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5CA911" w14:textId="5EDDB75C" w:rsidR="00CB222D" w:rsidRDefault="0036248A" w:rsidP="0036248A">
      <w:pPr>
        <w:pStyle w:val="Title"/>
        <w:framePr w:w="10224" w:wrap="notBeside" w:hAnchor="margin" w:y="116"/>
        <w:ind w:firstLine="0"/>
      </w:pPr>
      <w:r>
        <w:fldChar w:fldCharType="begin"/>
      </w:r>
      <w:r>
        <w:instrText xml:space="preserve"> MACROBUTTON MTEditEquationSection2 </w:instrText>
      </w:r>
      <w:r w:rsidRPr="00F73472">
        <w:rPr>
          <w:rStyle w:val="MTEquationSection"/>
        </w:rPr>
        <w:instrText>Equation Chapter 1 Section 1</w:instrText>
      </w:r>
      <w:r>
        <w:fldChar w:fldCharType="end"/>
      </w:r>
      <w:r w:rsidR="00CB222D" w:rsidRPr="00D65E91">
        <w:t>A Doubly Hierarchical Dirichlet Pr</w:t>
      </w:r>
      <w:r w:rsidR="00CB222D">
        <w:t xml:space="preserve">ocess Hidden </w:t>
      </w:r>
      <w:r w:rsidR="00CB222D" w:rsidRPr="00D65E91">
        <w:t>Markov Model</w:t>
      </w:r>
      <w:r w:rsidR="00CB222D">
        <w:t xml:space="preserve"> </w:t>
      </w:r>
      <w:r w:rsidR="00CB222D" w:rsidRPr="00D65E91">
        <w:t>with a Non-Ergodic</w:t>
      </w:r>
      <w:r w:rsidR="00CB222D">
        <w:t xml:space="preserve"> Structure</w:t>
      </w:r>
    </w:p>
    <w:p w14:paraId="23345CB3" w14:textId="5B4986AB" w:rsidR="00E97402" w:rsidRPr="007C0D86" w:rsidRDefault="00CB222D" w:rsidP="007C0D86">
      <w:pPr>
        <w:pStyle w:val="Text"/>
        <w:spacing w:after="200" w:line="240" w:lineRule="auto"/>
        <w:rPr>
          <w:i/>
          <w:iCs/>
          <w:kern w:val="0"/>
          <w14:ligatures w14:val="none"/>
        </w:rPr>
      </w:pPr>
      <w:r w:rsidRPr="007C0D86">
        <w:rPr>
          <w:i/>
          <w:iCs/>
          <w:noProof/>
          <w:kern w:val="0"/>
          <w14:ligatures w14:val="none"/>
        </w:rPr>
        <mc:AlternateContent>
          <mc:Choice Requires="wps">
            <w:drawing>
              <wp:anchor distT="0" distB="365760" distL="0" distR="0" simplePos="0" relativeHeight="251688448" behindDoc="0" locked="0" layoutInCell="1" allowOverlap="1" wp14:anchorId="0145276F" wp14:editId="51C56C85">
                <wp:simplePos x="0" y="0"/>
                <wp:positionH relativeFrom="margin">
                  <wp:align>center</wp:align>
                </wp:positionH>
                <wp:positionV relativeFrom="paragraph">
                  <wp:posOffset>1062355</wp:posOffset>
                </wp:positionV>
                <wp:extent cx="6553200" cy="225425"/>
                <wp:effectExtent l="0" t="0" r="0" b="3175"/>
                <wp:wrapTopAndBottom/>
                <wp:docPr id="4" name="Text Box 4"/>
                <wp:cNvGraphicFramePr/>
                <a:graphic xmlns:a="http://schemas.openxmlformats.org/drawingml/2006/main">
                  <a:graphicData uri="http://schemas.microsoft.com/office/word/2010/wordprocessingShape">
                    <wps:wsp>
                      <wps:cNvSpPr txBox="1"/>
                      <wps:spPr>
                        <a:xfrm>
                          <a:off x="0" y="0"/>
                          <a:ext cx="6553200" cy="225425"/>
                        </a:xfrm>
                        <a:prstGeom prst="rect">
                          <a:avLst/>
                        </a:prstGeom>
                        <a:noFill/>
                        <a:ln w="6350">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68A2D1E" w14:textId="0C0E2E09" w:rsidR="009A1694" w:rsidRDefault="009A1694" w:rsidP="007C0D86">
                            <w:pPr>
                              <w:pStyle w:val="Authors"/>
                              <w:spacing w:after="600"/>
                              <w:ind w:firstLine="0"/>
                            </w:pPr>
                            <w:r w:rsidRPr="00D65E91">
                              <w:t xml:space="preserve">Amir H. Harati Nejad Torbati, </w:t>
                            </w:r>
                            <w:r w:rsidRPr="009F3095">
                              <w:rPr>
                                <w:i/>
                              </w:rPr>
                              <w:t>Student Member, IEEE</w:t>
                            </w:r>
                            <w:r w:rsidRPr="00D65E91">
                              <w:t xml:space="preserve">, and Joseph Picone, </w:t>
                            </w:r>
                            <w:r w:rsidRPr="009F3095">
                              <w:rPr>
                                <w:i/>
                              </w:rPr>
                              <w:t>Senior Member, IEE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145276F" id="_x0000_t202" coordsize="21600,21600" o:spt="202" path="m,l,21600r21600,l21600,xe">
                <v:stroke joinstyle="miter"/>
                <v:path gradientshapeok="t" o:connecttype="rect"/>
              </v:shapetype>
              <v:shape id="Text Box 4" o:spid="_x0000_s1026" type="#_x0000_t202" style="position:absolute;left:0;text-align:left;margin-left:0;margin-top:83.65pt;width:516pt;height:17.75pt;z-index:251688448;visibility:visible;mso-wrap-style:square;mso-height-percent:0;mso-wrap-distance-left:0;mso-wrap-distance-top:0;mso-wrap-distance-right:0;mso-wrap-distance-bottom:28.8pt;mso-position-horizontal:center;mso-position-horizontal-relative:margin;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" filled="f" stroked="f" strokeweight=".5pt">
                <v:textbox inset="0,0,0,0">
                  <w:txbxContent>
                    <w:p w14:paraId="368A2D1E" w14:textId="0C0E2E09" w:rsidR="009A1694" w:rsidRDefault="009A1694" w:rsidP="007C0D86">
                      <w:pPr>
                        <w:pStyle w:val="Authors"/>
                        <w:spacing w:after="600"/>
                        <w:ind w:firstLine="0"/>
                      </w:pPr>
                      <w:r w:rsidRPr="00D65E91">
                        <w:t xml:space="preserve">Amir H. Harati Nejad Torbati, </w:t>
                      </w:r>
                      <w:r w:rsidRPr="009F3095">
                        <w:rPr>
                          <w:i/>
                        </w:rPr>
                        <w:t>Student Member, IEEE</w:t>
                      </w:r>
                      <w:r w:rsidRPr="00D65E91">
                        <w:t xml:space="preserve">, and Joseph Picone, </w:t>
                      </w:r>
                      <w:r w:rsidRPr="009F3095">
                        <w:rPr>
                          <w:i/>
                        </w:rPr>
                        <w:t>Senior Member, IEEE</w:t>
                      </w:r>
                    </w:p>
                  </w:txbxContent>
                </v:textbox>
                <w10:wrap type="topAndBottom" anchorx="margin"/>
              </v:shape>
            </w:pict>
          </mc:Fallback>
        </mc:AlternateContent>
      </w:r>
      <w:r w:rsidR="00E97402">
        <w:footnoteReference w:customMarkFollows="1" w:id="1"/>
        <w:sym w:font="Symbol" w:char="F020"/>
      </w:r>
      <w:r w:rsidR="00E97402" w:rsidRPr="007C0D86">
        <w:rPr>
          <w:b/>
          <w:i/>
          <w:iCs/>
          <w:kern w:val="0"/>
          <w:sz w:val="18"/>
          <w:szCs w:val="18"/>
          <w14:ligatures w14:val="none"/>
        </w:rPr>
        <w:t>Abstract—</w:t>
      </w:r>
      <w:r w:rsidR="00D65E91" w:rsidRPr="007C0D86">
        <w:rPr>
          <w:b/>
          <w:i/>
          <w:iCs/>
          <w:kern w:val="0"/>
          <w:sz w:val="18"/>
          <w:szCs w:val="18"/>
          <w14:ligatures w14:val="none"/>
        </w:rPr>
        <w:t xml:space="preserve"> </w:t>
      </w:r>
      <w:r w:rsidR="00D65E91" w:rsidRPr="007C0D86">
        <w:rPr>
          <w:b/>
          <w:iCs/>
          <w:kern w:val="0"/>
          <w:sz w:val="18"/>
          <w:szCs w:val="18"/>
          <w14:ligatures w14:val="none"/>
        </w:rPr>
        <w:t>Nonparametric Bayesian models use a Bayesian framework to learn model complexity automatically from the data</w:t>
      </w:r>
      <w:r w:rsidRPr="007C0D86">
        <w:rPr>
          <w:b/>
          <w:iCs/>
          <w:kern w:val="0"/>
          <w:sz w:val="18"/>
          <w:szCs w:val="18"/>
          <w14:ligatures w14:val="none"/>
        </w:rPr>
        <w:t xml:space="preserve">, </w:t>
      </w:r>
      <w:r w:rsidR="00D65E91" w:rsidRPr="007C0D86">
        <w:rPr>
          <w:b/>
          <w:iCs/>
          <w:kern w:val="0"/>
          <w:sz w:val="18"/>
          <w:szCs w:val="18"/>
          <w14:ligatures w14:val="none"/>
        </w:rPr>
        <w:t>eliminat</w:t>
      </w:r>
      <w:r w:rsidRPr="007C0D86">
        <w:rPr>
          <w:b/>
          <w:iCs/>
          <w:kern w:val="0"/>
          <w:sz w:val="18"/>
          <w:szCs w:val="18"/>
          <w14:ligatures w14:val="none"/>
        </w:rPr>
        <w:t xml:space="preserve">ing </w:t>
      </w:r>
      <w:r w:rsidR="00D65E91" w:rsidRPr="007C0D86">
        <w:rPr>
          <w:b/>
          <w:iCs/>
          <w:kern w:val="0"/>
          <w:sz w:val="18"/>
          <w:szCs w:val="18"/>
          <w14:ligatures w14:val="none"/>
        </w:rPr>
        <w:t>the need for a complex model selection process. A Hierarchical Dirichlet Process Hidden Markov Model (HDPHMM) is the nonparametric Bayesian equivalent of a hidden Markov model (HMM), but is restricted to an ergodic topology that uses a Dirichlet Process Model</w:t>
      </w:r>
      <w:r w:rsidR="00B1489C">
        <w:rPr>
          <w:b/>
          <w:iCs/>
          <w:kern w:val="0"/>
          <w:sz w:val="18"/>
          <w:szCs w:val="18"/>
          <w14:ligatures w14:val="none"/>
        </w:rPr>
        <w:t xml:space="preserve"> </w:t>
      </w:r>
      <w:r w:rsidR="00D65E91" w:rsidRPr="007C0D86">
        <w:rPr>
          <w:b/>
          <w:iCs/>
          <w:kern w:val="0"/>
          <w:sz w:val="18"/>
          <w:szCs w:val="18"/>
          <w14:ligatures w14:val="none"/>
        </w:rPr>
        <w:t xml:space="preserve">to achieve a mixture distribution-like model. For applications involving ordered sequences (e.g., speech recognition), it is desirable to impose a left-to-right structure on the model. In this paper, we introduce a model based on HDPHMM that: (1) shares data points between states, (2) models non-ergodic structures, and (3) models non-emitting states. The first point is particularly important because Gaussian mixture models, which support such sharing, have been very effective at modeling modalities in a signal (e.g., speaker variability). Further, sharing data points allows models to be estimated more accurately, </w:t>
      </w:r>
      <w:r w:rsidRPr="007C0D86">
        <w:rPr>
          <w:b/>
          <w:iCs/>
          <w:kern w:val="0"/>
          <w:sz w:val="18"/>
          <w:szCs w:val="18"/>
          <w14:ligatures w14:val="none"/>
        </w:rPr>
        <w:t xml:space="preserve">an important consideration for </w:t>
      </w:r>
      <w:r w:rsidR="00D65E91" w:rsidRPr="007C0D86">
        <w:rPr>
          <w:b/>
          <w:iCs/>
          <w:kern w:val="0"/>
          <w:sz w:val="18"/>
          <w:szCs w:val="18"/>
          <w14:ligatures w14:val="none"/>
        </w:rPr>
        <w:t>application</w:t>
      </w:r>
      <w:r w:rsidRPr="007C0D86">
        <w:rPr>
          <w:b/>
          <w:iCs/>
          <w:kern w:val="0"/>
          <w:sz w:val="18"/>
          <w:szCs w:val="18"/>
          <w14:ligatures w14:val="none"/>
        </w:rPr>
        <w:t xml:space="preserve">s </w:t>
      </w:r>
      <w:r w:rsidR="00D65E91" w:rsidRPr="007C0D86">
        <w:rPr>
          <w:b/>
          <w:iCs/>
          <w:kern w:val="0"/>
          <w:sz w:val="18"/>
          <w:szCs w:val="18"/>
          <w14:ligatures w14:val="none"/>
        </w:rPr>
        <w:t>such as speech recognition in which some mixture components occur infrequently. We demonstrate that this new model produces a 20% relative reduction in error rate for phoneme classification and an 18% relative reduction on a speech recognition task on the TIMIT Corpus</w:t>
      </w:r>
      <w:r w:rsidR="00E37FCD">
        <w:rPr>
          <w:b/>
          <w:iCs/>
          <w:kern w:val="0"/>
          <w:sz w:val="18"/>
          <w:szCs w:val="18"/>
          <w14:ligatures w14:val="none"/>
        </w:rPr>
        <w:t xml:space="preserve"> </w:t>
      </w:r>
      <w:r w:rsidR="00F73472">
        <w:rPr>
          <w:b/>
          <w:iCs/>
          <w:kern w:val="0"/>
          <w:sz w:val="18"/>
          <w:szCs w:val="18"/>
          <w14:ligatures w14:val="none"/>
        </w:rPr>
        <w:t xml:space="preserve">compared </w:t>
      </w:r>
      <w:r w:rsidR="00E37FCD">
        <w:rPr>
          <w:b/>
          <w:iCs/>
          <w:kern w:val="0"/>
          <w:sz w:val="18"/>
          <w:szCs w:val="18"/>
          <w14:ligatures w14:val="none"/>
        </w:rPr>
        <w:t>to</w:t>
      </w:r>
      <w:r w:rsidR="00F73472">
        <w:rPr>
          <w:b/>
          <w:iCs/>
          <w:kern w:val="0"/>
          <w:sz w:val="18"/>
          <w:szCs w:val="18"/>
          <w14:ligatures w14:val="none"/>
        </w:rPr>
        <w:t xml:space="preserve"> a </w:t>
      </w:r>
      <w:r w:rsidR="00E37FCD">
        <w:rPr>
          <w:b/>
          <w:iCs/>
          <w:kern w:val="0"/>
          <w:sz w:val="18"/>
          <w:szCs w:val="18"/>
          <w14:ligatures w14:val="none"/>
        </w:rPr>
        <w:t>baseline</w:t>
      </w:r>
      <w:r w:rsidR="00F73472">
        <w:rPr>
          <w:b/>
          <w:iCs/>
          <w:kern w:val="0"/>
          <w:sz w:val="18"/>
          <w:szCs w:val="18"/>
          <w14:ligatures w14:val="none"/>
        </w:rPr>
        <w:t xml:space="preserve"> system consisting of a </w:t>
      </w:r>
      <w:r w:rsidR="00E37FCD">
        <w:rPr>
          <w:b/>
          <w:iCs/>
          <w:kern w:val="0"/>
          <w:sz w:val="18"/>
          <w:szCs w:val="18"/>
          <w14:ligatures w14:val="none"/>
        </w:rPr>
        <w:t>parametric HMM</w:t>
      </w:r>
      <w:r w:rsidR="00D65E91" w:rsidRPr="007C0D86">
        <w:rPr>
          <w:b/>
          <w:iCs/>
          <w:kern w:val="0"/>
          <w:sz w:val="18"/>
          <w:szCs w:val="18"/>
          <w14:ligatures w14:val="none"/>
        </w:rPr>
        <w:t>.</w:t>
      </w:r>
    </w:p>
    <w:p w14:paraId="4AE5DCCE" w14:textId="5183E10D" w:rsidR="00E97402" w:rsidRPr="007C0D86" w:rsidRDefault="00E97402" w:rsidP="007C0D86">
      <w:pPr>
        <w:pStyle w:val="IndexTerms"/>
        <w:spacing w:line="240" w:lineRule="auto"/>
        <w:rPr>
          <w:i/>
          <w:iCs/>
          <w:kern w:val="0"/>
          <w14:ligatures w14:val="none"/>
        </w:rPr>
      </w:pPr>
      <w:r w:rsidRPr="007C0D86">
        <w:rPr>
          <w:i/>
          <w:iCs/>
          <w:kern w:val="0"/>
          <w14:ligatures w14:val="none"/>
        </w:rPr>
        <w:t>Index Terms—</w:t>
      </w:r>
      <w:r w:rsidR="00D65E91" w:rsidRPr="007C0D86">
        <w:rPr>
          <w:i/>
          <w:iCs/>
          <w:kern w:val="0"/>
          <w14:ligatures w14:val="none"/>
        </w:rPr>
        <w:t xml:space="preserve"> </w:t>
      </w:r>
      <w:r w:rsidR="00D65E91" w:rsidRPr="007C0D86">
        <w:rPr>
          <w:iCs/>
          <w:kern w:val="0"/>
          <w14:ligatures w14:val="none"/>
        </w:rPr>
        <w:t>nonparametric Bayesian models; hierarchical Dirichlet processes; hidden Markov models; speech recognition</w:t>
      </w:r>
      <w:r w:rsidR="00D65E91" w:rsidRPr="007C0D86">
        <w:rPr>
          <w:i/>
          <w:iCs/>
          <w:kern w:val="0"/>
          <w14:ligatures w14:val="none"/>
        </w:rPr>
        <w:t xml:space="preserve"> </w:t>
      </w:r>
    </w:p>
    <w:p w14:paraId="53FD21F3" w14:textId="089803D0" w:rsidR="0077285C" w:rsidRPr="0077285C" w:rsidRDefault="00CB222D" w:rsidP="007C0D86">
      <w:pPr>
        <w:pStyle w:val="Heading1"/>
        <w:ind w:left="-450" w:right="450" w:firstLine="0"/>
      </w:pPr>
      <w:r>
        <w:rPr>
          <w:noProof/>
        </w:rPr>
        <mc:AlternateContent>
          <mc:Choice Requires="wps">
            <w:drawing>
              <wp:anchor distT="0" distB="0" distL="0" distR="8890" simplePos="0" relativeHeight="251687424" behindDoc="0" locked="0" layoutInCell="1" allowOverlap="1" wp14:anchorId="0673AF16" wp14:editId="5D4CA334">
                <wp:simplePos x="0" y="0"/>
                <wp:positionH relativeFrom="column">
                  <wp:posOffset>-15875</wp:posOffset>
                </wp:positionH>
                <wp:positionV relativeFrom="paragraph">
                  <wp:posOffset>297180</wp:posOffset>
                </wp:positionV>
                <wp:extent cx="292100" cy="368935"/>
                <wp:effectExtent l="0" t="0" r="12700" b="12065"/>
                <wp:wrapTight wrapText="bothSides">
                  <wp:wrapPolygon edited="0">
                    <wp:start x="0" y="0"/>
                    <wp:lineTo x="0" y="20819"/>
                    <wp:lineTo x="20661" y="20819"/>
                    <wp:lineTo x="20661" y="0"/>
                    <wp:lineTo x="0" y="0"/>
                  </wp:wrapPolygon>
                </wp:wrapTight>
                <wp:docPr id="2" name="Text Box 2"/>
                <wp:cNvGraphicFramePr/>
                <a:graphic xmlns:a="http://schemas.openxmlformats.org/drawingml/2006/main">
                  <a:graphicData uri="http://schemas.microsoft.com/office/word/2010/wordprocessingShape">
                    <wps:wsp>
                      <wps:cNvSpPr txBox="1"/>
                      <wps:spPr>
                        <a:xfrm>
                          <a:off x="0" y="0"/>
                          <a:ext cx="292100" cy="368935"/>
                        </a:xfrm>
                        <a:prstGeom prst="rect">
                          <a:avLst/>
                        </a:prstGeom>
                        <a:noFill/>
                        <a:ln w="6350">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812FC5" w14:textId="66520EEF" w:rsidR="009A1694" w:rsidRPr="007C0D86" w:rsidRDefault="009A1694" w:rsidP="00CB222D">
                            <w:pPr>
                              <w:ind w:firstLine="0"/>
                              <w:rPr>
                                <w:b/>
                                <w:sz w:val="56"/>
                                <w:szCs w:val="56"/>
                              </w:rPr>
                            </w:pPr>
                            <w:r w:rsidRPr="007C0D86">
                              <w:rPr>
                                <w:b/>
                                <w:sz w:val="56"/>
                                <w:szCs w:val="56"/>
                              </w:rPr>
                              <w:t>H</w:t>
                            </w:r>
                          </w:p>
                        </w:txbxContent>
                      </wps:txbx>
                      <wps:bodyPr rot="0" spcFirstLastPara="0" vertOverflow="overflow" horzOverflow="overflow" vert="horz" wrap="square" lIns="2" tIns="0" rIns="0" bIns="0" numCol="1" spcCol="0" rtlCol="0" fromWordArt="0" anchor="t" anchorCtr="0" forceAA="0" compatLnSpc="1">
                        <a:prstTxWarp prst="textNoShape">
                          <a:avLst/>
                        </a:prstTxWarp>
                        <a:noAutofit/>
                      </wps:bodyPr>
                    </wps:wsp>
                  </a:graphicData>
                </a:graphic>
              </wp:anchor>
            </w:drawing>
          </mc:Choice>
          <mc:Fallback>
            <w:pict>
              <v:shape w14:anchorId="0673AF16" id="Text Box 2" o:spid="_x0000_s1027" type="#_x0000_t202" style="position:absolute;left:0;text-align:left;margin-left:-1.25pt;margin-top:23.4pt;width:23pt;height:29.05pt;z-index:251687424;visibility:visible;mso-wrap-style:square;mso-wrap-distance-left:0;mso-wrap-distance-top:0;mso-wrap-distance-right:.7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" filled="f" stroked="f" strokeweight=".5pt">
                <v:textbox inset="6e-5mm,0,0,0">
                  <w:txbxContent>
                    <w:p w14:paraId="4F812FC5" w14:textId="66520EEF" w:rsidR="009A1694" w:rsidRPr="007C0D86" w:rsidRDefault="009A1694" w:rsidP="00CB222D">
                      <w:pPr>
                        <w:ind w:firstLine="0"/>
                        <w:rPr>
                          <w:b/>
                          <w:sz w:val="56"/>
                          <w:szCs w:val="56"/>
                        </w:rPr>
                      </w:pPr>
                      <w:r w:rsidRPr="007C0D86">
                        <w:rPr>
                          <w:b/>
                          <w:sz w:val="56"/>
                          <w:szCs w:val="56"/>
                        </w:rPr>
                        <w:t>H</w:t>
                      </w:r>
                    </w:p>
                  </w:txbxContent>
                </v:textbox>
                <w10:wrap type="tight"/>
              </v:shape>
            </w:pict>
          </mc:Fallback>
        </mc:AlternateContent>
      </w:r>
      <w:bookmarkStart w:id="0" w:name="_Ref286768513"/>
      <w:r w:rsidR="00D65E91" w:rsidRPr="00D65E91">
        <w:t>Introduction</w:t>
      </w:r>
      <w:bookmarkEnd w:id="0"/>
    </w:p>
    <w:p w14:paraId="0EB17AC1" w14:textId="55F387BC" w:rsidR="00D65E91" w:rsidRPr="00527E95" w:rsidRDefault="0077285C" w:rsidP="00716578">
      <w:pPr>
        <w:ind w:firstLine="0"/>
      </w:pPr>
      <w:r w:rsidRPr="00527E95">
        <w:t xml:space="preserve">IDDEN </w:t>
      </w:r>
      <w:r w:rsidR="00D65E91" w:rsidRPr="00527E95">
        <w:t xml:space="preserve">Markov models (HMMs) </w:t>
      </w:r>
      <w:r w:rsidR="00D65E91" w:rsidRPr="00527E95">
        <w:fldChar w:fldCharType="begin"/>
      </w:r>
      <w:r w:rsidR="00D65E91" w:rsidRPr="00527E95">
        <w:instrText xml:space="preserve"> REF _Ref410732360 \r </w:instrText>
      </w:r>
      <w:r w:rsidR="00BA567F" w:rsidRPr="00527E95">
        <w:instrText xml:space="preserve"> \* MERGEFORMAT </w:instrText>
      </w:r>
      <w:r w:rsidR="00D65E91" w:rsidRPr="00527E95">
        <w:fldChar w:fldCharType="separate"/>
      </w:r>
      <w:r w:rsidR="000A4FC5">
        <w:rPr>
          <w:cs/>
        </w:rPr>
        <w:t>‎</w:t>
      </w:r>
      <w:r w:rsidR="000A4FC5">
        <w:t>[1]</w:t>
      </w:r>
      <w:r w:rsidR="00D65E91" w:rsidRPr="00527E95">
        <w:fldChar w:fldCharType="end"/>
      </w:r>
      <w:r w:rsidR="00D65E91" w:rsidRPr="00527E95">
        <w:t xml:space="preserve"> are one of the most successful models for </w:t>
      </w:r>
      <w:r w:rsidR="009A1694">
        <w:t xml:space="preserve">application involves </w:t>
      </w:r>
      <w:r w:rsidR="00673B8E">
        <w:t>ordered sequences</w:t>
      </w:r>
      <w:r w:rsidR="009A1694">
        <w:t xml:space="preserve"> (e.g. speech)</w:t>
      </w:r>
      <w:r w:rsidR="00673B8E">
        <w:t xml:space="preserve"> </w:t>
      </w:r>
      <w:r w:rsidR="00D65E91" w:rsidRPr="00527E95">
        <w:t>and have been applied to a wide range of applications including speech recognition. HMMs, often referred to as doubly stochastic models, are parameterized both in their structure (e.g. number of states) and emission distrib</w:t>
      </w:r>
      <w:r w:rsidR="00D65E91" w:rsidRPr="00B1489C">
        <w:t xml:space="preserve">utions (e.g. Gaussian mixtures). Model selection methods such as the Bayesian Information Criterion (BIC) </w:t>
      </w:r>
      <w:r w:rsidR="00D65E91" w:rsidRPr="00527E95">
        <w:fldChar w:fldCharType="begin"/>
      </w:r>
      <w:r w:rsidR="00D65E91" w:rsidRPr="00527E95">
        <w:instrText xml:space="preserve"> REF _Ref410732450 \r </w:instrText>
      </w:r>
      <w:r w:rsidR="00BA567F" w:rsidRPr="00527E95">
        <w:instrText xml:space="preserve"> \* MERGEFORMAT </w:instrText>
      </w:r>
      <w:r w:rsidR="00D65E91" w:rsidRPr="00527E95">
        <w:fldChar w:fldCharType="separate"/>
      </w:r>
      <w:r w:rsidR="000A4FC5">
        <w:rPr>
          <w:cs/>
        </w:rPr>
        <w:t>‎</w:t>
      </w:r>
      <w:r w:rsidR="000A4FC5">
        <w:t>[2]</w:t>
      </w:r>
      <w:r w:rsidR="00D65E91" w:rsidRPr="00527E95">
        <w:fldChar w:fldCharType="end"/>
      </w:r>
      <w:r w:rsidR="00D65E91" w:rsidRPr="00527E95">
        <w:t xml:space="preserve"> are traditionally used to optimize the number of states and mixture components. However, these methods are computationally expensive and there is no consensus on an optimum criterion for selection </w:t>
      </w:r>
      <w:r w:rsidR="00D65E91" w:rsidRPr="00527E95">
        <w:fldChar w:fldCharType="begin"/>
      </w:r>
      <w:r w:rsidR="00D65E91" w:rsidRPr="00527E95">
        <w:instrText xml:space="preserve"> REF _Ref410732450 \r </w:instrText>
      </w:r>
      <w:r w:rsidR="00BA567F" w:rsidRPr="00527E95">
        <w:instrText xml:space="preserve"> \* MERGEFORMAT </w:instrText>
      </w:r>
      <w:r w:rsidR="00D65E91" w:rsidRPr="00527E95">
        <w:fldChar w:fldCharType="separate"/>
      </w:r>
      <w:r w:rsidR="000A4FC5">
        <w:rPr>
          <w:cs/>
        </w:rPr>
        <w:t>‎</w:t>
      </w:r>
      <w:r w:rsidR="000A4FC5">
        <w:t>[2]</w:t>
      </w:r>
      <w:r w:rsidR="00D65E91" w:rsidRPr="00527E95">
        <w:fldChar w:fldCharType="end"/>
      </w:r>
      <w:r w:rsidR="00D65E91" w:rsidRPr="00527E95">
        <w:t>.</w:t>
      </w:r>
    </w:p>
    <w:p w14:paraId="49BEF449" w14:textId="1E6454BE" w:rsidR="00D65E91" w:rsidRPr="00527E95" w:rsidRDefault="00D82D72" w:rsidP="003652C3">
      <w:pPr>
        <w:widowControl w:val="0"/>
      </w:pPr>
      <w:r>
        <w:rPr>
          <w:noProof/>
          <w14:ligatures w14:val="none"/>
        </w:rPr>
        <mc:AlternateContent>
          <mc:Choice Requires="wps">
            <w:drawing>
              <wp:anchor distT="91440" distB="0" distL="114300" distR="114300" simplePos="0" relativeHeight="251666944" behindDoc="0" locked="0" layoutInCell="1" allowOverlap="1" wp14:anchorId="2D348196" wp14:editId="7385BC3F">
                <wp:simplePos x="0" y="0"/>
                <wp:positionH relativeFrom="margin">
                  <wp:posOffset>-1905</wp:posOffset>
                </wp:positionH>
                <wp:positionV relativeFrom="margin">
                  <wp:posOffset>7630160</wp:posOffset>
                </wp:positionV>
                <wp:extent cx="3190875" cy="1124585"/>
                <wp:effectExtent l="0" t="0" r="9525" b="18415"/>
                <wp:wrapSquare wrapText="bothSides"/>
                <wp:docPr id="1" name="Text Box 1"/>
                <wp:cNvGraphicFramePr/>
                <a:graphic xmlns:a="http://schemas.openxmlformats.org/drawingml/2006/main">
                  <a:graphicData uri="http://schemas.microsoft.com/office/word/2010/wordprocessingShape">
                    <wps:wsp>
                      <wps:cNvSpPr txBox="1"/>
                      <wps:spPr>
                        <a:xfrm>
                          <a:off x="0" y="0"/>
                          <a:ext cx="3190875" cy="1124585"/>
                        </a:xfrm>
                        <a:prstGeom prst="rect">
                          <a:avLst/>
                        </a:prstGeom>
                        <a:noFill/>
                        <a:ln w="6350">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3DB5053" w14:textId="0ACB4F31" w:rsidR="009A1694" w:rsidRPr="00E2231E" w:rsidRDefault="009A1694" w:rsidP="00E2231E">
                            <w:pPr>
                              <w:rPr>
                                <w:sz w:val="16"/>
                                <w:szCs w:val="16"/>
                              </w:rPr>
                            </w:pPr>
                            <w:r w:rsidRPr="00E2231E">
                              <w:rPr>
                                <w:sz w:val="16"/>
                                <w:szCs w:val="16"/>
                              </w:rPr>
                              <w:t>Manuscript received June 11, 2015; revised September 25, 2015</w:t>
                            </w:r>
                            <w:r>
                              <w:rPr>
                                <w:sz w:val="16"/>
                                <w:szCs w:val="16"/>
                              </w:rPr>
                              <w:t>; accepted November 11, 2015</w:t>
                            </w:r>
                            <w:r w:rsidRPr="00E2231E">
                              <w:rPr>
                                <w:sz w:val="16"/>
                                <w:szCs w:val="16"/>
                              </w:rPr>
                              <w:t>. This research was supported in part by the National Science Foundation through Major Research Instrumentation Grant No. CNS-09-58854.</w:t>
                            </w:r>
                          </w:p>
                          <w:p w14:paraId="6FA56108" w14:textId="77777777" w:rsidR="009A1694" w:rsidRPr="00E2231E" w:rsidRDefault="009A1694" w:rsidP="00E2231E">
                            <w:pPr>
                              <w:rPr>
                                <w:sz w:val="16"/>
                                <w:szCs w:val="16"/>
                              </w:rPr>
                            </w:pPr>
                            <w:r w:rsidRPr="00E2231E">
                              <w:rPr>
                                <w:sz w:val="16"/>
                                <w:szCs w:val="16"/>
                              </w:rPr>
                              <w:t>A. Harati is with JIBO, Inc., 805 Veterans Blvd., Suite 303, Redwood, CA, USA, 94063 (email: amir.harati@gmail.com).</w:t>
                            </w:r>
                          </w:p>
                          <w:p w14:paraId="35610179" w14:textId="36886ACA" w:rsidR="009A1694" w:rsidRPr="003652C3" w:rsidRDefault="009A1694" w:rsidP="00E2231E">
                            <w:pPr>
                              <w:rPr>
                                <w:sz w:val="16"/>
                                <w:szCs w:val="16"/>
                              </w:rPr>
                            </w:pPr>
                            <w:r w:rsidRPr="00E2231E">
                              <w:rPr>
                                <w:sz w:val="16"/>
                                <w:szCs w:val="16"/>
                              </w:rPr>
                              <w:t>J. Picone is with the Department of Electrical and Computer Engineering, Temple University, 1949 N 12th Street, Philadelphia, PA, USA, 19122 (email: joseph.picone@gmail.com).</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48196" id="Text Box 1" o:spid="_x0000_s1028" type="#_x0000_t202" style="position:absolute;left:0;text-align:left;margin-left:-.15pt;margin-top:600.8pt;width:251.25pt;height:88.55pt;z-index:251666944;visibility:visible;mso-wrap-style:square;mso-width-percent:0;mso-height-percent:0;mso-wrap-distance-left:9pt;mso-wrap-distance-top:7.2pt;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" filled="f" stroked="f" strokeweight=".5pt">
                <v:textbox inset="0,0,0,0">
                  <w:txbxContent>
                    <w:p w14:paraId="63DB5053" w14:textId="0ACB4F31" w:rsidR="009A1694" w:rsidRPr="00E2231E" w:rsidRDefault="009A1694" w:rsidP="00E2231E">
                      <w:pPr>
                        <w:rPr>
                          <w:sz w:val="16"/>
                          <w:szCs w:val="16"/>
                        </w:rPr>
                      </w:pPr>
                      <w:r w:rsidRPr="00E2231E">
                        <w:rPr>
                          <w:sz w:val="16"/>
                          <w:szCs w:val="16"/>
                        </w:rPr>
                        <w:t>Manuscript received June 11, 2015; revised September 25, 2015</w:t>
                      </w:r>
                      <w:r>
                        <w:rPr>
                          <w:sz w:val="16"/>
                          <w:szCs w:val="16"/>
                        </w:rPr>
                        <w:t>; accepted November 11, 2015</w:t>
                      </w:r>
                      <w:r w:rsidRPr="00E2231E">
                        <w:rPr>
                          <w:sz w:val="16"/>
                          <w:szCs w:val="16"/>
                        </w:rPr>
                        <w:t>. This research was supported in part by the National Science Foundation through Major Research Instrumentation Grant No. CNS-09-58854.</w:t>
                      </w:r>
                    </w:p>
                    <w:p w14:paraId="6FA56108" w14:textId="77777777" w:rsidR="009A1694" w:rsidRPr="00E2231E" w:rsidRDefault="009A1694" w:rsidP="00E2231E">
                      <w:pPr>
                        <w:rPr>
                          <w:sz w:val="16"/>
                          <w:szCs w:val="16"/>
                        </w:rPr>
                      </w:pPr>
                      <w:r w:rsidRPr="00E2231E">
                        <w:rPr>
                          <w:sz w:val="16"/>
                          <w:szCs w:val="16"/>
                        </w:rPr>
                        <w:t>A. Harati is with JIBO, Inc., 805 Veterans Blvd., Suite 303, Redwood, CA, USA, 94063 (email: amir.harati@gmail.com).</w:t>
                      </w:r>
                    </w:p>
                    <w:p w14:paraId="35610179" w14:textId="36886ACA" w:rsidR="009A1694" w:rsidRPr="003652C3" w:rsidRDefault="009A1694" w:rsidP="00E2231E">
                      <w:pPr>
                        <w:rPr>
                          <w:sz w:val="16"/>
                          <w:szCs w:val="16"/>
                        </w:rPr>
                      </w:pPr>
                      <w:r w:rsidRPr="00E2231E">
                        <w:rPr>
                          <w:sz w:val="16"/>
                          <w:szCs w:val="16"/>
                        </w:rPr>
                        <w:t>J. Picone is with the Department of Electrical and Computer Engineering, Temple University, 1949 N 12th Street, Philadelphia, PA, USA, 19122 (email: joseph.picone@gmail.com).</w:t>
                      </w:r>
                    </w:p>
                  </w:txbxContent>
                </v:textbox>
                <w10:wrap type="square" anchorx="margin" anchory="margin"/>
              </v:shape>
            </w:pict>
          </mc:Fallback>
        </mc:AlternateContent>
      </w:r>
      <w:r w:rsidR="00D65E91" w:rsidRPr="00527E95">
        <w:t xml:space="preserve">Beal et al. </w:t>
      </w:r>
      <w:r w:rsidR="00D65E91" w:rsidRPr="00527E95">
        <w:fldChar w:fldCharType="begin"/>
      </w:r>
      <w:r w:rsidR="00D65E91" w:rsidRPr="00527E95">
        <w:instrText xml:space="preserve"> REF _Ref410732459 \r </w:instrText>
      </w:r>
      <w:r w:rsidR="00BA567F" w:rsidRPr="00527E95">
        <w:instrText xml:space="preserve"> \* MERGEFORMAT </w:instrText>
      </w:r>
      <w:r w:rsidR="00D65E91" w:rsidRPr="00527E95">
        <w:fldChar w:fldCharType="separate"/>
      </w:r>
      <w:r w:rsidR="000A4FC5">
        <w:rPr>
          <w:cs/>
        </w:rPr>
        <w:t>‎</w:t>
      </w:r>
      <w:r w:rsidR="000A4FC5">
        <w:t>[3]</w:t>
      </w:r>
      <w:r w:rsidR="00D65E91" w:rsidRPr="00527E95">
        <w:fldChar w:fldCharType="end"/>
      </w:r>
      <w:r w:rsidR="00D65E91" w:rsidRPr="00527E95">
        <w:t xml:space="preserve"> proposed a nonparametric Bayesian HMM with a countably infinite number of states. This model is known as an infinite HMM (iHMM) because it has an infinite number of hidden states. Teh et al. </w:t>
      </w:r>
      <w:r w:rsidR="00D65E91" w:rsidRPr="00527E95">
        <w:fldChar w:fldCharType="begin"/>
      </w:r>
      <w:r w:rsidR="00D65E91" w:rsidRPr="00527E95">
        <w:instrText xml:space="preserve"> REF _Ref410732477 \r </w:instrText>
      </w:r>
      <w:r w:rsidR="00BA567F" w:rsidRPr="00527E95">
        <w:instrText xml:space="preserve"> \* MERGEFORMAT </w:instrText>
      </w:r>
      <w:r w:rsidR="00D65E91" w:rsidRPr="00527E95">
        <w:fldChar w:fldCharType="separate"/>
      </w:r>
      <w:r w:rsidR="000A4FC5">
        <w:rPr>
          <w:cs/>
        </w:rPr>
        <w:t>‎</w:t>
      </w:r>
      <w:r w:rsidR="000A4FC5">
        <w:t>[4]</w:t>
      </w:r>
      <w:r w:rsidR="00D65E91" w:rsidRPr="00527E95">
        <w:fldChar w:fldCharType="end"/>
      </w:r>
      <w:r w:rsidR="00D65E91" w:rsidRPr="00527E95">
        <w:t xml:space="preserve">, </w:t>
      </w:r>
      <w:r w:rsidR="00D65E91" w:rsidRPr="00527E95">
        <w:fldChar w:fldCharType="begin"/>
      </w:r>
      <w:r w:rsidR="00D65E91" w:rsidRPr="00527E95">
        <w:instrText xml:space="preserve"> REF _Ref410732506 \r </w:instrText>
      </w:r>
      <w:r w:rsidR="00BA567F" w:rsidRPr="00527E95">
        <w:instrText xml:space="preserve"> \* MERGEFORMAT </w:instrText>
      </w:r>
      <w:r w:rsidR="00D65E91" w:rsidRPr="00527E95">
        <w:fldChar w:fldCharType="separate"/>
      </w:r>
      <w:r w:rsidR="000A4FC5">
        <w:rPr>
          <w:cs/>
        </w:rPr>
        <w:t>‎</w:t>
      </w:r>
      <w:r w:rsidR="000A4FC5">
        <w:t>[5]</w:t>
      </w:r>
      <w:r w:rsidR="00D65E91" w:rsidRPr="00527E95">
        <w:fldChar w:fldCharType="end"/>
      </w:r>
      <w:r w:rsidR="00D65E91" w:rsidRPr="00527E95">
        <w:t xml:space="preserve"> proposed a</w:t>
      </w:r>
      <w:r w:rsidR="00F73472">
        <w:t xml:space="preserve">n alternate </w:t>
      </w:r>
      <w:r w:rsidR="00D65E91" w:rsidRPr="00527E95">
        <w:t xml:space="preserve">formulation, </w:t>
      </w:r>
      <w:r w:rsidR="00B1489C">
        <w:t xml:space="preserve">a </w:t>
      </w:r>
      <w:r w:rsidR="00B1489C" w:rsidRPr="00D65E91">
        <w:t>Hierarchical Dirichlet Process Hidden Markov Model</w:t>
      </w:r>
      <w:r w:rsidR="00B1489C">
        <w:t xml:space="preserve"> (</w:t>
      </w:r>
      <w:r w:rsidR="00D65E91" w:rsidRPr="00527E95">
        <w:t>HDPHMM</w:t>
      </w:r>
      <w:r w:rsidR="00B1489C">
        <w:t>)</w:t>
      </w:r>
      <w:r w:rsidR="00D65E91" w:rsidRPr="00527E95">
        <w:t>,</w:t>
      </w:r>
      <w:r w:rsidR="00B1489C">
        <w:t xml:space="preserve"> </w:t>
      </w:r>
      <w:r w:rsidR="00D65E91" w:rsidRPr="00527E95">
        <w:t>based on a hierarchical Dirichlet process (HDP) prior. HDPHMM is an ergodic model – a transition from an emitting state to all other states is allowed. However, in many</w:t>
      </w:r>
      <w:r w:rsidR="00D903DF">
        <w:t xml:space="preserve"> </w:t>
      </w:r>
      <w:r w:rsidR="00D65E91" w:rsidRPr="00527E95">
        <w:t>pattern recognition applications involving temporal structure, such as speech processing, a left-to-right topology is required</w:t>
      </w:r>
      <w:r w:rsidR="000840CA">
        <w:t> </w:t>
      </w:r>
      <w:fldSimple w:instr=" REF _Ref430458938 \r ">
        <w:r w:rsidR="000A4FC5">
          <w:rPr>
            <w:cs/>
          </w:rPr>
          <w:t>‎</w:t>
        </w:r>
        <w:r w:rsidR="000A4FC5">
          <w:t>[6]</w:t>
        </w:r>
      </w:fldSimple>
      <w:r w:rsidR="00D65E91" w:rsidRPr="00527E95">
        <w:t>.</w:t>
      </w:r>
    </w:p>
    <w:p w14:paraId="3DAE7ADF" w14:textId="4FD0C50E" w:rsidR="00D65E91" w:rsidRPr="00D65E91" w:rsidRDefault="00D65E91" w:rsidP="00F46FFC">
      <w:r w:rsidRPr="00D65E91">
        <w:t>For example, in continuous speech recognition applications we model speech units (e.g. phonemes), which evolve in a sequential manner, using HMMs. Since we are dealing with an ordered sequence (e.g. a word is an ordered sequence of phonemes), a left-to-right model is preferred</w:t>
      </w:r>
      <w:r w:rsidR="00B1489C">
        <w:t> </w:t>
      </w:r>
      <w:r w:rsidRPr="00D65E91">
        <w:fldChar w:fldCharType="begin"/>
      </w:r>
      <w:r w:rsidRPr="00D65E91">
        <w:instrText xml:space="preserve"> REF _Ref410732535 \r </w:instrText>
      </w:r>
      <w:r w:rsidR="00BA567F">
        <w:instrText xml:space="preserve"> \* MERGEFORMAT </w:instrText>
      </w:r>
      <w:r w:rsidRPr="00D65E91">
        <w:fldChar w:fldCharType="separate"/>
      </w:r>
      <w:r w:rsidR="000A4FC5">
        <w:rPr>
          <w:cs/>
        </w:rPr>
        <w:t>‎</w:t>
      </w:r>
      <w:r w:rsidR="000A4FC5">
        <w:t>[7]</w:t>
      </w:r>
      <w:r w:rsidRPr="00D65E91">
        <w:fldChar w:fldCharType="end"/>
      </w:r>
      <w:r w:rsidRPr="00D65E91">
        <w:t>.</w:t>
      </w:r>
      <w:r w:rsidR="00D7699C">
        <w:t xml:space="preserve"> </w:t>
      </w:r>
      <w:r w:rsidRPr="00D65E91">
        <w:t>The segmentation of speech data into these units is not known in advance and therefore the training process must be able to connect these smaller models together into a larger HMM that models the entire utterance. This task can easily be achieved using left-to-right HMMs (LR-HMM)</w:t>
      </w:r>
      <w:r w:rsidR="00A61B6E">
        <w:t xml:space="preserve"> and by utilizing</w:t>
      </w:r>
      <w:r w:rsidR="00083B76">
        <w:t xml:space="preserve"> special non-emitting states</w:t>
      </w:r>
      <w:r w:rsidR="00096F9B">
        <w:t xml:space="preserve"> </w:t>
      </w:r>
      <w:fldSimple w:instr=" REF _Ref430287449 \r ">
        <w:r w:rsidR="000A4FC5">
          <w:rPr>
            <w:cs/>
          </w:rPr>
          <w:t>‎</w:t>
        </w:r>
        <w:r w:rsidR="000A4FC5">
          <w:t>[8]</w:t>
        </w:r>
      </w:fldSimple>
      <w:r w:rsidR="00096F9B">
        <w:t xml:space="preserve">. </w:t>
      </w:r>
      <w:r w:rsidR="00A61B6E">
        <w:t xml:space="preserve">Further, these non-emitting states can </w:t>
      </w:r>
      <w:r w:rsidR="00400342">
        <w:t xml:space="preserve">be used to </w:t>
      </w:r>
      <w:r w:rsidR="00A61B6E">
        <w:t>model finite</w:t>
      </w:r>
      <w:r w:rsidR="00400342">
        <w:t xml:space="preserve">-length </w:t>
      </w:r>
      <w:r w:rsidR="00A61B6E">
        <w:t>sequences</w:t>
      </w:r>
      <w:r w:rsidR="000840CA">
        <w:t> </w:t>
      </w:r>
      <w:fldSimple w:instr=" REF _Ref430458938 \r ">
        <w:r w:rsidR="000A4FC5">
          <w:rPr>
            <w:cs/>
          </w:rPr>
          <w:t>‎</w:t>
        </w:r>
        <w:r w:rsidR="000A4FC5">
          <w:t>[6]</w:t>
        </w:r>
      </w:fldSimple>
      <w:r w:rsidRPr="00D65E91">
        <w:t xml:space="preserve">. In the HDPHMM formulation, these problems are not addressed. </w:t>
      </w:r>
    </w:p>
    <w:p w14:paraId="7B6A4B2D" w14:textId="3F8C8F21" w:rsidR="00A95EED" w:rsidRPr="00D65E91" w:rsidRDefault="00D65E91" w:rsidP="00A95EED">
      <w:r w:rsidRPr="00D65E91">
        <w:t>An HDPHMM, as well as a parametric HMM, models each emission distribution by data points mapped to that state. For example, it is common to use a Gaussian mixture model (GMM) to model the emission distributions. However, in an HDPHMM, the mixture components of these GMMs are not shared or reused. Sharing of such parameters is a critical part of most state of the art pattern recognition systems. We have introduced a model</w:t>
      </w:r>
      <w:r w:rsidR="00B1489C">
        <w:t xml:space="preserve">, which we refer to as </w:t>
      </w:r>
      <w:r w:rsidR="0053446C">
        <w:t>Doubly Hierarchical Dirichlet Process Hidden Markov Model (</w:t>
      </w:r>
      <w:r w:rsidR="00B1489C">
        <w:t>DHDPHMM</w:t>
      </w:r>
      <w:r w:rsidR="0053446C">
        <w:t>)</w:t>
      </w:r>
      <w:r w:rsidR="00B1489C">
        <w:t> </w:t>
      </w:r>
      <w:r w:rsidR="00B1489C" w:rsidRPr="00D65E91">
        <w:fldChar w:fldCharType="begin"/>
      </w:r>
      <w:r w:rsidR="00B1489C" w:rsidRPr="00D65E91">
        <w:instrText xml:space="preserve"> REF _Ref412227314 \r \h </w:instrText>
      </w:r>
      <w:r w:rsidR="00B1489C">
        <w:instrText xml:space="preserve"> \* MERGEFORMAT </w:instrText>
      </w:r>
      <w:r w:rsidR="00B1489C" w:rsidRPr="00D65E91">
        <w:fldChar w:fldCharType="separate"/>
      </w:r>
      <w:r w:rsidR="000A4FC5">
        <w:rPr>
          <w:cs/>
        </w:rPr>
        <w:t>‎</w:t>
      </w:r>
      <w:r w:rsidR="000A4FC5">
        <w:t>[9]</w:t>
      </w:r>
      <w:r w:rsidR="00B1489C" w:rsidRPr="00D65E91">
        <w:fldChar w:fldCharType="end"/>
      </w:r>
      <w:r w:rsidR="00B1489C">
        <w:t>,</w:t>
      </w:r>
      <w:r w:rsidRPr="00D65E91">
        <w:t xml:space="preserve"> with two parallel hierarchies that enables sharing of data among</w:t>
      </w:r>
      <w:r w:rsidR="00B1489C">
        <w:t xml:space="preserve"> </w:t>
      </w:r>
      <w:r w:rsidRPr="00D65E91">
        <w:t>states. In this paper, we introduce a general method to add non-emitting states to both HDPHMM and DHDPHMM. We also develop a framework to learn non-ergodic structures from the data and present comprehensive experimental results</w:t>
      </w:r>
      <w:r w:rsidR="00E330D5">
        <w:t xml:space="preserve">. </w:t>
      </w:r>
      <w:r w:rsidR="005956AD">
        <w:t>W</w:t>
      </w:r>
      <w:r w:rsidR="002500C2">
        <w:t>e present</w:t>
      </w:r>
      <w:r w:rsidR="00E330D5">
        <w:t xml:space="preserve"> </w:t>
      </w:r>
      <w:r w:rsidR="002500C2">
        <w:t xml:space="preserve">a far more comprehensive </w:t>
      </w:r>
      <w:r w:rsidR="00E330D5">
        <w:t xml:space="preserve">derivation of </w:t>
      </w:r>
      <w:r w:rsidR="002500C2">
        <w:t xml:space="preserve">DHDPHMM </w:t>
      </w:r>
      <w:r w:rsidR="00E330D5">
        <w:t xml:space="preserve">compared to </w:t>
      </w:r>
      <w:fldSimple w:instr=" REF _Ref429940944 \r ">
        <w:r w:rsidR="000A4FC5">
          <w:rPr>
            <w:cs/>
          </w:rPr>
          <w:t>‎</w:t>
        </w:r>
        <w:r w:rsidR="000A4FC5">
          <w:t>[9]</w:t>
        </w:r>
      </w:fldSimple>
      <w:r w:rsidR="00A61B6E">
        <w:t xml:space="preserve">. </w:t>
      </w:r>
      <w:r w:rsidR="00A95EED">
        <w:t>An open source implementation of</w:t>
      </w:r>
      <w:r w:rsidR="005956AD">
        <w:t xml:space="preserve"> our </w:t>
      </w:r>
      <w:r w:rsidR="00A95EED">
        <w:t xml:space="preserve">DHDPHMM and HDPHMM algorithms is available at </w:t>
      </w:r>
      <w:fldSimple w:instr=" REF _Ref434691092 \r ">
        <w:r w:rsidR="000A4FC5">
          <w:rPr>
            <w:cs/>
          </w:rPr>
          <w:t>‎</w:t>
        </w:r>
        <w:r w:rsidR="000A4FC5">
          <w:t>[10]</w:t>
        </w:r>
      </w:fldSimple>
      <w:r w:rsidR="00A95EED">
        <w:t>.</w:t>
      </w:r>
    </w:p>
    <w:p w14:paraId="1DD632DA" w14:textId="3ADF6178" w:rsidR="00D65E91" w:rsidRPr="00D65E91" w:rsidRDefault="00D65E91">
      <w:r w:rsidRPr="00D65E91">
        <w:t>Th</w:t>
      </w:r>
      <w:r w:rsidR="005956AD">
        <w:t xml:space="preserve">is </w:t>
      </w:r>
      <w:r w:rsidRPr="00D65E91">
        <w:t>paper is organized as follows. In Section</w:t>
      </w:r>
      <w:r w:rsidR="004731D3">
        <w:t xml:space="preserve"> </w:t>
      </w:r>
      <w:fldSimple w:instr=" REF _Ref421865318 \r ">
        <w:r w:rsidR="000A4FC5">
          <w:rPr>
            <w:cs/>
          </w:rPr>
          <w:t>‎</w:t>
        </w:r>
        <w:r w:rsidR="000A4FC5">
          <w:t>II</w:t>
        </w:r>
      </w:fldSimple>
      <w:r w:rsidRPr="00D65E91">
        <w:t>, we provide background on nonparametric Bayesian modeling and formally introduce</w:t>
      </w:r>
      <w:r w:rsidR="00B1489C">
        <w:t xml:space="preserve"> </w:t>
      </w:r>
      <w:r w:rsidRPr="00D65E91">
        <w:t xml:space="preserve">HDPHMM. In Sections </w:t>
      </w:r>
      <w:fldSimple w:instr=" REF _Ref421865330 \r ">
        <w:r w:rsidR="000A4FC5">
          <w:rPr>
            <w:cs/>
          </w:rPr>
          <w:t>‎</w:t>
        </w:r>
        <w:r w:rsidR="000A4FC5">
          <w:t>III</w:t>
        </w:r>
      </w:fldSimple>
      <w:r w:rsidRPr="00D65E91">
        <w:t xml:space="preserve"> and </w:t>
      </w:r>
      <w:fldSimple w:instr=" REF _Ref421865340 \r ">
        <w:r w:rsidR="000A4FC5">
          <w:rPr>
            <w:cs/>
          </w:rPr>
          <w:t>‎</w:t>
        </w:r>
        <w:r w:rsidR="000A4FC5">
          <w:t>IV</w:t>
        </w:r>
      </w:fldSimple>
      <w:r w:rsidRPr="00D65E91">
        <w:t xml:space="preserve">, we </w:t>
      </w:r>
      <w:r w:rsidR="0053446C">
        <w:t xml:space="preserve">describe </w:t>
      </w:r>
      <w:r w:rsidRPr="00D65E91">
        <w:t>DHDPHMM</w:t>
      </w:r>
      <w:r w:rsidR="00B1489C">
        <w:t xml:space="preserve"> </w:t>
      </w:r>
      <w:r w:rsidRPr="00D65E91">
        <w:t xml:space="preserve">and its extensions for non-ergodic modeling and estimation of non-emitting states. In </w:t>
      </w:r>
      <w:r w:rsidR="004731D3" w:rsidRPr="00D65E91">
        <w:t xml:space="preserve">Section </w:t>
      </w:r>
      <w:fldSimple w:instr=" REF _Ref415134227 \r ">
        <w:r w:rsidR="000A4FC5">
          <w:rPr>
            <w:cs/>
          </w:rPr>
          <w:t>‎</w:t>
        </w:r>
        <w:r w:rsidR="000A4FC5">
          <w:t>V</w:t>
        </w:r>
      </w:fldSimple>
      <w:r w:rsidRPr="00D65E91">
        <w:t xml:space="preserve">, </w:t>
      </w:r>
      <w:r w:rsidRPr="00D65E91">
        <w:lastRenderedPageBreak/>
        <w:t xml:space="preserve">we present results on three tasks: a pilot study </w:t>
      </w:r>
      <w:r w:rsidR="005E1D0E">
        <w:t xml:space="preserve">using </w:t>
      </w:r>
      <w:r w:rsidRPr="00D65E91">
        <w:t xml:space="preserve">simulated data, </w:t>
      </w:r>
      <w:r w:rsidR="005E1D0E">
        <w:t xml:space="preserve">a </w:t>
      </w:r>
      <w:r w:rsidRPr="00D65E91">
        <w:t>phoneme classification</w:t>
      </w:r>
      <w:r w:rsidR="005E1D0E">
        <w:t xml:space="preserve"> task</w:t>
      </w:r>
      <w:r w:rsidRPr="00D65E91">
        <w:t xml:space="preserve"> and </w:t>
      </w:r>
      <w:r w:rsidR="005E1D0E">
        <w:t xml:space="preserve">a speech </w:t>
      </w:r>
      <w:r w:rsidRPr="00D65E91">
        <w:t>recognition</w:t>
      </w:r>
      <w:r w:rsidR="005E1D0E">
        <w:t xml:space="preserve"> task</w:t>
      </w:r>
      <w:r w:rsidRPr="00D65E91">
        <w:t>.</w:t>
      </w:r>
    </w:p>
    <w:p w14:paraId="3D699542" w14:textId="2D6F9D5A" w:rsidR="00D65E91" w:rsidRPr="00D65E91" w:rsidRDefault="00D65E91" w:rsidP="005E1D0E">
      <w:pPr>
        <w:pStyle w:val="Heading1"/>
        <w:ind w:firstLine="0"/>
      </w:pPr>
      <w:bookmarkStart w:id="1" w:name="_Ref410588393"/>
      <w:r w:rsidRPr="00D65E91">
        <w:t>  </w:t>
      </w:r>
      <w:bookmarkStart w:id="2" w:name="_Ref421865318"/>
      <w:r w:rsidRPr="00D65E91">
        <w:t>Background</w:t>
      </w:r>
      <w:bookmarkEnd w:id="1"/>
      <w:bookmarkEnd w:id="2"/>
    </w:p>
    <w:p w14:paraId="5FE9B879" w14:textId="10DA6456" w:rsidR="00441E37" w:rsidRDefault="00D65E91" w:rsidP="00F73472">
      <w:r w:rsidRPr="00D65E91">
        <w:t xml:space="preserve">Nonparametric Bayesian models (NPBM) have become increasingly popular in </w:t>
      </w:r>
      <w:r w:rsidRPr="00A0068E">
        <w:t>recent</w:t>
      </w:r>
      <w:r w:rsidRPr="00D65E91">
        <w:t xml:space="preserve"> years because of their ability to balance model accuracy with generalization. Machine learning algorithms often have trouble dealing with previously unseen data or data sets in which the training and evaluation conditions are mismatched.</w:t>
      </w:r>
      <w:r w:rsidR="00C93CB4">
        <w:t xml:space="preserve"> As a result</w:t>
      </w:r>
      <w:r w:rsidR="005E1D0E">
        <w:t xml:space="preserve">, </w:t>
      </w:r>
      <w:r w:rsidR="00C93CB4">
        <w:t xml:space="preserve">models with </w:t>
      </w:r>
      <w:r w:rsidR="005E1D0E">
        <w:t xml:space="preserve">a </w:t>
      </w:r>
      <w:r w:rsidR="00C93CB4">
        <w:t xml:space="preserve">large degree of freedom (e.g. complexity) often don’t generalize well to new datasets. </w:t>
      </w:r>
      <w:r w:rsidR="005E1D0E">
        <w:t xml:space="preserve">Adjusting </w:t>
      </w:r>
      <w:r w:rsidR="00C93CB4">
        <w:t>complexity</w:t>
      </w:r>
      <w:r w:rsidR="005E1D0E">
        <w:t xml:space="preserve"> to match the needs of the </w:t>
      </w:r>
      <w:r w:rsidR="00C93CB4">
        <w:t>data is an important requirement</w:t>
      </w:r>
      <w:r w:rsidR="005E1D0E">
        <w:t xml:space="preserve"> for good generalization.</w:t>
      </w:r>
    </w:p>
    <w:p w14:paraId="0B2114A7" w14:textId="553467FF" w:rsidR="00441E37" w:rsidRPr="00D65E91" w:rsidRDefault="00441E37">
      <w:pPr>
        <w:pStyle w:val="Heading2"/>
      </w:pPr>
      <w:r w:rsidRPr="00441E37">
        <w:t xml:space="preserve">  Nonparametric Bayesian Models</w:t>
      </w:r>
    </w:p>
    <w:p w14:paraId="5BDBE906" w14:textId="07B79F94" w:rsidR="00D65E91" w:rsidRPr="00D65E91" w:rsidRDefault="00D65E91" w:rsidP="00A0068E">
      <w:r w:rsidRPr="00D65E91">
        <w:t xml:space="preserve">A Dirichlet process (DP) </w:t>
      </w:r>
      <w:r w:rsidRPr="00D65E91">
        <w:fldChar w:fldCharType="begin"/>
      </w:r>
      <w:r w:rsidRPr="00D65E91">
        <w:instrText xml:space="preserve"> REF _Ref410734642 \r </w:instrText>
      </w:r>
      <w:r w:rsidR="004B0B57">
        <w:instrText xml:space="preserve"> \* MERGEFORMAT </w:instrText>
      </w:r>
      <w:r w:rsidRPr="00D65E91">
        <w:fldChar w:fldCharType="separate"/>
      </w:r>
      <w:r w:rsidR="000A4FC5">
        <w:rPr>
          <w:cs/>
        </w:rPr>
        <w:t>‎</w:t>
      </w:r>
      <w:r w:rsidR="000A4FC5">
        <w:t>[11]</w:t>
      </w:r>
      <w:r w:rsidRPr="00D65E91">
        <w:fldChar w:fldCharType="end"/>
      </w:r>
      <w:r w:rsidRPr="00D65E91">
        <w:t xml:space="preserve"> is a discrete distribution that consists of a countably infinite number of probability masses</w:t>
      </w:r>
      <w:r w:rsidR="00B1489C">
        <w:t xml:space="preserve">. DP </w:t>
      </w:r>
      <w:r w:rsidRPr="00D65E91">
        <w:t>defines a distribution over discrete distributions with infinite support. A DP</w:t>
      </w:r>
      <w:r w:rsidR="00B1489C">
        <w:t xml:space="preserve">, </w:t>
      </w:r>
      <w:r w:rsidRPr="00D65E91">
        <w:t>denoted</w:t>
      </w:r>
      <w:r w:rsidR="00B1489C">
        <w:t xml:space="preserve"> </w:t>
      </w:r>
      <w:r w:rsidRPr="0077285C">
        <w:t>DP(</w:t>
      </w:r>
      <w:r w:rsidRPr="0077285C">
        <w:rPr>
          <w:rFonts w:hint="eastAsia"/>
        </w:rPr>
        <w:t>α</w:t>
      </w:r>
      <w:r w:rsidRPr="0077285C">
        <w:t>,G</w:t>
      </w:r>
      <w:r w:rsidRPr="00F73472">
        <w:rPr>
          <w:vertAlign w:val="subscript"/>
        </w:rPr>
        <w:t>0</w:t>
      </w:r>
      <w:r w:rsidRPr="0077285C">
        <w:t>)</w:t>
      </w:r>
      <w:r w:rsidRPr="00D65E91">
        <w:t xml:space="preserve">, is defined as </w:t>
      </w:r>
      <w:r w:rsidRPr="00D65E91">
        <w:fldChar w:fldCharType="begin"/>
      </w:r>
      <w:r w:rsidRPr="00D65E91">
        <w:instrText xml:space="preserve"> REF _Ref410734652 \r </w:instrText>
      </w:r>
      <w:r w:rsidR="004B0B57">
        <w:instrText xml:space="preserve"> \* MERGEFORMAT </w:instrText>
      </w:r>
      <w:r w:rsidRPr="00D65E91">
        <w:fldChar w:fldCharType="separate"/>
      </w:r>
      <w:r w:rsidR="000A4FC5">
        <w:rPr>
          <w:cs/>
        </w:rPr>
        <w:t>‎</w:t>
      </w:r>
      <w:r w:rsidR="000A4FC5">
        <w:t>[12]</w:t>
      </w:r>
      <w:r w:rsidRPr="00D65E91">
        <w:fldChar w:fldCharType="end"/>
      </w:r>
      <w:r w:rsidRPr="00D65E91">
        <w:t>:</w:t>
      </w:r>
    </w:p>
    <w:p w14:paraId="1E876D1D" w14:textId="4924A127" w:rsidR="00D65E91" w:rsidRPr="00D65E91" w:rsidRDefault="00A0068E" w:rsidP="00294879">
      <w:pPr>
        <w:tabs>
          <w:tab w:val="right" w:pos="5040"/>
        </w:tabs>
        <w:spacing w:before="60"/>
        <w:ind w:firstLine="187"/>
      </w:pPr>
      <w:r w:rsidRPr="00A0068E">
        <w:rPr>
          <w:position w:val="-24"/>
        </w:rPr>
        <w:object w:dxaOrig="2000" w:dyaOrig="580" w14:anchorId="37BA7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95pt;height:29.95pt" o:ole="">
            <v:imagedata r:id="rId8" o:title=""/>
          </v:shape>
          <o:OLEObject Type="Embed" ProgID="Equation.DSMT4" ShapeID="_x0000_i1025" DrawAspect="Content" ObjectID="_1508777735" r:id="rId9"/>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3" w:name="ZEqnNum843661"/>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w:instrText>
      </w:r>
      <w:r w:rsidR="00B216CF">
        <w:rPr>
          <w:noProof/>
        </w:rPr>
        <w:fldChar w:fldCharType="end"/>
      </w:r>
      <w:r w:rsidR="00294879">
        <w:instrText>)</w:instrText>
      </w:r>
      <w:bookmarkEnd w:id="3"/>
      <w:r w:rsidR="00294879">
        <w:fldChar w:fldCharType="end"/>
      </w:r>
    </w:p>
    <w:p w14:paraId="56AB4E70" w14:textId="7029CF5A" w:rsidR="00200B91" w:rsidRDefault="00200B91" w:rsidP="00294879">
      <w:pPr>
        <w:tabs>
          <w:tab w:val="right" w:pos="5040"/>
        </w:tabs>
        <w:spacing w:after="60"/>
        <w:ind w:firstLine="187"/>
      </w:pPr>
      <w:r w:rsidRPr="00A0068E">
        <w:rPr>
          <w:position w:val="-24"/>
        </w:rPr>
        <w:object w:dxaOrig="3159" w:dyaOrig="580" w14:anchorId="45A961CE">
          <v:shape id="_x0000_i1026" type="#_x0000_t75" style="width:158.55pt;height:29.95pt" o:ole="">
            <v:imagedata r:id="rId10" o:title=""/>
          </v:shape>
          <o:OLEObject Type="Embed" ProgID="Equation.DSMT4" ShapeID="_x0000_i1026" DrawAspect="Content" ObjectID="_1508777736" r:id="rId11"/>
        </w:object>
      </w:r>
      <w:r w:rsidR="004B0B57">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4" w:name="ZEqnNum583395"/>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w:instrText>
      </w:r>
      <w:r w:rsidR="00B216CF">
        <w:rPr>
          <w:noProof/>
        </w:rPr>
        <w:fldChar w:fldCharType="end"/>
      </w:r>
      <w:r w:rsidR="00294879">
        <w:instrText>)</w:instrText>
      </w:r>
      <w:bookmarkEnd w:id="4"/>
      <w:r w:rsidR="00294879">
        <w:fldChar w:fldCharType="end"/>
      </w:r>
    </w:p>
    <w:p w14:paraId="41273AFE" w14:textId="3DBC68EC" w:rsidR="00D65E91" w:rsidRPr="00D65E91" w:rsidRDefault="00D65E91">
      <w:pPr>
        <w:ind w:firstLine="0"/>
      </w:pPr>
      <w:r w:rsidRPr="00D65E91">
        <w:t xml:space="preserve">where </w:t>
      </w:r>
      <w:r w:rsidRPr="00A0068E">
        <w:rPr>
          <w:i/>
          <w:iCs/>
        </w:rPr>
        <w:t>G</w:t>
      </w:r>
      <w:r w:rsidRPr="00A0068E">
        <w:rPr>
          <w:i/>
          <w:iCs/>
          <w:vertAlign w:val="subscript"/>
        </w:rPr>
        <w:t>0</w:t>
      </w:r>
      <w:r w:rsidRPr="00D65E91">
        <w:t xml:space="preserve"> represents the </w:t>
      </w:r>
      <w:r w:rsidR="009F1380">
        <w:t>base distribution</w:t>
      </w:r>
      <w:r w:rsidRPr="00D65E91">
        <w:t xml:space="preserve"> </w:t>
      </w:r>
      <w:r w:rsidRPr="00D65E91">
        <w:fldChar w:fldCharType="begin"/>
      </w:r>
      <w:r w:rsidRPr="00D65E91">
        <w:instrText xml:space="preserve"> REF _Ref410734642 \r </w:instrText>
      </w:r>
      <w:r w:rsidR="004B0B57">
        <w:instrText xml:space="preserve"> \* MERGEFORMAT </w:instrText>
      </w:r>
      <w:r w:rsidRPr="00D65E91">
        <w:fldChar w:fldCharType="separate"/>
      </w:r>
      <w:r w:rsidR="000A4FC5">
        <w:rPr>
          <w:cs/>
        </w:rPr>
        <w:t>‎</w:t>
      </w:r>
      <w:r w:rsidR="000A4FC5">
        <w:t>[11]</w:t>
      </w:r>
      <w:r w:rsidRPr="00D65E91">
        <w:fldChar w:fldCharType="end"/>
      </w:r>
      <w:r w:rsidRPr="00D65E91">
        <w:t xml:space="preserve">, </w:t>
      </w:r>
      <w:r w:rsidR="00C45A8C" w:rsidRPr="00A2301B">
        <w:rPr>
          <w:position w:val="-14"/>
        </w:rPr>
        <w:object w:dxaOrig="300" w:dyaOrig="340" w14:anchorId="78B4DBE2">
          <v:shape id="_x0000_i1027" type="#_x0000_t75" style="width:14.55pt;height:15.35pt" o:ole="">
            <v:imagedata r:id="rId12" o:title=""/>
          </v:shape>
          <o:OLEObject Type="Embed" ProgID="Equation.DSMT4" ShapeID="_x0000_i1027" DrawAspect="Content" ObjectID="_1508777737" r:id="rId13"/>
        </w:object>
      </w:r>
      <w:r w:rsidRPr="00D65E91">
        <w:t xml:space="preserve">is the unit impulse function at </w:t>
      </w:r>
      <w:r w:rsidRPr="004731D3">
        <w:rPr>
          <w:i/>
          <w:iCs/>
        </w:rPr>
        <w:t>θ</w:t>
      </w:r>
      <w:r w:rsidRPr="004731D3">
        <w:rPr>
          <w:i/>
          <w:iCs/>
          <w:vertAlign w:val="subscript"/>
        </w:rPr>
        <w:t>k</w:t>
      </w:r>
      <w:r w:rsidRPr="00D65E91">
        <w:t xml:space="preserve">, </w:t>
      </w:r>
      <w:r w:rsidRPr="004731D3">
        <w:rPr>
          <w:i/>
          <w:iCs/>
        </w:rPr>
        <w:t>β</w:t>
      </w:r>
      <w:r w:rsidRPr="004731D3">
        <w:rPr>
          <w:i/>
          <w:iCs/>
          <w:vertAlign w:val="subscript"/>
        </w:rPr>
        <w:t>k</w:t>
      </w:r>
      <w:r w:rsidRPr="00D65E91">
        <w:t xml:space="preserve"> are weights sampled according to </w:t>
      </w:r>
      <w:r w:rsidRPr="00D65E91">
        <w:fldChar w:fldCharType="begin"/>
      </w:r>
      <w:r w:rsidRPr="0077285C">
        <w:instrText xml:space="preserve"> GOTOBUTTON ZEqnNum583395  \* MERGEFORMAT </w:instrText>
      </w:r>
      <w:fldSimple w:instr=" REF ZEqnNum583395 \* Charformat \! \* MERGEFORMAT ">
        <w:r w:rsidR="000A4FC5">
          <w:instrText>(2)</w:instrText>
        </w:r>
      </w:fldSimple>
      <w:r w:rsidRPr="00D65E91">
        <w:fldChar w:fldCharType="end"/>
      </w:r>
      <w:r w:rsidRPr="00D65E91">
        <w:t xml:space="preserve"> </w:t>
      </w:r>
      <w:r w:rsidRPr="00D65E91">
        <w:fldChar w:fldCharType="begin"/>
      </w:r>
      <w:r w:rsidRPr="00D65E91">
        <w:instrText xml:space="preserve"> REF _Ref410734652 \r </w:instrText>
      </w:r>
      <w:r w:rsidR="004B0B57">
        <w:instrText xml:space="preserve"> \* MERGEFORMAT </w:instrText>
      </w:r>
      <w:r w:rsidRPr="00D65E91">
        <w:fldChar w:fldCharType="separate"/>
      </w:r>
      <w:r w:rsidR="000A4FC5">
        <w:rPr>
          <w:cs/>
        </w:rPr>
        <w:t>‎</w:t>
      </w:r>
      <w:r w:rsidR="000A4FC5">
        <w:t>[12]</w:t>
      </w:r>
      <w:r w:rsidRPr="00D65E91">
        <w:fldChar w:fldCharType="end"/>
      </w:r>
      <w:r w:rsidRPr="00D65E91">
        <w:t xml:space="preserve">, and </w:t>
      </w:r>
      <w:r w:rsidR="00A0068E" w:rsidRPr="00A0068E">
        <w:rPr>
          <w:position w:val="-6"/>
        </w:rPr>
        <w:object w:dxaOrig="220" w:dyaOrig="200" w14:anchorId="7CFD918D">
          <v:shape id="_x0000_i1028" type="#_x0000_t75" style="width:10.5pt;height:10.5pt" o:ole="">
            <v:imagedata r:id="rId14" o:title=""/>
          </v:shape>
          <o:OLEObject Type="Embed" ProgID="Equation.DSMT4" ShapeID="_x0000_i1028" DrawAspect="Content" ObjectID="_1508777738" r:id="rId15"/>
        </w:object>
      </w:r>
      <w:r w:rsidRPr="00D65E91">
        <w:t xml:space="preserve"> is a concentration parameter that represents the degree of concentration around the mean (</w:t>
      </w:r>
      <w:r w:rsidR="00A0068E" w:rsidRPr="00A0068E">
        <w:rPr>
          <w:position w:val="-6"/>
        </w:rPr>
        <w:object w:dxaOrig="220" w:dyaOrig="200" w14:anchorId="73A2ADA7">
          <v:shape id="_x0000_i1029" type="#_x0000_t75" style="width:10.5pt;height:10.5pt" o:ole="">
            <v:imagedata r:id="rId16" o:title=""/>
          </v:shape>
          <o:OLEObject Type="Embed" ProgID="Equation.DSMT4" ShapeID="_x0000_i1029" DrawAspect="Content" ObjectID="_1508777739" r:id="rId17"/>
        </w:object>
      </w:r>
      <w:r w:rsidRPr="00D65E91">
        <w:t xml:space="preserve"> is inversely proportional to </w:t>
      </w:r>
      <w:r w:rsidR="005E1D0E">
        <w:t xml:space="preserve">the </w:t>
      </w:r>
      <w:r w:rsidRPr="00D65E91">
        <w:t xml:space="preserve">variance). The impulse functions, </w:t>
      </w:r>
      <w:r w:rsidR="00222D36" w:rsidRPr="00A0068E">
        <w:rPr>
          <w:position w:val="-14"/>
        </w:rPr>
        <w:object w:dxaOrig="300" w:dyaOrig="340" w14:anchorId="33227064">
          <v:shape id="_x0000_i1030" type="#_x0000_t75" style="width:13.75pt;height:15.35pt" o:ole="">
            <v:imagedata r:id="rId18" o:title=""/>
          </v:shape>
          <o:OLEObject Type="Embed" ProgID="Equation.DSMT4" ShapeID="_x0000_i1030" DrawAspect="Content" ObjectID="_1508777740" r:id="rId19"/>
        </w:object>
      </w:r>
      <w:r w:rsidRPr="00D65E91">
        <w:t xml:space="preserve">, are often referred to as atoms. </w:t>
      </w:r>
    </w:p>
    <w:p w14:paraId="190EF299" w14:textId="4D4CFEA9" w:rsidR="00D65E91" w:rsidRPr="00D65E91" w:rsidRDefault="00D65E91" w:rsidP="00A0068E">
      <w:r w:rsidRPr="00D65E91">
        <w:t xml:space="preserve">In this representation </w:t>
      </w:r>
      <w:r w:rsidRPr="004731D3">
        <w:rPr>
          <w:i/>
          <w:iCs/>
        </w:rPr>
        <w:t>β</w:t>
      </w:r>
      <w:r w:rsidRPr="00D65E91">
        <w:t xml:space="preserve"> can be interpreted as a random probability measure over positive integers. The </w:t>
      </w:r>
      <w:r w:rsidRPr="004731D3">
        <w:rPr>
          <w:i/>
          <w:iCs/>
        </w:rPr>
        <w:t>β</w:t>
      </w:r>
      <w:r w:rsidRPr="004731D3">
        <w:rPr>
          <w:i/>
          <w:iCs/>
          <w:vertAlign w:val="subscript"/>
        </w:rPr>
        <w:t>k</w:t>
      </w:r>
      <w:r w:rsidRPr="00D65E91">
        <w:t xml:space="preserve"> sampled by this process, denoted by </w:t>
      </w:r>
      <w:r w:rsidRPr="004731D3">
        <w:rPr>
          <w:i/>
          <w:iCs/>
        </w:rPr>
        <w:t>β ~ GEM(α)</w:t>
      </w:r>
      <w:r w:rsidRPr="00D65E91">
        <w:t xml:space="preserve">, are constructed using a stick-breaking process </w:t>
      </w:r>
      <w:r w:rsidRPr="00D65E91">
        <w:fldChar w:fldCharType="begin"/>
      </w:r>
      <w:r w:rsidRPr="00D65E91">
        <w:instrText xml:space="preserve"> REF _Ref410732477 \r </w:instrText>
      </w:r>
      <w:r w:rsidR="004B0B57">
        <w:instrText xml:space="preserve"> \* MERGEFORMAT </w:instrText>
      </w:r>
      <w:r w:rsidRPr="00D65E91">
        <w:fldChar w:fldCharType="separate"/>
      </w:r>
      <w:r w:rsidR="000A4FC5">
        <w:rPr>
          <w:cs/>
        </w:rPr>
        <w:t>‎</w:t>
      </w:r>
      <w:r w:rsidR="000A4FC5">
        <w:t>[4]</w:t>
      </w:r>
      <w:r w:rsidRPr="00D65E91">
        <w:fldChar w:fldCharType="end"/>
      </w:r>
      <w:r w:rsidRPr="00D65E91">
        <w:t xml:space="preserve">. Starting with a stick of length one, we break each stick at </w:t>
      </w:r>
      <w:r w:rsidRPr="004731D3">
        <w:rPr>
          <w:i/>
          <w:iCs/>
        </w:rPr>
        <w:t>ʋ</w:t>
      </w:r>
      <w:r w:rsidRPr="002A7A6F">
        <w:rPr>
          <w:i/>
          <w:iCs/>
          <w:vertAlign w:val="subscript"/>
        </w:rPr>
        <w:t>1</w:t>
      </w:r>
      <w:r w:rsidRPr="00D65E91">
        <w:t xml:space="preserve"> and assign the length to </w:t>
      </w:r>
      <w:r w:rsidRPr="004731D3">
        <w:rPr>
          <w:i/>
          <w:iCs/>
        </w:rPr>
        <w:t>β</w:t>
      </w:r>
      <w:r w:rsidRPr="00F73472">
        <w:rPr>
          <w:vertAlign w:val="subscript"/>
        </w:rPr>
        <w:t>1</w:t>
      </w:r>
      <w:r w:rsidRPr="00D65E91">
        <w:t>. Then we recursively break the remaining part of the stick and assign the corresponding lengths to</w:t>
      </w:r>
      <w:r w:rsidRPr="0077285C">
        <w:t xml:space="preserve"> </w:t>
      </w:r>
      <w:r w:rsidRPr="004731D3">
        <w:rPr>
          <w:i/>
          <w:iCs/>
        </w:rPr>
        <w:t>β</w:t>
      </w:r>
      <w:r w:rsidRPr="004731D3">
        <w:rPr>
          <w:i/>
          <w:iCs/>
          <w:vertAlign w:val="subscript"/>
        </w:rPr>
        <w:t>k</w:t>
      </w:r>
      <w:r w:rsidRPr="00D65E91">
        <w:t xml:space="preserve">. </w:t>
      </w:r>
    </w:p>
    <w:p w14:paraId="6D7DA6A1" w14:textId="6E346FCA" w:rsidR="00D65E91" w:rsidRPr="002A7A6F" w:rsidRDefault="00D65E91" w:rsidP="00A0068E">
      <w:r w:rsidRPr="00D65E91">
        <w:t xml:space="preserve">One of the main applications of a DP is to define a nonparametric prior distribution </w:t>
      </w:r>
      <w:r w:rsidR="00480FD1">
        <w:t xml:space="preserve">for </w:t>
      </w:r>
      <w:r w:rsidRPr="00D65E91">
        <w:t xml:space="preserve">the components of a </w:t>
      </w:r>
      <w:r w:rsidRPr="002A7A6F">
        <w:t xml:space="preserve">mixture model. The resulting model is referred to as a Dirichlet Process Mixture (DPM) model and is defined as </w:t>
      </w:r>
      <w:r w:rsidRPr="002A7A6F">
        <w:fldChar w:fldCharType="begin"/>
      </w:r>
      <w:r w:rsidRPr="002A7A6F">
        <w:instrText xml:space="preserve"> REF _Ref410732477 \r </w:instrText>
      </w:r>
      <w:r w:rsidR="004B0B57" w:rsidRPr="002A7A6F">
        <w:instrText xml:space="preserve"> \* MERGEFORMAT </w:instrText>
      </w:r>
      <w:r w:rsidRPr="002A7A6F">
        <w:fldChar w:fldCharType="separate"/>
      </w:r>
      <w:r w:rsidR="000A4FC5">
        <w:rPr>
          <w:cs/>
        </w:rPr>
        <w:t>‎</w:t>
      </w:r>
      <w:r w:rsidR="000A4FC5">
        <w:t>[4]</w:t>
      </w:r>
      <w:r w:rsidRPr="002A7A6F">
        <w:fldChar w:fldCharType="end"/>
      </w:r>
      <w:r w:rsidRPr="002A7A6F">
        <w:t>:</w:t>
      </w:r>
    </w:p>
    <w:p w14:paraId="086E6088" w14:textId="03D39029" w:rsidR="00D65E91" w:rsidRPr="002A7A6F" w:rsidRDefault="00223F02" w:rsidP="00294879">
      <w:pPr>
        <w:tabs>
          <w:tab w:val="right" w:pos="5040"/>
        </w:tabs>
        <w:spacing w:before="60" w:after="60"/>
        <w:ind w:firstLine="187"/>
      </w:pPr>
      <w:r w:rsidRPr="002A7A6F">
        <w:rPr>
          <w:position w:val="-62"/>
        </w:rPr>
        <w:object w:dxaOrig="1820" w:dyaOrig="1340" w14:anchorId="064CA4EE">
          <v:shape id="_x0000_i1031" type="#_x0000_t75" style="width:91.4pt;height:67.95pt" o:ole="">
            <v:imagedata r:id="rId20" o:title=""/>
          </v:shape>
          <o:OLEObject Type="Embed" ProgID="Equation.DSMT4" ShapeID="_x0000_i1031" DrawAspect="Content" ObjectID="_1508777741" r:id="rId21"/>
        </w:object>
      </w:r>
      <w:r w:rsidR="004B0B57" w:rsidRPr="002A7A6F">
        <w:rPr>
          <w:position w:val="-130"/>
        </w:rPr>
        <w:tab/>
      </w:r>
      <w:r w:rsidR="00D65E91" w:rsidRPr="002A7A6F">
        <w:t xml:space="preserve">                  </w:t>
      </w:r>
      <w:r w:rsidR="00A0068E" w:rsidRPr="002A7A6F">
        <w:t xml:space="preserve">                    </w:t>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3</w:instrText>
      </w:r>
      <w:r w:rsidR="00B216CF">
        <w:rPr>
          <w:noProof/>
        </w:rPr>
        <w:fldChar w:fldCharType="end"/>
      </w:r>
      <w:r w:rsidR="00294879">
        <w:instrText>)</w:instrText>
      </w:r>
      <w:r w:rsidR="00294879">
        <w:fldChar w:fldCharType="end"/>
      </w:r>
    </w:p>
    <w:p w14:paraId="0D7A066B" w14:textId="16E81C3D" w:rsidR="00D65E91" w:rsidRPr="00D65E91" w:rsidRDefault="00D65E91" w:rsidP="00B1489C">
      <w:pPr>
        <w:ind w:firstLine="0"/>
      </w:pPr>
      <w:r w:rsidRPr="002A7A6F">
        <w:t xml:space="preserve">In this model, the observations, </w:t>
      </w:r>
      <w:r w:rsidRPr="002A7A6F">
        <w:rPr>
          <w:i/>
          <w:iCs/>
        </w:rPr>
        <w:t>x</w:t>
      </w:r>
      <w:r w:rsidRPr="002A7A6F">
        <w:rPr>
          <w:i/>
          <w:iCs/>
          <w:vertAlign w:val="subscript"/>
        </w:rPr>
        <w:t>i</w:t>
      </w:r>
      <w:r w:rsidRPr="002A7A6F">
        <w:t>, are sampled from an</w:t>
      </w:r>
      <w:r w:rsidRPr="00D65E91">
        <w:t xml:space="preserve"> indexed family of distributions</w:t>
      </w:r>
      <w:r w:rsidR="00B1489C">
        <w:t xml:space="preserve">, </w:t>
      </w:r>
      <w:r w:rsidRPr="00D65E91">
        <w:rPr>
          <w:i/>
          <w:iCs/>
        </w:rPr>
        <w:t>F</w:t>
      </w:r>
      <w:r w:rsidRPr="00D65E91">
        <w:t xml:space="preserve">. If </w:t>
      </w:r>
      <w:r w:rsidRPr="00D65E91">
        <w:rPr>
          <w:i/>
          <w:iCs/>
        </w:rPr>
        <w:t>F</w:t>
      </w:r>
      <w:r w:rsidRPr="00D65E91">
        <w:t xml:space="preserve"> is assumed to be Gaussian then the result is an infinite Gaussian mixture model, which is the nonparametric counterpart of a GMM </w:t>
      </w:r>
      <w:r w:rsidRPr="00D65E91">
        <w:fldChar w:fldCharType="begin"/>
      </w:r>
      <w:r w:rsidRPr="00D65E91">
        <w:instrText xml:space="preserve"> REF _Ref413354719 \r </w:instrText>
      </w:r>
      <w:r w:rsidR="004B0B57">
        <w:instrText xml:space="preserve"> \* MERGEFORMAT </w:instrText>
      </w:r>
      <w:r w:rsidRPr="00D65E91">
        <w:fldChar w:fldCharType="separate"/>
      </w:r>
      <w:r w:rsidR="000A4FC5">
        <w:rPr>
          <w:cs/>
        </w:rPr>
        <w:t>‎</w:t>
      </w:r>
      <w:r w:rsidR="000A4FC5">
        <w:t>[13]</w:t>
      </w:r>
      <w:r w:rsidRPr="00D65E91">
        <w:fldChar w:fldCharType="end"/>
      </w:r>
      <w:r w:rsidRPr="00D65E91">
        <w:t xml:space="preserve">. </w:t>
      </w:r>
    </w:p>
    <w:p w14:paraId="1D54F583" w14:textId="6D1653D1" w:rsidR="00D65E91" w:rsidRPr="00D65E91" w:rsidRDefault="00D65E91" w:rsidP="00A0068E">
      <w:r w:rsidRPr="00D65E91">
        <w:t xml:space="preserve">An HDP extends a DPM to problems involving mixture modeling of grouped data </w:t>
      </w:r>
      <w:r w:rsidRPr="00D65E91">
        <w:fldChar w:fldCharType="begin"/>
      </w:r>
      <w:r w:rsidRPr="00D65E91">
        <w:instrText xml:space="preserve"> REF _Ref410732477 \r </w:instrText>
      </w:r>
      <w:r w:rsidR="004B0B57">
        <w:instrText xml:space="preserve"> \* MERGEFORMAT </w:instrText>
      </w:r>
      <w:r w:rsidRPr="00D65E91">
        <w:fldChar w:fldCharType="separate"/>
      </w:r>
      <w:r w:rsidR="000A4FC5">
        <w:rPr>
          <w:cs/>
        </w:rPr>
        <w:t>‎</w:t>
      </w:r>
      <w:r w:rsidR="000A4FC5">
        <w:t>[4]</w:t>
      </w:r>
      <w:r w:rsidRPr="00D65E91">
        <w:fldChar w:fldCharType="end"/>
      </w:r>
      <w:r w:rsidRPr="00D65E91">
        <w:t xml:space="preserve"> in which we desire to share </w:t>
      </w:r>
      <w:r w:rsidRPr="00D65E91">
        <w:lastRenderedPageBreak/>
        <w:t>components of these mixture models across groups. An HDP is defined as:</w:t>
      </w:r>
    </w:p>
    <w:p w14:paraId="5AD16614" w14:textId="2A299266" w:rsidR="00CA1B0E" w:rsidRDefault="00A0068E" w:rsidP="00294879">
      <w:pPr>
        <w:tabs>
          <w:tab w:val="right" w:pos="5040"/>
        </w:tabs>
        <w:ind w:firstLine="187"/>
      </w:pPr>
      <w:r w:rsidRPr="00A0068E">
        <w:rPr>
          <w:position w:val="-66"/>
        </w:rPr>
        <w:object w:dxaOrig="2560" w:dyaOrig="1420" w14:anchorId="0F66571A">
          <v:shape id="_x0000_i1032" type="#_x0000_t75" style="width:129.45pt;height:1in" o:ole="">
            <v:imagedata r:id="rId22" o:title=""/>
          </v:shape>
          <o:OLEObject Type="Embed" ProgID="Equation.DSMT4" ShapeID="_x0000_i1032" DrawAspect="Content" ObjectID="_1508777742" r:id="rId23"/>
        </w:object>
      </w:r>
      <w:r w:rsidR="004B0B57">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5" w:name="ZEqnNum517600"/>
      <w:r w:rsidR="00294879">
        <w:instrText>(</w:instrText>
      </w:r>
      <w:r w:rsidR="00B216CF">
        <w:fldChar w:fldCharType="begin"/>
      </w:r>
      <w:r w:rsidR="00B216CF">
        <w:instrText xml:space="preserve"> SEQ MTEqn </w:instrText>
      </w:r>
      <w:r w:rsidR="00B216CF">
        <w:instrText xml:space="preserve">\c \* Arabic \* MERGEFORMAT </w:instrText>
      </w:r>
      <w:r w:rsidR="00B216CF">
        <w:fldChar w:fldCharType="separate"/>
      </w:r>
      <w:r w:rsidR="000A4FC5">
        <w:rPr>
          <w:noProof/>
        </w:rPr>
        <w:instrText>4</w:instrText>
      </w:r>
      <w:r w:rsidR="00B216CF">
        <w:rPr>
          <w:noProof/>
        </w:rPr>
        <w:fldChar w:fldCharType="end"/>
      </w:r>
      <w:r w:rsidR="00294879">
        <w:instrText>)</w:instrText>
      </w:r>
      <w:bookmarkEnd w:id="5"/>
      <w:r w:rsidR="00294879">
        <w:fldChar w:fldCharType="end"/>
      </w:r>
    </w:p>
    <w:p w14:paraId="52E6E376" w14:textId="2E4602E8" w:rsidR="00D65E91" w:rsidRPr="00D65E91" w:rsidRDefault="00D65E91" w:rsidP="003652C3">
      <w:pPr>
        <w:ind w:firstLine="0"/>
      </w:pPr>
      <w:r w:rsidRPr="00D65E91">
        <w:t xml:space="preserve">where </w:t>
      </w:r>
      <w:r w:rsidRPr="00D65E91">
        <w:rPr>
          <w:i/>
        </w:rPr>
        <w:t>H</w:t>
      </w:r>
      <w:r w:rsidRPr="00D65E91">
        <w:t xml:space="preserve"> provides a prior distribution for the factor </w:t>
      </w:r>
      <w:r w:rsidRPr="00D65E91">
        <w:rPr>
          <w:i/>
        </w:rPr>
        <w:t>θ</w:t>
      </w:r>
      <w:r w:rsidRPr="00D65E91">
        <w:rPr>
          <w:i/>
          <w:vertAlign w:val="subscript"/>
        </w:rPr>
        <w:t>ji</w:t>
      </w:r>
      <w:r w:rsidRPr="00D65E91">
        <w:t xml:space="preserve">, </w:t>
      </w:r>
      <w:r w:rsidRPr="00D65E91">
        <w:rPr>
          <w:i/>
        </w:rPr>
        <w:t>γ</w:t>
      </w:r>
      <w:r w:rsidRPr="00D65E91">
        <w:t xml:space="preserve"> governs the variability of </w:t>
      </w:r>
      <w:r w:rsidRPr="00D65E91">
        <w:rPr>
          <w:i/>
        </w:rPr>
        <w:t>G</w:t>
      </w:r>
      <w:r w:rsidRPr="00D65E91">
        <w:rPr>
          <w:i/>
          <w:vertAlign w:val="subscript"/>
        </w:rPr>
        <w:t>0</w:t>
      </w:r>
      <w:r w:rsidRPr="00D65E91">
        <w:t xml:space="preserve"> around </w:t>
      </w:r>
      <w:r w:rsidRPr="00D65E91">
        <w:rPr>
          <w:i/>
        </w:rPr>
        <w:t>H</w:t>
      </w:r>
      <w:r w:rsidRPr="00D65E91">
        <w:t xml:space="preserve"> and </w:t>
      </w:r>
      <w:r w:rsidRPr="00D65E91">
        <w:rPr>
          <w:i/>
        </w:rPr>
        <w:t xml:space="preserve">α </w:t>
      </w:r>
      <w:r w:rsidRPr="00D65E91">
        <w:t xml:space="preserve">controls the variability of </w:t>
      </w:r>
      <w:r w:rsidRPr="00D65E91">
        <w:rPr>
          <w:i/>
        </w:rPr>
        <w:t>G</w:t>
      </w:r>
      <w:r w:rsidRPr="00D65E91">
        <w:rPr>
          <w:i/>
          <w:vertAlign w:val="subscript"/>
        </w:rPr>
        <w:t>j</w:t>
      </w:r>
      <w:r w:rsidRPr="00D65E91">
        <w:rPr>
          <w:vertAlign w:val="subscript"/>
        </w:rPr>
        <w:t xml:space="preserve"> </w:t>
      </w:r>
      <w:r w:rsidRPr="00D65E91">
        <w:t xml:space="preserve">around </w:t>
      </w:r>
      <w:r w:rsidRPr="00D65E91">
        <w:rPr>
          <w:i/>
        </w:rPr>
        <w:t>G</w:t>
      </w:r>
      <w:r w:rsidRPr="00D65E91">
        <w:rPr>
          <w:i/>
          <w:vertAlign w:val="subscript"/>
        </w:rPr>
        <w:t>0</w:t>
      </w:r>
      <w:r w:rsidRPr="00D65E91">
        <w:rPr>
          <w:i/>
        </w:rPr>
        <w:t>. H, γ</w:t>
      </w:r>
      <w:r w:rsidRPr="00D65E91">
        <w:t xml:space="preserve"> and </w:t>
      </w:r>
      <w:r w:rsidRPr="00D65E91">
        <w:rPr>
          <w:i/>
        </w:rPr>
        <w:t>α</w:t>
      </w:r>
      <w:r w:rsidRPr="00D65E91">
        <w:t xml:space="preserve"> are hyperparameters of the HDP. We use a DP to define a mixture model for each group and use a global DP, DP</w:t>
      </w:r>
      <w:r w:rsidRPr="00D65E91">
        <w:rPr>
          <w:i/>
          <w:iCs/>
        </w:rPr>
        <w:t>(γ,H)</w:t>
      </w:r>
      <w:r w:rsidRPr="00D65E91">
        <w:t>, as the common base distribution for all DPs.</w:t>
      </w:r>
    </w:p>
    <w:p w14:paraId="7EB1058C" w14:textId="7D2FD6D6" w:rsidR="00D65E91" w:rsidRPr="0077285C" w:rsidRDefault="00D65E91" w:rsidP="00A0068E">
      <w:pPr>
        <w:pStyle w:val="Heading2"/>
      </w:pPr>
      <w:bookmarkStart w:id="6" w:name="_Ref410741705"/>
      <w:r w:rsidRPr="0077285C">
        <w:t xml:space="preserve">  </w:t>
      </w:r>
      <w:bookmarkStart w:id="7" w:name="_Ref288161571"/>
      <w:r w:rsidRPr="0077285C">
        <w:t>Hierarchical Dirichlet Process Hidden Markov Model</w:t>
      </w:r>
      <w:bookmarkEnd w:id="6"/>
      <w:bookmarkEnd w:id="7"/>
    </w:p>
    <w:p w14:paraId="682ECA56" w14:textId="18F2A91B" w:rsidR="00D65E91" w:rsidRPr="00D65E91" w:rsidRDefault="00D65E91" w:rsidP="00A0068E">
      <w:r w:rsidRPr="00D65E91">
        <w:t xml:space="preserve">Hidden Markov models are a class of doubly stochastic processes in which discrete state sequences are modeled as a Markov chain </w:t>
      </w:r>
      <w:r w:rsidRPr="00D65E91">
        <w:fldChar w:fldCharType="begin"/>
      </w:r>
      <w:r w:rsidRPr="00D65E91">
        <w:instrText xml:space="preserve"> REF _Ref410732360 \r </w:instrText>
      </w:r>
      <w:r w:rsidR="004B0B57">
        <w:instrText xml:space="preserve"> \* MERGEFORMAT </w:instrText>
      </w:r>
      <w:r w:rsidRPr="00D65E91">
        <w:fldChar w:fldCharType="separate"/>
      </w:r>
      <w:r w:rsidR="000A4FC5">
        <w:rPr>
          <w:cs/>
        </w:rPr>
        <w:t>‎</w:t>
      </w:r>
      <w:r w:rsidR="000A4FC5">
        <w:t>[1]</w:t>
      </w:r>
      <w:r w:rsidRPr="00D65E91">
        <w:fldChar w:fldCharType="end"/>
      </w:r>
      <w:r w:rsidRPr="00D65E91">
        <w:t xml:space="preserve">. If we denote the state at time </w:t>
      </w:r>
      <w:r w:rsidRPr="00D65E91">
        <w:rPr>
          <w:i/>
          <w:iCs/>
        </w:rPr>
        <w:t>t</w:t>
      </w:r>
      <w:r w:rsidRPr="00D65E91">
        <w:t xml:space="preserve"> </w:t>
      </w:r>
      <w:r w:rsidR="00B1489C">
        <w:t xml:space="preserve">by </w:t>
      </w:r>
      <w:r w:rsidRPr="00D65E91">
        <w:rPr>
          <w:i/>
          <w:iCs/>
        </w:rPr>
        <w:t>z</w:t>
      </w:r>
      <w:r w:rsidRPr="00D65E91">
        <w:rPr>
          <w:i/>
          <w:iCs/>
          <w:vertAlign w:val="subscript"/>
        </w:rPr>
        <w:t>t</w:t>
      </w:r>
      <w:r w:rsidRPr="00D65E91">
        <w:t xml:space="preserve">, the Markovian structure can be represented by </w:t>
      </w:r>
      <w:r w:rsidR="00A0068E" w:rsidRPr="00A0068E">
        <w:rPr>
          <w:position w:val="-14"/>
        </w:rPr>
        <w:object w:dxaOrig="1040" w:dyaOrig="340" w14:anchorId="6C456CA7">
          <v:shape id="_x0000_i1033" type="#_x0000_t75" style="width:52.6pt;height:15.35pt" o:ole="">
            <v:imagedata r:id="rId24" o:title=""/>
          </v:shape>
          <o:OLEObject Type="Embed" ProgID="Equation.DSMT4" ShapeID="_x0000_i1033" DrawAspect="Content" ObjectID="_1508777743" r:id="rId25"/>
        </w:object>
      </w:r>
      <w:r w:rsidRPr="00D65E91">
        <w:t xml:space="preserve">, where </w:t>
      </w:r>
      <w:r w:rsidR="00A0068E" w:rsidRPr="00A0068E">
        <w:rPr>
          <w:position w:val="-14"/>
        </w:rPr>
        <w:object w:dxaOrig="380" w:dyaOrig="340" w14:anchorId="00C35A97">
          <v:shape id="_x0000_i1034" type="#_x0000_t75" style="width:19.4pt;height:15.35pt" o:ole="">
            <v:imagedata r:id="rId26" o:title=""/>
          </v:shape>
          <o:OLEObject Type="Embed" ProgID="Equation.DSMT4" ShapeID="_x0000_i1034" DrawAspect="Content" ObjectID="_1508777744" r:id="rId27"/>
        </w:object>
      </w:r>
      <w:r w:rsidRPr="00D65E91">
        <w:t xml:space="preserve"> is the multinomial distribution that represents </w:t>
      </w:r>
      <w:r w:rsidR="00B1489C">
        <w:t xml:space="preserve">a </w:t>
      </w:r>
      <w:r w:rsidRPr="00D65E91">
        <w:t xml:space="preserve">transition from state </w:t>
      </w:r>
      <w:r w:rsidRPr="00D65E91">
        <w:rPr>
          <w:i/>
          <w:iCs/>
        </w:rPr>
        <w:t>t-1</w:t>
      </w:r>
      <w:r w:rsidRPr="00D65E91">
        <w:t xml:space="preserve"> to state </w:t>
      </w:r>
      <w:r w:rsidRPr="00D65E91">
        <w:rPr>
          <w:i/>
          <w:iCs/>
        </w:rPr>
        <w:t>t</w:t>
      </w:r>
      <w:r w:rsidRPr="00D65E91">
        <w:t>. Observations are conditionally independent</w:t>
      </w:r>
      <w:r w:rsidR="00B1489C">
        <w:t xml:space="preserve"> </w:t>
      </w:r>
      <w:r w:rsidRPr="00D65E91">
        <w:t xml:space="preserve">and are denoted by </w:t>
      </w:r>
      <w:r w:rsidR="00A0068E" w:rsidRPr="00A0068E">
        <w:rPr>
          <w:position w:val="-14"/>
        </w:rPr>
        <w:object w:dxaOrig="1180" w:dyaOrig="380" w14:anchorId="5946454A">
          <v:shape id="_x0000_i1035" type="#_x0000_t75" style="width:59.05pt;height:19.4pt" o:ole="">
            <v:imagedata r:id="rId28" o:title=""/>
          </v:shape>
          <o:OLEObject Type="Embed" ProgID="Equation.DSMT4" ShapeID="_x0000_i1035" DrawAspect="Content" ObjectID="_1508777745" r:id="rId29"/>
        </w:object>
      </w:r>
      <w:r w:rsidRPr="00D65E91">
        <w:t xml:space="preserve">. In a typical parametric HMM, the number of states is fixed so that a matrix of dimension </w:t>
      </w:r>
      <w:r w:rsidRPr="00D65E91">
        <w:rPr>
          <w:i/>
          <w:iCs/>
        </w:rPr>
        <w:t>N</w:t>
      </w:r>
      <w:r w:rsidRPr="00D65E91">
        <w:t xml:space="preserve"> states by </w:t>
      </w:r>
      <w:r w:rsidRPr="00D65E91">
        <w:rPr>
          <w:i/>
          <w:iCs/>
        </w:rPr>
        <w:t>N</w:t>
      </w:r>
      <w:r w:rsidRPr="00D65E91">
        <w:t xml:space="preserve"> transitions per state is used to represent the transition probabilities. </w:t>
      </w:r>
    </w:p>
    <w:p w14:paraId="66153675" w14:textId="77777777" w:rsidR="00D65E91" w:rsidRPr="00D65E91" w:rsidRDefault="00D65E91" w:rsidP="00A0068E">
      <w:r w:rsidRPr="00D65E91">
        <w:t xml:space="preserve">An HDPHMM is an extension of an HMM in which the number of states can be infinite. At each state </w:t>
      </w:r>
      <w:r w:rsidRPr="00D65E91">
        <w:rPr>
          <w:i/>
          <w:iCs/>
        </w:rPr>
        <w:t>z</w:t>
      </w:r>
      <w:r w:rsidRPr="00D65E91">
        <w:rPr>
          <w:i/>
          <w:iCs/>
          <w:vertAlign w:val="subscript"/>
        </w:rPr>
        <w:t>t</w:t>
      </w:r>
      <w:r w:rsidRPr="00D65E91">
        <w:t xml:space="preserve"> we can transition to an infinite number of states so the transition distribution should be drawn from a DP. However, in an HDPHMM, to obtain a chain process, we want reachable states from one state to be shared among all states so these DPs should be linked together. In an HDPHMM each state corresponds to a group and therefore, unlike HDP in which an association of data to groups is assumed to be known a priori, we are interested in inferring this association.</w:t>
      </w:r>
    </w:p>
    <w:p w14:paraId="48154BEF" w14:textId="6FFB6CEA" w:rsidR="0027596F" w:rsidRDefault="00D65E91">
      <w:r w:rsidRPr="00D65E91">
        <w:t xml:space="preserve">A major problem with original formulation of an HDPHMM </w:t>
      </w:r>
      <w:r w:rsidRPr="00D65E91">
        <w:fldChar w:fldCharType="begin"/>
      </w:r>
      <w:r w:rsidRPr="00D65E91">
        <w:instrText xml:space="preserve"> REF _Ref410732477 \r </w:instrText>
      </w:r>
      <w:r w:rsidR="004B0B57">
        <w:instrText xml:space="preserve"> \* MERGEFORMAT </w:instrText>
      </w:r>
      <w:r w:rsidRPr="00D65E91">
        <w:fldChar w:fldCharType="separate"/>
      </w:r>
      <w:r w:rsidR="000A4FC5">
        <w:rPr>
          <w:cs/>
        </w:rPr>
        <w:t>‎</w:t>
      </w:r>
      <w:r w:rsidR="000A4FC5">
        <w:t>[4]</w:t>
      </w:r>
      <w:r w:rsidRPr="00D65E91">
        <w:fldChar w:fldCharType="end"/>
      </w:r>
      <w:r w:rsidRPr="00D65E91">
        <w:t xml:space="preserve"> is state persistence. HDPHMM has a tendency to make many redundant states and switch rapidly amongst them. Fox et al. </w:t>
      </w:r>
      <w:r w:rsidRPr="00D65E91">
        <w:fldChar w:fldCharType="begin"/>
      </w:r>
      <w:r w:rsidRPr="00D65E91">
        <w:instrText xml:space="preserve"> REF _Ref410732506 \r </w:instrText>
      </w:r>
      <w:r w:rsidR="004B0B57">
        <w:instrText xml:space="preserve"> \* MERGEFORMAT </w:instrText>
      </w:r>
      <w:r w:rsidRPr="00D65E91">
        <w:fldChar w:fldCharType="separate"/>
      </w:r>
      <w:r w:rsidR="000A4FC5">
        <w:rPr>
          <w:cs/>
        </w:rPr>
        <w:t>‎</w:t>
      </w:r>
      <w:r w:rsidR="000A4FC5">
        <w:t>[5]</w:t>
      </w:r>
      <w:r w:rsidRPr="00D65E91">
        <w:fldChar w:fldCharType="end"/>
      </w:r>
      <w:r w:rsidRPr="00D65E91">
        <w:t xml:space="preserve"> extended the definition of HDPHMM to HMMs with state persistence by introducing a sticky parameter </w:t>
      </w:r>
      <w:r w:rsidRPr="00D65E91">
        <w:rPr>
          <w:i/>
        </w:rPr>
        <w:sym w:font="Symbol" w:char="F06B"/>
      </w:r>
      <w:r w:rsidRPr="00D65E91">
        <w:t>:</w:t>
      </w:r>
      <w:r w:rsidRPr="00D65E91">
        <w:tab/>
      </w:r>
    </w:p>
    <w:p w14:paraId="5B657D58" w14:textId="6D129E22" w:rsidR="00540720" w:rsidRPr="00487939" w:rsidRDefault="00540720" w:rsidP="00294879">
      <w:pPr>
        <w:pStyle w:val="MTDisplayEquation"/>
        <w:tabs>
          <w:tab w:val="clear" w:pos="4680"/>
          <w:tab w:val="center" w:pos="4950"/>
        </w:tabs>
        <w:spacing w:before="60"/>
        <w:rPr>
          <w:sz w:val="20"/>
        </w:rPr>
      </w:pPr>
      <w:r w:rsidRPr="00487939">
        <w:rPr>
          <w:position w:val="-130"/>
        </w:rPr>
        <w:object w:dxaOrig="2620" w:dyaOrig="2700" w14:anchorId="44E675C0">
          <v:shape id="_x0000_i1036" type="#_x0000_t75" style="width:131.05pt;height:134.3pt" o:ole="">
            <v:imagedata r:id="rId30" o:title=""/>
          </v:shape>
          <o:OLEObject Type="Embed" ProgID="Equation.DSMT4" ShapeID="_x0000_i1036" DrawAspect="Content" ObjectID="_1508777746" r:id="rId31"/>
        </w:object>
      </w:r>
      <w:r>
        <w:tab/>
      </w:r>
      <w:r w:rsidR="00294879" w:rsidRPr="000A4FC5">
        <w:rPr>
          <w:sz w:val="20"/>
        </w:rPr>
        <w:fldChar w:fldCharType="begin"/>
      </w:r>
      <w:r w:rsidR="00294879" w:rsidRPr="000A4FC5">
        <w:rPr>
          <w:sz w:val="20"/>
        </w:rPr>
        <w:instrText xml:space="preserve"> MACROBUTTON MTPlaceRef \* MERGEFORMAT </w:instrText>
      </w:r>
      <w:r w:rsidR="00294879" w:rsidRPr="000A4FC5">
        <w:rPr>
          <w:sz w:val="20"/>
        </w:rPr>
        <w:fldChar w:fldCharType="begin"/>
      </w:r>
      <w:r w:rsidR="00294879" w:rsidRPr="000A4FC5">
        <w:rPr>
          <w:sz w:val="20"/>
        </w:rPr>
        <w:instrText xml:space="preserve"> SEQ MTEqn \h \* MERGEFORMAT </w:instrText>
      </w:r>
      <w:r w:rsidR="00294879" w:rsidRPr="000A4FC5">
        <w:rPr>
          <w:sz w:val="20"/>
        </w:rPr>
        <w:fldChar w:fldCharType="end"/>
      </w:r>
      <w:bookmarkStart w:id="8" w:name="ZEqnNum465470"/>
      <w:r w:rsidR="00294879" w:rsidRPr="000A4FC5">
        <w:rPr>
          <w:sz w:val="20"/>
        </w:rPr>
        <w:instrText>(</w:instrText>
      </w:r>
      <w:r w:rsidR="00294879" w:rsidRPr="000A4FC5">
        <w:rPr>
          <w:sz w:val="20"/>
        </w:rPr>
        <w:fldChar w:fldCharType="begin"/>
      </w:r>
      <w:r w:rsidR="00294879" w:rsidRPr="000A4FC5">
        <w:rPr>
          <w:sz w:val="20"/>
        </w:rPr>
        <w:instrText xml:space="preserve"> SEQ MTEqn \c \* Arabic \* MERGEFORMAT </w:instrText>
      </w:r>
      <w:r w:rsidR="00294879" w:rsidRPr="000A4FC5">
        <w:rPr>
          <w:sz w:val="20"/>
        </w:rPr>
        <w:fldChar w:fldCharType="separate"/>
      </w:r>
      <w:r w:rsidR="000A4FC5" w:rsidRPr="000A4FC5">
        <w:rPr>
          <w:sz w:val="20"/>
        </w:rPr>
        <w:instrText>5</w:instrText>
      </w:r>
      <w:r w:rsidR="00294879" w:rsidRPr="000A4FC5">
        <w:rPr>
          <w:sz w:val="20"/>
        </w:rPr>
        <w:fldChar w:fldCharType="end"/>
      </w:r>
      <w:r w:rsidR="00294879" w:rsidRPr="000A4FC5">
        <w:rPr>
          <w:sz w:val="20"/>
        </w:rPr>
        <w:instrText>)</w:instrText>
      </w:r>
      <w:bookmarkEnd w:id="8"/>
      <w:r w:rsidR="00294879" w:rsidRPr="000A4FC5">
        <w:rPr>
          <w:sz w:val="20"/>
        </w:rPr>
        <w:fldChar w:fldCharType="end"/>
      </w:r>
    </w:p>
    <w:p w14:paraId="742FFE45" w14:textId="69288142" w:rsidR="00D65E91" w:rsidRPr="00D65E91" w:rsidRDefault="00D65E91" w:rsidP="00B1489C">
      <w:pPr>
        <w:ind w:firstLine="0"/>
      </w:pPr>
      <w:r w:rsidRPr="00D65E91">
        <w:lastRenderedPageBreak/>
        <w:t xml:space="preserve">The state, mixture component and observations are represented by </w:t>
      </w:r>
      <w:r w:rsidRPr="00D65E91">
        <w:rPr>
          <w:i/>
          <w:iCs/>
        </w:rPr>
        <w:t>z</w:t>
      </w:r>
      <w:r w:rsidRPr="00D65E91">
        <w:rPr>
          <w:i/>
          <w:iCs/>
          <w:vertAlign w:val="subscript"/>
        </w:rPr>
        <w:t>t</w:t>
      </w:r>
      <w:r w:rsidRPr="00D65E91">
        <w:t xml:space="preserve">, </w:t>
      </w:r>
      <w:r w:rsidRPr="00D65E91">
        <w:rPr>
          <w:i/>
          <w:iCs/>
        </w:rPr>
        <w:t>s</w:t>
      </w:r>
      <w:r w:rsidRPr="00D65E91">
        <w:rPr>
          <w:i/>
          <w:iCs/>
          <w:vertAlign w:val="subscript"/>
        </w:rPr>
        <w:t>t</w:t>
      </w:r>
      <w:r w:rsidRPr="00D65E91">
        <w:t xml:space="preserve"> and </w:t>
      </w:r>
      <w:r w:rsidRPr="00D65E91">
        <w:rPr>
          <w:i/>
          <w:iCs/>
        </w:rPr>
        <w:t>x</w:t>
      </w:r>
      <w:r w:rsidRPr="00D65E91">
        <w:rPr>
          <w:i/>
          <w:iCs/>
          <w:vertAlign w:val="subscript"/>
        </w:rPr>
        <w:t>t</w:t>
      </w:r>
      <w:r w:rsidRPr="00D65E91">
        <w:t xml:space="preserve"> respectively. The indices </w:t>
      </w:r>
      <w:r w:rsidRPr="00D65E91">
        <w:rPr>
          <w:i/>
          <w:iCs/>
        </w:rPr>
        <w:t>j</w:t>
      </w:r>
      <w:r w:rsidRPr="00D65E91">
        <w:t xml:space="preserve"> and </w:t>
      </w:r>
      <w:r w:rsidRPr="00D65E91">
        <w:rPr>
          <w:i/>
          <w:iCs/>
        </w:rPr>
        <w:t>k</w:t>
      </w:r>
      <w:r w:rsidRPr="00D65E91">
        <w:t xml:space="preserve"> are indices of the state</w:t>
      </w:r>
      <w:r w:rsidR="00200B91">
        <w:t>s</w:t>
      </w:r>
      <w:r w:rsidRPr="00D65E91">
        <w:t xml:space="preserve"> and mixture components respectively. The base distribution, </w:t>
      </w:r>
      <w:r w:rsidRPr="00D65E91">
        <w:rPr>
          <w:i/>
          <w:iCs/>
        </w:rPr>
        <w:t>β,</w:t>
      </w:r>
      <w:r w:rsidRPr="00D65E91">
        <w:t xml:space="preserve"> can be interpreted as the expected value of state transition distributions. The transition distribution for state </w:t>
      </w:r>
      <w:r w:rsidRPr="00D65E91">
        <w:rPr>
          <w:i/>
          <w:iCs/>
        </w:rPr>
        <w:t>j</w:t>
      </w:r>
      <w:r w:rsidRPr="00D65E91">
        <w:t xml:space="preserve"> is a DP denoted by </w:t>
      </w:r>
      <w:r w:rsidRPr="00D65E91">
        <w:rPr>
          <w:i/>
          <w:iCs/>
        </w:rPr>
        <w:t>π</w:t>
      </w:r>
      <w:r w:rsidRPr="00D65E91">
        <w:rPr>
          <w:i/>
          <w:iCs/>
          <w:vertAlign w:val="subscript"/>
        </w:rPr>
        <w:t>j</w:t>
      </w:r>
      <w:r w:rsidRPr="00D65E91">
        <w:t xml:space="preserve"> with a concentration parameter </w:t>
      </w:r>
      <w:r w:rsidRPr="00D65E91">
        <w:rPr>
          <w:i/>
          <w:iCs/>
        </w:rPr>
        <w:t>α</w:t>
      </w:r>
      <w:r w:rsidRPr="00D65E91">
        <w:t xml:space="preserve">. Another DP, </w:t>
      </w:r>
      <w:r w:rsidRPr="00D65E91">
        <w:rPr>
          <w:i/>
          <w:iCs/>
        </w:rPr>
        <w:t>ψ</w:t>
      </w:r>
      <w:r w:rsidRPr="00D65E91">
        <w:rPr>
          <w:i/>
          <w:iCs/>
          <w:vertAlign w:val="subscript"/>
        </w:rPr>
        <w:t>j</w:t>
      </w:r>
      <w:r w:rsidRPr="00D65E91">
        <w:t xml:space="preserve">, with a concentration parameter </w:t>
      </w:r>
      <w:r w:rsidRPr="00D65E91">
        <w:rPr>
          <w:i/>
          <w:iCs/>
        </w:rPr>
        <w:t>ϭ</w:t>
      </w:r>
      <w:r w:rsidRPr="00D65E91">
        <w:t xml:space="preserve">, is used to model an infinite mixture model for each state </w:t>
      </w:r>
      <w:r w:rsidRPr="00D65E91">
        <w:rPr>
          <w:i/>
          <w:iCs/>
        </w:rPr>
        <w:t>z</w:t>
      </w:r>
      <w:r w:rsidRPr="00D65E91">
        <w:rPr>
          <w:i/>
          <w:iCs/>
          <w:vertAlign w:val="subscript"/>
        </w:rPr>
        <w:t>j</w:t>
      </w:r>
      <w:r w:rsidRPr="00D65E91">
        <w:t xml:space="preserve">. The distribution </w:t>
      </w:r>
      <w:r w:rsidRPr="00D65E91">
        <w:rPr>
          <w:i/>
          <w:iCs/>
        </w:rPr>
        <w:t>H</w:t>
      </w:r>
      <w:r w:rsidRPr="00D65E91">
        <w:t xml:space="preserve"> is the prior for the parameters </w:t>
      </w:r>
      <w:r w:rsidRPr="00D65E91">
        <w:rPr>
          <w:i/>
          <w:iCs/>
        </w:rPr>
        <w:t>θ</w:t>
      </w:r>
      <w:r w:rsidRPr="00D65E91">
        <w:rPr>
          <w:i/>
          <w:iCs/>
          <w:vertAlign w:val="subscript"/>
        </w:rPr>
        <w:t>kj</w:t>
      </w:r>
      <w:r w:rsidRPr="00D65E91">
        <w:t xml:space="preserve">. </w:t>
      </w:r>
    </w:p>
    <w:p w14:paraId="703A9CF7" w14:textId="7BACD2DA" w:rsidR="00D65E91" w:rsidRPr="00D65E91" w:rsidRDefault="00D65E91" w:rsidP="007C0D86">
      <w:pPr>
        <w:widowControl w:val="0"/>
      </w:pPr>
      <w:r w:rsidRPr="00D65E91">
        <w:t xml:space="preserve">A block sampler for HDPHMM with a multimodal emission distribution has been introduced </w:t>
      </w:r>
      <w:r w:rsidRPr="00D65E91">
        <w:fldChar w:fldCharType="begin"/>
      </w:r>
      <w:r w:rsidRPr="00D65E91">
        <w:instrText xml:space="preserve"> REF _Ref410732506 \r </w:instrText>
      </w:r>
      <w:r w:rsidR="004B0B57">
        <w:instrText xml:space="preserve"> \* MERGEFORMAT </w:instrText>
      </w:r>
      <w:r w:rsidRPr="00D65E91">
        <w:fldChar w:fldCharType="separate"/>
      </w:r>
      <w:r w:rsidR="000A4FC5">
        <w:rPr>
          <w:cs/>
        </w:rPr>
        <w:t>‎</w:t>
      </w:r>
      <w:r w:rsidR="000A4FC5">
        <w:t>[5]</w:t>
      </w:r>
      <w:r w:rsidRPr="00D65E91">
        <w:fldChar w:fldCharType="end"/>
      </w:r>
      <w:r w:rsidRPr="00D65E91">
        <w:t xml:space="preserve"> that jointly samples the state sequence </w:t>
      </w:r>
      <w:r w:rsidRPr="00D65E91">
        <w:rPr>
          <w:i/>
          <w:iCs/>
        </w:rPr>
        <w:t>z</w:t>
      </w:r>
      <w:r w:rsidRPr="00D65E91">
        <w:rPr>
          <w:i/>
          <w:iCs/>
          <w:vertAlign w:val="subscript"/>
        </w:rPr>
        <w:t>1:T</w:t>
      </w:r>
      <w:r w:rsidRPr="00D65E91">
        <w:rPr>
          <w:vertAlign w:val="subscript"/>
        </w:rPr>
        <w:t xml:space="preserve"> </w:t>
      </w:r>
      <w:r w:rsidRPr="00D65E91">
        <w:t xml:space="preserve">given the observations, model parameters and transition distribution </w:t>
      </w:r>
      <w:r w:rsidRPr="00D65E91">
        <w:rPr>
          <w:i/>
        </w:rPr>
        <w:t>π</w:t>
      </w:r>
      <w:r w:rsidRPr="00D65E91">
        <w:rPr>
          <w:i/>
          <w:vertAlign w:val="subscript"/>
        </w:rPr>
        <w:t>j</w:t>
      </w:r>
      <w:r w:rsidRPr="00D65E91">
        <w:t xml:space="preserve">.  A variant of the forward-backward procedure is utilized that allows us to exploit the Markovian structure of </w:t>
      </w:r>
      <w:r w:rsidR="007B03B4">
        <w:t xml:space="preserve">an </w:t>
      </w:r>
      <w:r w:rsidRPr="00D65E91">
        <w:t xml:space="preserve">HMM to improve the convergence speed of the inference algorithm. However this algorithm requires </w:t>
      </w:r>
      <w:r w:rsidR="003B5AEC">
        <w:t xml:space="preserve">an </w:t>
      </w:r>
      <w:r w:rsidRPr="00D65E91">
        <w:t>approximation of the theoretically infinite</w:t>
      </w:r>
      <w:r w:rsidR="003B5AEC">
        <w:t xml:space="preserve"> number of </w:t>
      </w:r>
      <w:r w:rsidRPr="00D65E91">
        <w:t xml:space="preserve">distributions with a “degree </w:t>
      </w:r>
      <w:r w:rsidRPr="00D65E91">
        <w:rPr>
          <w:i/>
        </w:rPr>
        <w:t>L</w:t>
      </w:r>
      <w:r w:rsidRPr="00D65E91">
        <w:t xml:space="preserve"> weak limit”</w:t>
      </w:r>
      <w:r w:rsidR="00B1489C">
        <w:t xml:space="preserve"> </w:t>
      </w:r>
      <w:r w:rsidRPr="00D65E91">
        <w:t>that truncates a DP</w:t>
      </w:r>
      <w:r w:rsidR="007B03B4">
        <w:t xml:space="preserve"> </w:t>
      </w:r>
      <w:r w:rsidRPr="00D65E91">
        <w:t xml:space="preserve">to a Dirichlet distribution with </w:t>
      </w:r>
      <w:r w:rsidRPr="00D65E91">
        <w:rPr>
          <w:i/>
        </w:rPr>
        <w:t>L</w:t>
      </w:r>
      <w:r w:rsidRPr="00D65E91">
        <w:t xml:space="preserve"> dimensions </w:t>
      </w:r>
      <w:r w:rsidRPr="00D65E91">
        <w:fldChar w:fldCharType="begin"/>
      </w:r>
      <w:r w:rsidRPr="00D65E91">
        <w:instrText xml:space="preserve"> REF _Ref413354803 \r </w:instrText>
      </w:r>
      <w:r w:rsidR="004B0B57">
        <w:instrText xml:space="preserve"> \* MERGEFORMAT </w:instrText>
      </w:r>
      <w:r w:rsidRPr="00D65E91">
        <w:fldChar w:fldCharType="separate"/>
      </w:r>
      <w:r w:rsidR="000A4FC5">
        <w:rPr>
          <w:cs/>
        </w:rPr>
        <w:t>‎</w:t>
      </w:r>
      <w:r w:rsidR="000A4FC5">
        <w:t>[14]</w:t>
      </w:r>
      <w:r w:rsidRPr="00D65E91">
        <w:fldChar w:fldCharType="end"/>
      </w:r>
      <w:r w:rsidRPr="00D65E91">
        <w:t>:</w:t>
      </w:r>
      <w:r w:rsidRPr="00D65E91">
        <w:tab/>
      </w:r>
    </w:p>
    <w:p w14:paraId="7CA44BF2" w14:textId="36C570C8" w:rsidR="00AA7336" w:rsidRDefault="000A4590" w:rsidP="00294879">
      <w:pPr>
        <w:tabs>
          <w:tab w:val="right" w:pos="5040"/>
        </w:tabs>
        <w:spacing w:before="60" w:after="60"/>
        <w:ind w:firstLine="187"/>
      </w:pPr>
      <w:r w:rsidRPr="00A0068E">
        <w:rPr>
          <w:position w:val="-26"/>
        </w:rPr>
        <w:object w:dxaOrig="2520" w:dyaOrig="620" w14:anchorId="6442A4D2">
          <v:shape id="_x0000_i1037" type="#_x0000_t75" style="width:120.55pt;height:29.95pt" o:ole="">
            <v:imagedata r:id="rId32" o:title=""/>
          </v:shape>
          <o:OLEObject Type="Embed" ProgID="Equation.DSMT4" ShapeID="_x0000_i1037" DrawAspect="Content" ObjectID="_1508777747" r:id="rId33"/>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9" w:name="ZEqnNum319223"/>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6</w:instrText>
      </w:r>
      <w:r w:rsidR="00B216CF">
        <w:rPr>
          <w:noProof/>
        </w:rPr>
        <w:fldChar w:fldCharType="end"/>
      </w:r>
      <w:r w:rsidR="00294879">
        <w:instrText>)</w:instrText>
      </w:r>
      <w:bookmarkEnd w:id="9"/>
      <w:r w:rsidR="00294879">
        <w:fldChar w:fldCharType="end"/>
      </w:r>
    </w:p>
    <w:p w14:paraId="305A316F" w14:textId="346807BE" w:rsidR="00D65E91" w:rsidRPr="00D65E91" w:rsidRDefault="00D65E91" w:rsidP="00B1489C">
      <w:pPr>
        <w:spacing w:before="60" w:after="60"/>
        <w:ind w:firstLine="0"/>
      </w:pPr>
      <w:r w:rsidRPr="00D65E91">
        <w:t xml:space="preserve">It should be noted that this result is different from a classical parametric Bayesian HMM since the truncated HDP priors induce a shared sparse subset of the </w:t>
      </w:r>
      <w:r w:rsidRPr="00D65E91">
        <w:rPr>
          <w:i/>
        </w:rPr>
        <w:t>L</w:t>
      </w:r>
      <w:r w:rsidRPr="00D65E91">
        <w:t xml:space="preserve"> possible states</w:t>
      </w:r>
      <w:r w:rsidR="00B1489C">
        <w:t> </w:t>
      </w:r>
      <w:r w:rsidR="00B1489C" w:rsidRPr="00D65E91">
        <w:fldChar w:fldCharType="begin"/>
      </w:r>
      <w:r w:rsidR="00B1489C" w:rsidRPr="00D65E91">
        <w:instrText xml:space="preserve"> REF _Ref410732506 \r </w:instrText>
      </w:r>
      <w:r w:rsidR="00B1489C">
        <w:instrText xml:space="preserve"> \* MERGEFORMAT </w:instrText>
      </w:r>
      <w:r w:rsidR="00B1489C" w:rsidRPr="00D65E91">
        <w:fldChar w:fldCharType="separate"/>
      </w:r>
      <w:r w:rsidR="000A4FC5">
        <w:rPr>
          <w:cs/>
        </w:rPr>
        <w:t>‎</w:t>
      </w:r>
      <w:r w:rsidR="000A4FC5">
        <w:t>[5]</w:t>
      </w:r>
      <w:r w:rsidR="00B1489C" w:rsidRPr="00D65E91">
        <w:fldChar w:fldCharType="end"/>
      </w:r>
      <w:r w:rsidRPr="00D65E91">
        <w:t>.</w:t>
      </w:r>
    </w:p>
    <w:p w14:paraId="0F273EE7" w14:textId="2CD0D31B" w:rsidR="00D65E91" w:rsidRPr="0077285C" w:rsidRDefault="00D65E91" w:rsidP="000A3180">
      <w:pPr>
        <w:pStyle w:val="Heading1"/>
        <w:ind w:firstLine="0"/>
      </w:pPr>
      <w:bookmarkStart w:id="10" w:name="_Ref410588512"/>
      <w:r w:rsidRPr="0077285C">
        <w:t xml:space="preserve">  </w:t>
      </w:r>
      <w:bookmarkStart w:id="11" w:name="_Ref421865330"/>
      <w:r w:rsidRPr="0077285C">
        <w:t>DHDPHMM</w:t>
      </w:r>
      <w:bookmarkEnd w:id="10"/>
      <w:bookmarkEnd w:id="11"/>
      <w:r w:rsidRPr="0077285C">
        <w:t xml:space="preserve"> </w:t>
      </w:r>
    </w:p>
    <w:p w14:paraId="6FA4D3A5" w14:textId="4677817E" w:rsidR="00D65E91" w:rsidRDefault="00D65E91" w:rsidP="00A0068E">
      <w:r w:rsidRPr="00D65E91">
        <w:t>We can extend the model in</w:t>
      </w:r>
      <w:r w:rsidR="00A67B63">
        <w:t xml:space="preserve"> </w:t>
      </w:r>
      <w:r w:rsidR="00A67B63">
        <w:rPr>
          <w:iCs/>
        </w:rPr>
        <w:fldChar w:fldCharType="begin"/>
      </w:r>
      <w:r w:rsidR="00A67B63">
        <w:rPr>
          <w:iCs/>
        </w:rPr>
        <w:instrText xml:space="preserve"> GOTOBUTTON ZEqnNum465470  \* MERGEFORMAT </w:instrText>
      </w:r>
      <w:r w:rsidR="00A67B63">
        <w:rPr>
          <w:iCs/>
        </w:rPr>
        <w:fldChar w:fldCharType="begin"/>
      </w:r>
      <w:r w:rsidR="00A67B63">
        <w:rPr>
          <w:iCs/>
        </w:rPr>
        <w:instrText xml:space="preserve"> REF ZEqnNum465470 \* Charformat \! \* MERGEFORMAT </w:instrText>
      </w:r>
      <w:r w:rsidR="00A67B63">
        <w:rPr>
          <w:iCs/>
        </w:rPr>
        <w:fldChar w:fldCharType="separate"/>
      </w:r>
      <w:r w:rsidR="000A4FC5" w:rsidRPr="000A4FC5">
        <w:rPr>
          <w:iCs/>
        </w:rPr>
        <w:instrText>(5)</w:instrText>
      </w:r>
      <w:r w:rsidR="00A67B63">
        <w:rPr>
          <w:iCs/>
        </w:rPr>
        <w:fldChar w:fldCharType="end"/>
      </w:r>
      <w:r w:rsidR="00A67B63">
        <w:rPr>
          <w:iCs/>
        </w:rPr>
        <w:fldChar w:fldCharType="end"/>
      </w:r>
      <w:r w:rsidR="00A67B63" w:rsidRPr="00D65E91">
        <w:fldChar w:fldCharType="begin"/>
      </w:r>
      <w:r w:rsidR="00A67B63" w:rsidRPr="00D65E91">
        <w:instrText xml:space="preserve"> GOTOBUTTON ZEqnNum543607  \* MERGEFORMAT </w:instrText>
      </w:r>
      <w:r w:rsidR="00A67B63" w:rsidRPr="00D65E91">
        <w:fldChar w:fldCharType="end"/>
      </w:r>
      <w:r w:rsidRPr="00D65E91">
        <w:fldChar w:fldCharType="begin"/>
      </w:r>
      <w:r w:rsidRPr="00D65E91">
        <w:instrText xml:space="preserve"> GOTOBUTTON ZEqnNum543607  \* MERGEFORMAT </w:instrText>
      </w:r>
      <w:r w:rsidRPr="00D65E91">
        <w:fldChar w:fldCharType="end"/>
      </w:r>
      <w:r w:rsidR="00A67B63">
        <w:t xml:space="preserve"> </w:t>
      </w:r>
      <w:r w:rsidRPr="00D65E91">
        <w:t>to address the problem of sharable mixture components. Equatio</w:t>
      </w:r>
      <w:r w:rsidR="00A67B63">
        <w:t>n </w:t>
      </w:r>
      <w:r w:rsidR="00A67B63">
        <w:rPr>
          <w:iCs/>
        </w:rPr>
        <w:fldChar w:fldCharType="begin"/>
      </w:r>
      <w:r w:rsidR="00A67B63">
        <w:rPr>
          <w:iCs/>
        </w:rPr>
        <w:instrText xml:space="preserve"> GOTOBUTTON ZEqnNum465470  \* MERGEFORMAT </w:instrText>
      </w:r>
      <w:r w:rsidR="00A67B63">
        <w:rPr>
          <w:iCs/>
        </w:rPr>
        <w:fldChar w:fldCharType="begin"/>
      </w:r>
      <w:r w:rsidR="00A67B63">
        <w:rPr>
          <w:iCs/>
        </w:rPr>
        <w:instrText xml:space="preserve"> REF ZEqnNum465470 \* Charformat \! \* MERGEFORMAT </w:instrText>
      </w:r>
      <w:r w:rsidR="00A67B63">
        <w:rPr>
          <w:iCs/>
        </w:rPr>
        <w:fldChar w:fldCharType="separate"/>
      </w:r>
      <w:r w:rsidR="000A4FC5" w:rsidRPr="000A4FC5">
        <w:rPr>
          <w:iCs/>
        </w:rPr>
        <w:instrText>(5)</w:instrText>
      </w:r>
      <w:r w:rsidR="00A67B63">
        <w:rPr>
          <w:iCs/>
        </w:rPr>
        <w:fldChar w:fldCharType="end"/>
      </w:r>
      <w:r w:rsidR="00A67B63">
        <w:rPr>
          <w:iCs/>
        </w:rPr>
        <w:fldChar w:fldCharType="end"/>
      </w:r>
      <w:r w:rsidR="00A67B63">
        <w:rPr>
          <w:iCs/>
        </w:rPr>
        <w:t xml:space="preserve"> </w:t>
      </w:r>
      <w:r w:rsidRPr="00D65E91">
        <w:t>defines a model with a multimodal distribution at each state. In an HDPHMM formulation these distributions are modeled using</w:t>
      </w:r>
      <w:r w:rsidR="00B1489C">
        <w:t xml:space="preserve"> </w:t>
      </w:r>
      <w:r w:rsidRPr="00D65E91">
        <w:t>DPM</w:t>
      </w:r>
      <w:r w:rsidR="00B1489C">
        <w:t>:</w:t>
      </w:r>
    </w:p>
    <w:p w14:paraId="44ADDFE5" w14:textId="134B5B56" w:rsidR="00C12AE7" w:rsidRPr="00D65E91" w:rsidRDefault="00C12AE7" w:rsidP="00294879">
      <w:pPr>
        <w:pStyle w:val="MTDisplayEquation"/>
        <w:tabs>
          <w:tab w:val="clear" w:pos="4680"/>
          <w:tab w:val="center" w:pos="4950"/>
        </w:tabs>
        <w:spacing w:before="60" w:after="60" w:line="252" w:lineRule="auto"/>
      </w:pPr>
      <w:r w:rsidRPr="00487939">
        <w:rPr>
          <w:position w:val="-68"/>
        </w:rPr>
        <w:object w:dxaOrig="2320" w:dyaOrig="1460" w14:anchorId="25412B86">
          <v:shape id="_x0000_i1038" type="#_x0000_t75" style="width:116.5pt;height:73.6pt" o:ole="">
            <v:imagedata r:id="rId34" o:title=""/>
          </v:shape>
          <o:OLEObject Type="Embed" ProgID="Equation.DSMT4" ShapeID="_x0000_i1038" DrawAspect="Content" ObjectID="_1508777748" r:id="rId35"/>
        </w:object>
      </w:r>
      <w:r>
        <w:tab/>
      </w:r>
      <w:r w:rsidR="00294879" w:rsidRPr="000A4FC5">
        <w:rPr>
          <w:sz w:val="20"/>
        </w:rPr>
        <w:fldChar w:fldCharType="begin"/>
      </w:r>
      <w:r w:rsidR="00294879" w:rsidRPr="000A4FC5">
        <w:rPr>
          <w:sz w:val="20"/>
        </w:rPr>
        <w:instrText xml:space="preserve"> MACROBUTTON MTPlaceRef \* MERGEFORMAT </w:instrText>
      </w:r>
      <w:r w:rsidR="00294879" w:rsidRPr="000A4FC5">
        <w:rPr>
          <w:sz w:val="20"/>
        </w:rPr>
        <w:fldChar w:fldCharType="begin"/>
      </w:r>
      <w:r w:rsidR="00294879" w:rsidRPr="000A4FC5">
        <w:rPr>
          <w:sz w:val="20"/>
        </w:rPr>
        <w:instrText xml:space="preserve"> SEQ MTEqn \h \* MERGEFORMAT </w:instrText>
      </w:r>
      <w:r w:rsidR="00294879" w:rsidRPr="000A4FC5">
        <w:rPr>
          <w:sz w:val="20"/>
        </w:rPr>
        <w:fldChar w:fldCharType="end"/>
      </w:r>
      <w:bookmarkStart w:id="12" w:name="ZEqnNum740925"/>
      <w:r w:rsidR="00294879" w:rsidRPr="000A4FC5">
        <w:rPr>
          <w:sz w:val="20"/>
        </w:rPr>
        <w:instrText>(</w:instrText>
      </w:r>
      <w:r w:rsidR="00294879" w:rsidRPr="000A4FC5">
        <w:rPr>
          <w:sz w:val="20"/>
        </w:rPr>
        <w:fldChar w:fldCharType="begin"/>
      </w:r>
      <w:r w:rsidR="00294879" w:rsidRPr="000A4FC5">
        <w:rPr>
          <w:sz w:val="20"/>
        </w:rPr>
        <w:instrText xml:space="preserve"> SEQ MTEqn \c \* Arabic \* MERGEFORMAT </w:instrText>
      </w:r>
      <w:r w:rsidR="00294879" w:rsidRPr="000A4FC5">
        <w:rPr>
          <w:sz w:val="20"/>
        </w:rPr>
        <w:fldChar w:fldCharType="separate"/>
      </w:r>
      <w:r w:rsidR="000A4FC5" w:rsidRPr="000A4FC5">
        <w:rPr>
          <w:sz w:val="20"/>
        </w:rPr>
        <w:instrText>7</w:instrText>
      </w:r>
      <w:r w:rsidR="00294879" w:rsidRPr="000A4FC5">
        <w:rPr>
          <w:sz w:val="20"/>
        </w:rPr>
        <w:fldChar w:fldCharType="end"/>
      </w:r>
      <w:r w:rsidR="00294879" w:rsidRPr="000A4FC5">
        <w:rPr>
          <w:sz w:val="20"/>
        </w:rPr>
        <w:instrText>)</w:instrText>
      </w:r>
      <w:bookmarkEnd w:id="12"/>
      <w:r w:rsidR="00294879" w:rsidRPr="000A4FC5">
        <w:rPr>
          <w:sz w:val="20"/>
        </w:rPr>
        <w:fldChar w:fldCharType="end"/>
      </w:r>
    </w:p>
    <w:p w14:paraId="54E18DA4" w14:textId="6D8F08E7" w:rsidR="00D65E91" w:rsidRPr="00D65E91" w:rsidRDefault="00D65E91">
      <w:pPr>
        <w:ind w:firstLine="0"/>
      </w:pPr>
      <w:r w:rsidRPr="00D65E91">
        <w:t>Equation</w:t>
      </w:r>
      <w:r w:rsidR="0016558A">
        <w:t xml:space="preserve"> </w:t>
      </w:r>
      <w:r w:rsidR="0016558A">
        <w:rPr>
          <w:iCs/>
        </w:rPr>
        <w:fldChar w:fldCharType="begin"/>
      </w:r>
      <w:r w:rsidR="0016558A">
        <w:rPr>
          <w:iCs/>
        </w:rPr>
        <w:instrText xml:space="preserve"> GOTOBUTTON ZEqnNum740925  \* MERGEFORMAT </w:instrText>
      </w:r>
      <w:r w:rsidR="0016558A">
        <w:rPr>
          <w:iCs/>
        </w:rPr>
        <w:fldChar w:fldCharType="begin"/>
      </w:r>
      <w:r w:rsidR="0016558A">
        <w:rPr>
          <w:iCs/>
        </w:rPr>
        <w:instrText xml:space="preserve"> REF ZEqnNum740925 \* Charformat \! \* MERGEFORMAT </w:instrText>
      </w:r>
      <w:r w:rsidR="0016558A">
        <w:rPr>
          <w:iCs/>
        </w:rPr>
        <w:fldChar w:fldCharType="separate"/>
      </w:r>
      <w:r w:rsidR="000A4FC5" w:rsidRPr="000A4FC5">
        <w:rPr>
          <w:iCs/>
        </w:rPr>
        <w:instrText>(7)</w:instrText>
      </w:r>
      <w:r w:rsidR="0016558A">
        <w:rPr>
          <w:iCs/>
        </w:rPr>
        <w:fldChar w:fldCharType="end"/>
      </w:r>
      <w:r w:rsidR="0016558A">
        <w:rPr>
          <w:iCs/>
        </w:rPr>
        <w:fldChar w:fldCharType="end"/>
      </w:r>
      <w:r w:rsidRPr="00D65E91">
        <w:t xml:space="preserve"> </w:t>
      </w:r>
      <w:r w:rsidRPr="00D65E91">
        <w:fldChar w:fldCharType="begin"/>
      </w:r>
      <w:r w:rsidRPr="00D65E91">
        <w:instrText xml:space="preserve"> GOTOBUTTON ZEqnNum435884  \* MERGEFORMAT </w:instrText>
      </w:r>
      <w:r w:rsidRPr="00D65E91">
        <w:fldChar w:fldCharType="end"/>
      </w:r>
      <w:r w:rsidR="0043580D">
        <w:t xml:space="preserve"> </w:t>
      </w:r>
      <w:r w:rsidRPr="00D65E91">
        <w:t xml:space="preserve">demonstrates </w:t>
      </w:r>
      <w:r w:rsidR="007B03B4">
        <w:t xml:space="preserve">that </w:t>
      </w:r>
      <w:r w:rsidRPr="00D65E91">
        <w:t xml:space="preserve">when the state assignment, </w:t>
      </w:r>
      <w:r w:rsidRPr="00D65E91">
        <w:rPr>
          <w:i/>
          <w:iCs/>
        </w:rPr>
        <w:t>z</w:t>
      </w:r>
      <w:r w:rsidRPr="00D65E91">
        <w:rPr>
          <w:i/>
          <w:iCs/>
          <w:vertAlign w:val="subscript"/>
        </w:rPr>
        <w:t>t</w:t>
      </w:r>
      <w:r w:rsidRPr="00D65E91">
        <w:t xml:space="preserve">, for data point </w:t>
      </w:r>
      <w:r w:rsidRPr="00D65E91">
        <w:rPr>
          <w:i/>
          <w:iCs/>
        </w:rPr>
        <w:t>x</w:t>
      </w:r>
      <w:r w:rsidRPr="00D65E91">
        <w:rPr>
          <w:i/>
          <w:iCs/>
          <w:vertAlign w:val="subscript"/>
        </w:rPr>
        <w:t>t</w:t>
      </w:r>
      <w:r w:rsidRPr="00D65E91">
        <w:t xml:space="preserve"> is known (or sampled previously), the mixture components can be sampled from a multinomial distribution with DP priors. Equation </w:t>
      </w:r>
      <w:r w:rsidR="00321CF8">
        <w:rPr>
          <w:iCs/>
        </w:rPr>
        <w:fldChar w:fldCharType="begin"/>
      </w:r>
      <w:r w:rsidR="00321CF8">
        <w:rPr>
          <w:iCs/>
        </w:rPr>
        <w:instrText xml:space="preserve"> GOTOBUTTON ZEqnNum465470  \* MERGEFORMAT </w:instrText>
      </w:r>
      <w:r w:rsidR="00321CF8">
        <w:rPr>
          <w:iCs/>
        </w:rPr>
        <w:fldChar w:fldCharType="begin"/>
      </w:r>
      <w:r w:rsidR="00321CF8">
        <w:rPr>
          <w:iCs/>
        </w:rPr>
        <w:instrText xml:space="preserve"> REF ZEqnNum465470 \* Charformat \! \* MERGEFORMAT </w:instrText>
      </w:r>
      <w:r w:rsidR="00321CF8">
        <w:rPr>
          <w:iCs/>
        </w:rPr>
        <w:fldChar w:fldCharType="separate"/>
      </w:r>
      <w:r w:rsidR="000A4FC5" w:rsidRPr="000A4FC5">
        <w:rPr>
          <w:iCs/>
        </w:rPr>
        <w:instrText>(5)</w:instrText>
      </w:r>
      <w:r w:rsidR="00321CF8">
        <w:rPr>
          <w:iCs/>
        </w:rPr>
        <w:fldChar w:fldCharType="end"/>
      </w:r>
      <w:r w:rsidR="00321CF8">
        <w:rPr>
          <w:iCs/>
        </w:rPr>
        <w:fldChar w:fldCharType="end"/>
      </w:r>
      <w:r w:rsidRPr="00D65E91">
        <w:fldChar w:fldCharType="begin"/>
      </w:r>
      <w:r w:rsidRPr="00D65E91">
        <w:instrText xml:space="preserve"> GOTOBUTTON ZEqnNum543607  \* MERGEFORMAT </w:instrText>
      </w:r>
      <w:r w:rsidRPr="00D65E91">
        <w:fldChar w:fldCharType="end"/>
      </w:r>
      <w:r w:rsidRPr="00D65E91">
        <w:rPr>
          <w:iCs/>
        </w:rPr>
        <w:t xml:space="preserve"> </w:t>
      </w:r>
      <w:r w:rsidRPr="00D65E91">
        <w:t>also shows that each emission distribution is modeled independent</w:t>
      </w:r>
      <w:r w:rsidR="00357D89">
        <w:t xml:space="preserve">ly </w:t>
      </w:r>
      <w:r w:rsidRPr="00D65E91">
        <w:t xml:space="preserve">of other distributions. It has been shown previously </w:t>
      </w:r>
      <w:r w:rsidRPr="00D65E91">
        <w:fldChar w:fldCharType="begin"/>
      </w:r>
      <w:r w:rsidRPr="00D65E91">
        <w:instrText xml:space="preserve"> REF _Ref410735019 \r </w:instrText>
      </w:r>
      <w:r w:rsidR="004B0B57">
        <w:instrText xml:space="preserve"> \* MERGEFORMAT </w:instrText>
      </w:r>
      <w:r w:rsidRPr="00D65E91">
        <w:fldChar w:fldCharType="separate"/>
      </w:r>
      <w:r w:rsidR="000A4FC5">
        <w:rPr>
          <w:cs/>
        </w:rPr>
        <w:t>‎</w:t>
      </w:r>
      <w:r w:rsidR="000A4FC5">
        <w:t>[16]</w:t>
      </w:r>
      <w:r w:rsidRPr="00D65E91">
        <w:fldChar w:fldCharType="end"/>
      </w:r>
      <w:r w:rsidRPr="00D65E91">
        <w:t xml:space="preserve"> that sharing data points, if done properly, can improve the accuracy of the model.</w:t>
      </w:r>
    </w:p>
    <w:p w14:paraId="6C03AE6F" w14:textId="34E6E24B" w:rsidR="00D65E91" w:rsidRPr="00D65E91" w:rsidRDefault="00D65E91" w:rsidP="00F46FFC">
      <w:r w:rsidRPr="00D65E91">
        <w:t>As we have discussed in Section</w:t>
      </w:r>
      <w:r w:rsidR="001202A1">
        <w:t xml:space="preserve"> </w:t>
      </w:r>
      <w:fldSimple w:instr=" REF _Ref421865318 \r ">
        <w:r w:rsidR="000A4FC5">
          <w:rPr>
            <w:cs/>
          </w:rPr>
          <w:t>‎</w:t>
        </w:r>
        <w:r w:rsidR="000A4FC5">
          <w:t>II</w:t>
        </w:r>
      </w:fldSimple>
      <w:r w:rsidRPr="00D65E91">
        <w:t xml:space="preserve">, HDP is the extension of a DPM to mixture modeling of grouped data. If the state assignment, </w:t>
      </w:r>
      <w:r w:rsidRPr="00D65E91">
        <w:rPr>
          <w:i/>
          <w:iCs/>
        </w:rPr>
        <w:t>z</w:t>
      </w:r>
      <w:r w:rsidRPr="00D65E91">
        <w:rPr>
          <w:i/>
          <w:iCs/>
          <w:vertAlign w:val="subscript"/>
        </w:rPr>
        <w:t>t</w:t>
      </w:r>
      <w:r w:rsidRPr="00D65E91">
        <w:t xml:space="preserve">, is assumed to be known (or estimated) then an HDPHMM divides the data points into multiple groups. </w:t>
      </w:r>
      <w:r w:rsidR="007B03B4" w:rsidRPr="00D65E91">
        <w:t>Therefore,</w:t>
      </w:r>
      <w:r w:rsidRPr="00D65E91">
        <w:t xml:space="preserve"> we should be able to use the same principle and model the emission distributions with another HDP. The resulting model will have two parallel hierarchies and hence is referred to as a Doubly Hierarchical Dirichlet Process Hidden Markov Model (DHDPHMM). Applying </w:t>
      </w:r>
      <w:r w:rsidRPr="00D65E91">
        <w:rPr>
          <w:iCs/>
        </w:rPr>
        <w:fldChar w:fldCharType="begin"/>
      </w:r>
      <w:r w:rsidRPr="00D65E91">
        <w:rPr>
          <w:iCs/>
        </w:rPr>
        <w:instrText xml:space="preserve"> GOTOBUTTON ZEqnNum517600  \* MERGEFORMAT </w:instrText>
      </w:r>
      <w:r w:rsidRPr="00D65E91">
        <w:rPr>
          <w:iCs/>
        </w:rPr>
        <w:fldChar w:fldCharType="begin"/>
      </w:r>
      <w:r w:rsidRPr="00D65E91">
        <w:rPr>
          <w:iCs/>
        </w:rPr>
        <w:instrText xml:space="preserve"> REF ZEqnNum517600 \* Charformat \! \* MERGEFORMAT </w:instrText>
      </w:r>
      <w:r w:rsidRPr="00D65E91">
        <w:rPr>
          <w:iCs/>
        </w:rPr>
        <w:fldChar w:fldCharType="separate"/>
      </w:r>
      <w:r w:rsidR="000A4FC5" w:rsidRPr="000A4FC5">
        <w:rPr>
          <w:iCs/>
        </w:rPr>
        <w:instrText>(4)</w:instrText>
      </w:r>
      <w:r w:rsidRPr="00D65E91">
        <w:fldChar w:fldCharType="end"/>
      </w:r>
      <w:r w:rsidRPr="00D65E91">
        <w:fldChar w:fldCharType="end"/>
      </w:r>
      <w:r w:rsidRPr="00D65E91">
        <w:rPr>
          <w:iCs/>
        </w:rPr>
        <w:t xml:space="preserve"> </w:t>
      </w:r>
      <w:r w:rsidRPr="00D65E91">
        <w:t>we can write:</w:t>
      </w:r>
    </w:p>
    <w:p w14:paraId="6447BAB4" w14:textId="7A7AFA2A" w:rsidR="00D65E91" w:rsidRPr="00D65E91" w:rsidRDefault="00756ECC" w:rsidP="00294879">
      <w:pPr>
        <w:tabs>
          <w:tab w:val="right" w:pos="5040"/>
        </w:tabs>
        <w:spacing w:before="60" w:after="60"/>
        <w:ind w:firstLine="187"/>
      </w:pPr>
      <w:r w:rsidRPr="00A0068E">
        <w:rPr>
          <w:position w:val="-106"/>
        </w:rPr>
        <w:object w:dxaOrig="2220" w:dyaOrig="1939" w14:anchorId="22037534">
          <v:shape id="_x0000_i1039" type="#_x0000_t75" style="width:108.4pt;height:95.45pt" o:ole="">
            <v:imagedata r:id="rId36" o:title=""/>
          </v:shape>
          <o:OLEObject Type="Embed" ProgID="Equation.DSMT4" ShapeID="_x0000_i1039" DrawAspect="Content" ObjectID="_1508777749" r:id="rId37"/>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13" w:name="ZEqnNum620991"/>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8</w:instrText>
      </w:r>
      <w:r w:rsidR="00B216CF">
        <w:rPr>
          <w:noProof/>
        </w:rPr>
        <w:fldChar w:fldCharType="end"/>
      </w:r>
      <w:r w:rsidR="00294879">
        <w:instrText>)</w:instrText>
      </w:r>
      <w:bookmarkEnd w:id="13"/>
      <w:r w:rsidR="00294879">
        <w:fldChar w:fldCharType="end"/>
      </w:r>
    </w:p>
    <w:p w14:paraId="2ED27843" w14:textId="0A82EC7C" w:rsidR="00D65E91" w:rsidRDefault="007B03B4" w:rsidP="00321CF8">
      <w:pPr>
        <w:ind w:firstLine="0"/>
      </w:pPr>
      <w:r>
        <w:t>w</w:t>
      </w:r>
      <w:r w:rsidR="00D65E91" w:rsidRPr="00D65E91">
        <w:t xml:space="preserve">here </w:t>
      </w:r>
      <w:r w:rsidR="005D3E3A" w:rsidRPr="00A0068E">
        <w:rPr>
          <w:position w:val="-10"/>
        </w:rPr>
        <w:object w:dxaOrig="180" w:dyaOrig="279" w14:anchorId="62759A74">
          <v:shape id="_x0000_i1040" type="#_x0000_t75" style="width:8.1pt;height:12.95pt" o:ole="">
            <v:imagedata r:id="rId38" o:title=""/>
          </v:shape>
          <o:OLEObject Type="Embed" ProgID="Equation.DSMT4" ShapeID="_x0000_i1040" DrawAspect="Content" ObjectID="_1508777750" r:id="rId39"/>
        </w:object>
      </w:r>
      <w:r w:rsidR="00D65E91" w:rsidRPr="00D65E91">
        <w:t xml:space="preserve"> is the DP used as the base distribution for HDP and τ and ϭ are hyperparameters. By substituting </w:t>
      </w:r>
      <w:r w:rsidR="00D65E91" w:rsidRPr="00D65E91">
        <w:fldChar w:fldCharType="begin"/>
      </w:r>
      <w:r w:rsidR="00D65E91" w:rsidRPr="00D65E91">
        <w:instrText xml:space="preserve"> GOTOBUTTON ZEqnNum620991  \* MERGEFORMAT </w:instrText>
      </w:r>
      <w:fldSimple w:instr=" REF ZEqnNum620991 \* Charformat \! \* MERGEFORMAT ">
        <w:r w:rsidR="000A4FC5">
          <w:instrText>(8)</w:instrText>
        </w:r>
      </w:fldSimple>
      <w:r w:rsidR="00D65E91" w:rsidRPr="00D65E91">
        <w:fldChar w:fldCharType="end"/>
      </w:r>
      <w:r w:rsidR="00D65E91" w:rsidRPr="00D65E91">
        <w:t xml:space="preserve"> in </w:t>
      </w:r>
      <w:r w:rsidR="00321CF8">
        <w:rPr>
          <w:iCs/>
        </w:rPr>
        <w:fldChar w:fldCharType="begin"/>
      </w:r>
      <w:r w:rsidR="00321CF8">
        <w:rPr>
          <w:iCs/>
        </w:rPr>
        <w:instrText xml:space="preserve"> GOTOBUTTON ZEqnNum465470  \* MERGEFORMAT </w:instrText>
      </w:r>
      <w:r w:rsidR="00321CF8">
        <w:rPr>
          <w:iCs/>
        </w:rPr>
        <w:fldChar w:fldCharType="begin"/>
      </w:r>
      <w:r w:rsidR="00321CF8">
        <w:rPr>
          <w:iCs/>
        </w:rPr>
        <w:instrText xml:space="preserve"> REF ZEqnNum465470 \* Charformat \! \* MERGEFORMAT </w:instrText>
      </w:r>
      <w:r w:rsidR="00321CF8">
        <w:rPr>
          <w:iCs/>
        </w:rPr>
        <w:fldChar w:fldCharType="separate"/>
      </w:r>
      <w:r w:rsidR="000A4FC5" w:rsidRPr="000A4FC5">
        <w:rPr>
          <w:iCs/>
        </w:rPr>
        <w:instrText>(5)</w:instrText>
      </w:r>
      <w:r w:rsidR="00321CF8">
        <w:rPr>
          <w:iCs/>
        </w:rPr>
        <w:fldChar w:fldCharType="end"/>
      </w:r>
      <w:r w:rsidR="00321CF8">
        <w:rPr>
          <w:iCs/>
        </w:rPr>
        <w:fldChar w:fldCharType="end"/>
      </w:r>
      <w:r w:rsidR="00321CF8">
        <w:t xml:space="preserve"> </w:t>
      </w:r>
      <w:r w:rsidR="00D65E91" w:rsidRPr="00D65E91">
        <w:t>we can obtain a generative model for DHDPHMM:</w:t>
      </w:r>
      <w:r w:rsidR="00D65E91" w:rsidRPr="00D65E91">
        <w:tab/>
      </w:r>
    </w:p>
    <w:p w14:paraId="43B0DCF1" w14:textId="3804B0EC" w:rsidR="00C12AE7" w:rsidRPr="000A4FC5" w:rsidRDefault="00C12AE7" w:rsidP="00294879">
      <w:pPr>
        <w:pStyle w:val="MTDisplayEquation"/>
        <w:tabs>
          <w:tab w:val="clear" w:pos="4680"/>
          <w:tab w:val="center" w:pos="4950"/>
        </w:tabs>
        <w:spacing w:before="60" w:after="60" w:line="240" w:lineRule="auto"/>
        <w:rPr>
          <w:sz w:val="20"/>
        </w:rPr>
      </w:pPr>
      <w:r w:rsidRPr="00487939">
        <w:rPr>
          <w:position w:val="-164"/>
        </w:rPr>
        <w:object w:dxaOrig="3040" w:dyaOrig="3379" w14:anchorId="1AFB1A78">
          <v:shape id="_x0000_i1041" type="#_x0000_t75" style="width:152.1pt;height:168.25pt" o:ole="">
            <v:imagedata r:id="rId40" o:title=""/>
          </v:shape>
          <o:OLEObject Type="Embed" ProgID="Equation.DSMT4" ShapeID="_x0000_i1041" DrawAspect="Content" ObjectID="_1508777751" r:id="rId41"/>
        </w:object>
      </w:r>
      <w:r>
        <w:tab/>
      </w:r>
      <w:r w:rsidR="00294879" w:rsidRPr="000A4FC5">
        <w:rPr>
          <w:sz w:val="20"/>
        </w:rPr>
        <w:fldChar w:fldCharType="begin"/>
      </w:r>
      <w:r w:rsidR="00294879" w:rsidRPr="000A4FC5">
        <w:rPr>
          <w:sz w:val="20"/>
        </w:rPr>
        <w:instrText xml:space="preserve"> MACROBUTTON MTPlaceRef \* MERGEFORMAT </w:instrText>
      </w:r>
      <w:r w:rsidR="00294879" w:rsidRPr="000A4FC5">
        <w:rPr>
          <w:sz w:val="20"/>
        </w:rPr>
        <w:fldChar w:fldCharType="begin"/>
      </w:r>
      <w:r w:rsidR="00294879" w:rsidRPr="000A4FC5">
        <w:rPr>
          <w:sz w:val="20"/>
        </w:rPr>
        <w:instrText xml:space="preserve"> SEQ MTEqn \h \* MERGEFORMAT </w:instrText>
      </w:r>
      <w:r w:rsidR="00294879" w:rsidRPr="000A4FC5">
        <w:rPr>
          <w:sz w:val="20"/>
        </w:rPr>
        <w:fldChar w:fldCharType="end"/>
      </w:r>
      <w:bookmarkStart w:id="14" w:name="ZEqnNum356839"/>
      <w:r w:rsidR="00294879" w:rsidRPr="000A4FC5">
        <w:rPr>
          <w:sz w:val="20"/>
        </w:rPr>
        <w:instrText>(</w:instrText>
      </w:r>
      <w:r w:rsidR="00294879" w:rsidRPr="000A4FC5">
        <w:rPr>
          <w:sz w:val="20"/>
        </w:rPr>
        <w:fldChar w:fldCharType="begin"/>
      </w:r>
      <w:r w:rsidR="00294879" w:rsidRPr="000A4FC5">
        <w:rPr>
          <w:sz w:val="20"/>
        </w:rPr>
        <w:instrText xml:space="preserve"> SEQ MTEqn \c \* Arabic \* MERGEFORMAT </w:instrText>
      </w:r>
      <w:r w:rsidR="00294879" w:rsidRPr="000A4FC5">
        <w:rPr>
          <w:sz w:val="20"/>
        </w:rPr>
        <w:fldChar w:fldCharType="separate"/>
      </w:r>
      <w:r w:rsidR="000A4FC5" w:rsidRPr="000A4FC5">
        <w:rPr>
          <w:sz w:val="20"/>
        </w:rPr>
        <w:instrText>9</w:instrText>
      </w:r>
      <w:r w:rsidR="00294879" w:rsidRPr="000A4FC5">
        <w:rPr>
          <w:sz w:val="20"/>
        </w:rPr>
        <w:fldChar w:fldCharType="end"/>
      </w:r>
      <w:r w:rsidR="00294879" w:rsidRPr="000A4FC5">
        <w:rPr>
          <w:sz w:val="20"/>
        </w:rPr>
        <w:instrText>)</w:instrText>
      </w:r>
      <w:bookmarkEnd w:id="14"/>
      <w:r w:rsidR="00294879" w:rsidRPr="000A4FC5">
        <w:rPr>
          <w:sz w:val="20"/>
        </w:rPr>
        <w:fldChar w:fldCharType="end"/>
      </w:r>
    </w:p>
    <w:p w14:paraId="05A4A76E" w14:textId="62E037C3" w:rsidR="00D65E91" w:rsidRDefault="00D65E91" w:rsidP="00A0068E">
      <w:r w:rsidRPr="00D65E91">
        <w:t xml:space="preserve">DHDPHMM pools the data points while HDPHMM divides data points between different states. If we don’t have enough data points </w:t>
      </w:r>
      <w:r w:rsidR="001338C2">
        <w:t xml:space="preserve">for </w:t>
      </w:r>
      <w:r w:rsidRPr="00D65E91">
        <w:t xml:space="preserve">a particular state or mixture </w:t>
      </w:r>
      <w:r w:rsidR="00A92C10" w:rsidRPr="00D65E91">
        <w:t>component,</w:t>
      </w:r>
      <w:r w:rsidRPr="00D65E91">
        <w:t xml:space="preserve"> then the distribution parameters</w:t>
      </w:r>
      <w:r w:rsidR="00A92C10">
        <w:t xml:space="preserve"> </w:t>
      </w:r>
      <w:r w:rsidR="00A92C10" w:rsidRPr="00D65E91">
        <w:t>(e.g. the mean and covariance)</w:t>
      </w:r>
      <w:r w:rsidR="00A92C10">
        <w:t xml:space="preserve"> </w:t>
      </w:r>
      <w:r w:rsidRPr="00D65E91">
        <w:t xml:space="preserve">will be estimated poorly. For example, in speech recognition systems we usually use features with a dimensionality of </w:t>
      </w:r>
      <w:r w:rsidRPr="00577678">
        <w:t>39</w:t>
      </w:r>
      <w:r w:rsidRPr="007C0D86">
        <w:rPr>
          <w:i/>
        </w:rPr>
        <w:t xml:space="preserve"> </w:t>
      </w:r>
      <w:r w:rsidRPr="00D65E91">
        <w:t xml:space="preserve">which translates to </w:t>
      </w:r>
      <w:r w:rsidRPr="00577678">
        <w:t>39+(39x40)/2+1=820</w:t>
      </w:r>
      <w:r w:rsidRPr="00D65E91">
        <w:t xml:space="preserve"> free parameters per Gaussian mixture component (assuming a full covariance). In an HDPHMM, with no sharing of parameters, we can easily end up with an intractable number of parameters.</w:t>
      </w:r>
    </w:p>
    <w:p w14:paraId="09B47C77" w14:textId="5285C9CD" w:rsidR="007C4670" w:rsidRPr="00D65E91" w:rsidRDefault="007C4670">
      <w:pPr>
        <w:spacing w:after="60"/>
        <w:ind w:firstLine="187"/>
      </w:pPr>
      <w:r>
        <w:t xml:space="preserve">It </w:t>
      </w:r>
      <w:r w:rsidR="00560A79">
        <w:t xml:space="preserve">should be noted that an earlier version of the </w:t>
      </w:r>
      <w:r>
        <w:t>gen</w:t>
      </w:r>
      <w:r w:rsidR="00387E11">
        <w:t>erative model described</w:t>
      </w:r>
      <w:r w:rsidR="00665F01">
        <w:t xml:space="preserve"> in </w:t>
      </w:r>
      <w:r w:rsidR="00321CF8">
        <w:rPr>
          <w:iCs/>
        </w:rPr>
        <w:fldChar w:fldCharType="begin"/>
      </w:r>
      <w:r w:rsidR="00321CF8">
        <w:rPr>
          <w:iCs/>
        </w:rPr>
        <w:instrText xml:space="preserve"> GOTOBUTTON ZEqnNum356839  \* MERGEFORMAT </w:instrText>
      </w:r>
      <w:r w:rsidR="00321CF8">
        <w:rPr>
          <w:iCs/>
        </w:rPr>
        <w:fldChar w:fldCharType="begin"/>
      </w:r>
      <w:r w:rsidR="00321CF8">
        <w:rPr>
          <w:iCs/>
        </w:rPr>
        <w:instrText xml:space="preserve"> REF ZEqnNum356839 \* Charformat \! \* MERGEFORMAT </w:instrText>
      </w:r>
      <w:r w:rsidR="00321CF8">
        <w:rPr>
          <w:iCs/>
        </w:rPr>
        <w:fldChar w:fldCharType="separate"/>
      </w:r>
      <w:r w:rsidR="000A4FC5" w:rsidRPr="000A4FC5">
        <w:rPr>
          <w:iCs/>
        </w:rPr>
        <w:instrText>(9)</w:instrText>
      </w:r>
      <w:r w:rsidR="00321CF8">
        <w:rPr>
          <w:iCs/>
        </w:rPr>
        <w:fldChar w:fldCharType="end"/>
      </w:r>
      <w:r w:rsidR="00321CF8">
        <w:rPr>
          <w:iCs/>
        </w:rPr>
        <w:fldChar w:fldCharType="end"/>
      </w:r>
      <w:r w:rsidR="00321CF8">
        <w:rPr>
          <w:iCs/>
        </w:rPr>
        <w:t xml:space="preserve"> </w:t>
      </w:r>
      <w:r w:rsidR="00A92C10">
        <w:t>w</w:t>
      </w:r>
      <w:r>
        <w:t xml:space="preserve">as first introduced in </w:t>
      </w:r>
      <w:r w:rsidR="00387E11">
        <w:fldChar w:fldCharType="begin"/>
      </w:r>
      <w:r w:rsidR="00387E11">
        <w:instrText xml:space="preserve"> REF _Ref429940944 \r \h </w:instrText>
      </w:r>
      <w:r w:rsidR="00387E11">
        <w:fldChar w:fldCharType="separate"/>
      </w:r>
      <w:r w:rsidR="000A4FC5">
        <w:rPr>
          <w:cs/>
        </w:rPr>
        <w:t>‎</w:t>
      </w:r>
      <w:r w:rsidR="000A4FC5">
        <w:t>[9]</w:t>
      </w:r>
      <w:r w:rsidR="00387E11">
        <w:fldChar w:fldCharType="end"/>
      </w:r>
      <w:r w:rsidR="00A92C10">
        <w:t xml:space="preserve"> as part of an experimental study. </w:t>
      </w:r>
      <w:r>
        <w:t xml:space="preserve">In this paper, we </w:t>
      </w:r>
      <w:r w:rsidR="00A92C10">
        <w:t xml:space="preserve">provide </w:t>
      </w:r>
      <w:r>
        <w:t>theoretical justifications</w:t>
      </w:r>
      <w:r w:rsidR="00A92C10">
        <w:t xml:space="preserve"> for the model</w:t>
      </w:r>
      <w:r>
        <w:t xml:space="preserve"> and </w:t>
      </w:r>
      <w:r w:rsidR="00A92C10">
        <w:t xml:space="preserve">present more detailed </w:t>
      </w:r>
      <w:r>
        <w:t>experimenta</w:t>
      </w:r>
      <w:r w:rsidR="00A92C10">
        <w:t>l results supporting the efficacy of the model.</w:t>
      </w:r>
    </w:p>
    <w:p w14:paraId="18B7E142" w14:textId="77777777" w:rsidR="00D65E91" w:rsidRPr="00D65E91" w:rsidRDefault="00D65E91" w:rsidP="00A0068E">
      <w:pPr>
        <w:pStyle w:val="Heading2"/>
      </w:pPr>
      <w:r w:rsidRPr="00D65E91">
        <w:t xml:space="preserve">  Inference Algorithm for DHDPHMM</w:t>
      </w:r>
    </w:p>
    <w:p w14:paraId="570B62DC" w14:textId="6A330CA9" w:rsidR="00D65E91" w:rsidRPr="00D65E91" w:rsidRDefault="00D65E91" w:rsidP="001B482C">
      <w:r w:rsidRPr="00D65E91">
        <w:t xml:space="preserve"> An inference algorithm is required to learn the model parameters from the data. One solution to this problem is the block sampler </w:t>
      </w:r>
      <w:r w:rsidRPr="00D65E91">
        <w:fldChar w:fldCharType="begin"/>
      </w:r>
      <w:r w:rsidRPr="00D65E91">
        <w:instrText xml:space="preserve"> REF _Ref410732506 \r </w:instrText>
      </w:r>
      <w:r w:rsidR="004B0B57">
        <w:instrText xml:space="preserve"> \* MERGEFORMAT </w:instrText>
      </w:r>
      <w:r w:rsidRPr="00D65E91">
        <w:fldChar w:fldCharType="separate"/>
      </w:r>
      <w:r w:rsidR="000A4FC5">
        <w:rPr>
          <w:cs/>
        </w:rPr>
        <w:t>‎</w:t>
      </w:r>
      <w:r w:rsidR="000A4FC5">
        <w:t>[5]</w:t>
      </w:r>
      <w:r w:rsidRPr="00D65E91">
        <w:fldChar w:fldCharType="end"/>
      </w:r>
      <w:r w:rsidRPr="00D65E91">
        <w:t xml:space="preserve"> discussed in the previous section.</w:t>
      </w:r>
      <w:r w:rsidR="00B1489C">
        <w:t xml:space="preserve"> </w:t>
      </w:r>
      <w:r w:rsidRPr="00D65E91">
        <w:t xml:space="preserve">Using the “degree </w:t>
      </w:r>
      <w:r w:rsidRPr="001B482C">
        <w:t>L</w:t>
      </w:r>
      <w:r w:rsidRPr="00D65E91">
        <w:t xml:space="preserve"> weak limit” approximation to DP in </w:t>
      </w:r>
      <w:r w:rsidRPr="00D65E91">
        <w:fldChar w:fldCharType="begin"/>
      </w:r>
      <w:r w:rsidRPr="00D65E91">
        <w:instrText xml:space="preserve"> GOTOBUTTON ZEqnNum319223  \* MERGEFORMAT </w:instrText>
      </w:r>
      <w:fldSimple w:instr=" REF ZEqnNum319223 \* Charformat \! \* MERGEFORMAT ">
        <w:r w:rsidR="000A4FC5">
          <w:instrText>(6)</w:instrText>
        </w:r>
      </w:fldSimple>
      <w:r w:rsidRPr="00D65E91">
        <w:fldChar w:fldCharType="end"/>
      </w:r>
      <w:r w:rsidRPr="00D65E91">
        <w:t xml:space="preserve"> for HDP emissions of </w:t>
      </w:r>
      <w:r w:rsidRPr="00D65E91">
        <w:fldChar w:fldCharType="begin"/>
      </w:r>
      <w:r w:rsidRPr="00D65E91">
        <w:instrText xml:space="preserve"> GOTOBUTTON ZEqnNum620991  \* MERGEFORMAT </w:instrText>
      </w:r>
      <w:fldSimple w:instr=" REF ZEqnNum620991 \* Charformat \! \* MERGEFORMAT ">
        <w:r w:rsidR="000A4FC5">
          <w:instrText>(8)</w:instrText>
        </w:r>
      </w:fldSimple>
      <w:r w:rsidRPr="00D65E91">
        <w:fldChar w:fldCharType="end"/>
      </w:r>
      <w:r w:rsidRPr="00D65E91">
        <w:t xml:space="preserve"> we can write the following equations (replacing </w:t>
      </w:r>
      <w:r w:rsidRPr="00EE3AC4">
        <w:rPr>
          <w:i/>
        </w:rPr>
        <w:t>L'</w:t>
      </w:r>
      <w:r w:rsidRPr="00D65E91">
        <w:t xml:space="preserve"> with </w:t>
      </w:r>
      <w:r w:rsidRPr="00EE3AC4">
        <w:rPr>
          <w:i/>
        </w:rPr>
        <w:t>L</w:t>
      </w:r>
      <w:r w:rsidRPr="00D65E91">
        <w:t>):</w:t>
      </w:r>
    </w:p>
    <w:p w14:paraId="6ADC823D" w14:textId="05FA4F64" w:rsidR="00D65E91" w:rsidRPr="00D65E91" w:rsidRDefault="000A4590" w:rsidP="00294879">
      <w:pPr>
        <w:tabs>
          <w:tab w:val="right" w:pos="5040"/>
        </w:tabs>
        <w:spacing w:before="60"/>
        <w:ind w:firstLine="187"/>
      </w:pPr>
      <w:r w:rsidRPr="00A0068E">
        <w:rPr>
          <w:position w:val="-26"/>
        </w:rPr>
        <w:object w:dxaOrig="1980" w:dyaOrig="620" w14:anchorId="618F316C">
          <v:shape id="_x0000_i1042" type="#_x0000_t75" style="width:92.2pt;height:29.95pt" o:ole="">
            <v:imagedata r:id="rId42" o:title=""/>
          </v:shape>
          <o:OLEObject Type="Embed" ProgID="Equation.DSMT4" ShapeID="_x0000_i1042" DrawAspect="Content" ObjectID="_1508777752" r:id="rId43"/>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0</w:instrText>
      </w:r>
      <w:r w:rsidR="00B216CF">
        <w:rPr>
          <w:noProof/>
        </w:rPr>
        <w:fldChar w:fldCharType="end"/>
      </w:r>
      <w:r w:rsidR="00294879">
        <w:instrText>)</w:instrText>
      </w:r>
      <w:r w:rsidR="00294879">
        <w:fldChar w:fldCharType="end"/>
      </w:r>
    </w:p>
    <w:p w14:paraId="287D42B7" w14:textId="72AD31E0" w:rsidR="00D65E91" w:rsidRPr="00D65E91" w:rsidRDefault="000A4590" w:rsidP="00294879">
      <w:pPr>
        <w:tabs>
          <w:tab w:val="right" w:pos="5040"/>
        </w:tabs>
        <w:spacing w:after="60"/>
        <w:ind w:firstLine="187"/>
      </w:pPr>
      <w:r w:rsidRPr="00A0068E">
        <w:rPr>
          <w:position w:val="-14"/>
        </w:rPr>
        <w:object w:dxaOrig="2400" w:dyaOrig="380" w14:anchorId="279507FA">
          <v:shape id="_x0000_i1043" type="#_x0000_t75" style="width:108.4pt;height:17.8pt" o:ole="">
            <v:imagedata r:id="rId44" o:title=""/>
          </v:shape>
          <o:OLEObject Type="Embed" ProgID="Equation.DSMT4" ShapeID="_x0000_i1043" DrawAspect="Content" ObjectID="_1508777753" r:id="rId45"/>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1</w:instrText>
      </w:r>
      <w:r w:rsidR="00B216CF">
        <w:rPr>
          <w:noProof/>
        </w:rPr>
        <w:fldChar w:fldCharType="end"/>
      </w:r>
      <w:r w:rsidR="00294879">
        <w:instrText>)</w:instrText>
      </w:r>
      <w:r w:rsidR="00294879">
        <w:fldChar w:fldCharType="end"/>
      </w:r>
    </w:p>
    <w:p w14:paraId="6875372D" w14:textId="0E45696D" w:rsidR="00D65E91" w:rsidRPr="00D65E91" w:rsidRDefault="00D65E91" w:rsidP="00A0068E">
      <w:r w:rsidRPr="00D65E91">
        <w:t xml:space="preserve">Following a similar approach in </w:t>
      </w:r>
      <w:r w:rsidRPr="00D65E91">
        <w:fldChar w:fldCharType="begin"/>
      </w:r>
      <w:r w:rsidRPr="00D65E91">
        <w:instrText xml:space="preserve"> REF _Ref410732506 \r </w:instrText>
      </w:r>
      <w:r w:rsidR="004B0B57">
        <w:instrText xml:space="preserve"> \* MERGEFORMAT </w:instrText>
      </w:r>
      <w:r w:rsidRPr="00D65E91">
        <w:fldChar w:fldCharType="separate"/>
      </w:r>
      <w:r w:rsidR="000A4FC5">
        <w:rPr>
          <w:cs/>
        </w:rPr>
        <w:t>‎</w:t>
      </w:r>
      <w:r w:rsidR="000A4FC5">
        <w:t>[5]</w:t>
      </w:r>
      <w:r w:rsidRPr="00D65E91">
        <w:fldChar w:fldCharType="end"/>
      </w:r>
      <w:r w:rsidRPr="00D65E91">
        <w:t xml:space="preserve"> we write the posterior distributions for these equations as:</w:t>
      </w:r>
    </w:p>
    <w:p w14:paraId="73D2AB3C" w14:textId="1E50881A" w:rsidR="00D65E91" w:rsidRPr="00D65E91" w:rsidRDefault="000A4590" w:rsidP="00294879">
      <w:pPr>
        <w:tabs>
          <w:tab w:val="right" w:pos="5040"/>
        </w:tabs>
        <w:spacing w:before="60"/>
        <w:ind w:firstLine="187"/>
      </w:pPr>
      <w:r w:rsidRPr="00A0068E">
        <w:rPr>
          <w:position w:val="-26"/>
        </w:rPr>
        <w:object w:dxaOrig="3360" w:dyaOrig="620" w14:anchorId="3C431247">
          <v:shape id="_x0000_i1044" type="#_x0000_t75" style="width:155.35pt;height:29.95pt" o:ole="">
            <v:imagedata r:id="rId46" o:title=""/>
          </v:shape>
          <o:OLEObject Type="Embed" ProgID="Equation.DSMT4" ShapeID="_x0000_i1044" DrawAspect="Content" ObjectID="_1508777754" r:id="rId47"/>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15" w:name="ZEqnNum264666"/>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2</w:instrText>
      </w:r>
      <w:r w:rsidR="00B216CF">
        <w:rPr>
          <w:noProof/>
        </w:rPr>
        <w:fldChar w:fldCharType="end"/>
      </w:r>
      <w:r w:rsidR="00294879">
        <w:instrText>)</w:instrText>
      </w:r>
      <w:bookmarkEnd w:id="15"/>
      <w:r w:rsidR="00294879">
        <w:fldChar w:fldCharType="end"/>
      </w:r>
    </w:p>
    <w:p w14:paraId="74002098" w14:textId="5B694943" w:rsidR="00D65E91" w:rsidRPr="00D65E91" w:rsidRDefault="000A4590" w:rsidP="00294879">
      <w:pPr>
        <w:tabs>
          <w:tab w:val="right" w:pos="5040"/>
        </w:tabs>
        <w:spacing w:after="60"/>
        <w:ind w:firstLine="187"/>
      </w:pPr>
      <w:r w:rsidRPr="00A0068E">
        <w:rPr>
          <w:position w:val="-16"/>
        </w:rPr>
        <w:object w:dxaOrig="4180" w:dyaOrig="420" w14:anchorId="354C6F4C">
          <v:shape id="_x0000_i1045" type="#_x0000_t75" style="width:197.4pt;height:22.65pt" o:ole="">
            <v:imagedata r:id="rId48" o:title=""/>
          </v:shape>
          <o:OLEObject Type="Embed" ProgID="Equation.DSMT4" ShapeID="_x0000_i1045" DrawAspect="Content" ObjectID="_1508777755" r:id="rId49"/>
        </w:object>
      </w:r>
      <w:r w:rsidR="00BA567F">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3</w:instrText>
      </w:r>
      <w:r w:rsidR="00B216CF">
        <w:rPr>
          <w:noProof/>
        </w:rPr>
        <w:fldChar w:fldCharType="end"/>
      </w:r>
      <w:r w:rsidR="00294879">
        <w:instrText>)</w:instrText>
      </w:r>
      <w:r w:rsidR="00294879">
        <w:fldChar w:fldCharType="end"/>
      </w:r>
    </w:p>
    <w:p w14:paraId="43EF548A" w14:textId="1A6A9368" w:rsidR="00D65E91" w:rsidRPr="00D65E91" w:rsidRDefault="00D65E91" w:rsidP="004731D3">
      <w:pPr>
        <w:ind w:firstLine="0"/>
      </w:pPr>
      <w:r w:rsidRPr="00D65E91">
        <w:t xml:space="preserve">where </w:t>
      </w:r>
      <w:r w:rsidRPr="00D65E91">
        <w:rPr>
          <w:i/>
          <w:iCs/>
        </w:rPr>
        <w:t>M'</w:t>
      </w:r>
      <w:r w:rsidRPr="00D65E91">
        <w:rPr>
          <w:i/>
          <w:iCs/>
          <w:vertAlign w:val="subscript"/>
        </w:rPr>
        <w:t>jk</w:t>
      </w:r>
      <w:r w:rsidRPr="00D65E91">
        <w:rPr>
          <w:vertAlign w:val="subscript"/>
        </w:rPr>
        <w:t xml:space="preserve"> </w:t>
      </w:r>
      <w:r w:rsidRPr="00D65E91">
        <w:t>is the number of clusters in state </w:t>
      </w:r>
      <w:r w:rsidRPr="00D65E91">
        <w:rPr>
          <w:i/>
          <w:iCs/>
        </w:rPr>
        <w:t>j</w:t>
      </w:r>
      <w:r w:rsidRPr="00D65E91">
        <w:t xml:space="preserve"> with mixture component </w:t>
      </w:r>
      <w:r w:rsidRPr="00D65E91">
        <w:rPr>
          <w:i/>
          <w:iCs/>
        </w:rPr>
        <w:t>k</w:t>
      </w:r>
      <w:r w:rsidRPr="00D65E91">
        <w:t xml:space="preserve">; </w:t>
      </w:r>
      <w:r w:rsidR="00A0068E" w:rsidRPr="00A0068E">
        <w:rPr>
          <w:position w:val="-10"/>
        </w:rPr>
        <w:object w:dxaOrig="380" w:dyaOrig="300" w14:anchorId="24396FA2">
          <v:shape id="_x0000_i1046" type="#_x0000_t75" style="width:19.4pt;height:14.55pt" o:ole="">
            <v:imagedata r:id="rId50" o:title=""/>
          </v:shape>
          <o:OLEObject Type="Embed" ProgID="Equation.DSMT4" ShapeID="_x0000_i1046" DrawAspect="Content" ObjectID="_1508777756" r:id="rId51"/>
        </w:object>
      </w:r>
      <w:r w:rsidRPr="00D65E91">
        <w:t xml:space="preserve"> is total number of clusters that contain mixture component </w:t>
      </w:r>
      <w:r w:rsidRPr="00D65E91">
        <w:rPr>
          <w:i/>
          <w:iCs/>
        </w:rPr>
        <w:t>k</w:t>
      </w:r>
      <w:r w:rsidRPr="00D65E91">
        <w:t xml:space="preserve">. The number of observations in state </w:t>
      </w:r>
      <w:r w:rsidRPr="00D65E91">
        <w:rPr>
          <w:i/>
          <w:iCs/>
        </w:rPr>
        <w:t>j</w:t>
      </w:r>
      <w:r w:rsidRPr="00D65E91">
        <w:t xml:space="preserve"> that are assigned to component </w:t>
      </w:r>
      <w:r w:rsidRPr="00D65E91">
        <w:rPr>
          <w:i/>
          <w:iCs/>
        </w:rPr>
        <w:t xml:space="preserve">k </w:t>
      </w:r>
      <w:r w:rsidRPr="00D65E91">
        <w:t xml:space="preserve">is denoted by </w:t>
      </w:r>
      <w:r w:rsidR="00A0068E" w:rsidRPr="00A0068E">
        <w:rPr>
          <w:position w:val="-12"/>
        </w:rPr>
        <w:object w:dxaOrig="300" w:dyaOrig="320" w14:anchorId="1C3AE43E">
          <v:shape id="_x0000_i1047" type="#_x0000_t75" style="width:14.55pt;height:14.55pt" o:ole="">
            <v:imagedata r:id="rId52" o:title=""/>
          </v:shape>
          <o:OLEObject Type="Embed" ProgID="Equation.DSMT4" ShapeID="_x0000_i1047" DrawAspect="Content" ObjectID="_1508777757" r:id="rId53"/>
        </w:object>
      </w:r>
      <w:r w:rsidRPr="00D65E91">
        <w:t xml:space="preserve">. The posterior distribution for τ, the hyperparameter in </w:t>
      </w:r>
      <w:r w:rsidRPr="00D65E91">
        <w:rPr>
          <w:iCs/>
        </w:rPr>
        <w:fldChar w:fldCharType="begin"/>
      </w:r>
      <w:r w:rsidRPr="00D65E91">
        <w:rPr>
          <w:iCs/>
        </w:rPr>
        <w:instrText xml:space="preserve"> GOTOBUTTON ZEqnNum264666  \* MERGEFORMAT </w:instrText>
      </w:r>
      <w:r w:rsidRPr="00D65E91">
        <w:rPr>
          <w:iCs/>
        </w:rPr>
        <w:fldChar w:fldCharType="begin"/>
      </w:r>
      <w:r w:rsidRPr="00D65E91">
        <w:rPr>
          <w:iCs/>
        </w:rPr>
        <w:instrText xml:space="preserve"> REF ZEqnNum264666 \* Charformat \! \* MERGEFORMAT </w:instrText>
      </w:r>
      <w:r w:rsidRPr="00D65E91">
        <w:rPr>
          <w:iCs/>
        </w:rPr>
        <w:fldChar w:fldCharType="separate"/>
      </w:r>
      <w:r w:rsidR="000A4FC5" w:rsidRPr="000A4FC5">
        <w:rPr>
          <w:iCs/>
        </w:rPr>
        <w:instrText>(12)</w:instrText>
      </w:r>
      <w:r w:rsidRPr="00D65E91">
        <w:fldChar w:fldCharType="end"/>
      </w:r>
      <w:r w:rsidRPr="00D65E91">
        <w:fldChar w:fldCharType="end"/>
      </w:r>
      <w:r w:rsidRPr="00D65E91">
        <w:t xml:space="preserve">, </w:t>
      </w:r>
      <w:r w:rsidR="00B1489C">
        <w:t>is:</w:t>
      </w:r>
    </w:p>
    <w:p w14:paraId="4F8B0C92" w14:textId="07BC06C4" w:rsidR="00D65E91" w:rsidRPr="00D65E91" w:rsidRDefault="005D3E3A" w:rsidP="00294879">
      <w:pPr>
        <w:tabs>
          <w:tab w:val="right" w:pos="5040"/>
        </w:tabs>
        <w:spacing w:before="60"/>
        <w:ind w:firstLine="187"/>
      </w:pPr>
      <w:r w:rsidRPr="0013150C">
        <w:rPr>
          <w:position w:val="-44"/>
        </w:rPr>
        <w:object w:dxaOrig="3040" w:dyaOrig="980" w14:anchorId="42AD3750">
          <v:shape id="_x0000_i1048" type="#_x0000_t75" style="width:152.1pt;height:49.35pt" o:ole="">
            <v:imagedata r:id="rId54" o:title=""/>
          </v:shape>
          <o:OLEObject Type="Embed" ProgID="Equation.DSMT4" ShapeID="_x0000_i1048" DrawAspect="Content" ObjectID="_1508777758" r:id="rId55"/>
        </w:object>
      </w:r>
      <w:r w:rsidR="0013150C">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4</w:instrText>
      </w:r>
      <w:r w:rsidR="00B216CF">
        <w:rPr>
          <w:noProof/>
        </w:rPr>
        <w:fldChar w:fldCharType="end"/>
      </w:r>
      <w:r w:rsidR="00294879">
        <w:instrText>)</w:instrText>
      </w:r>
      <w:r w:rsidR="00294879">
        <w:fldChar w:fldCharType="end"/>
      </w:r>
    </w:p>
    <w:p w14:paraId="246E2019" w14:textId="5F967221" w:rsidR="00D65E91" w:rsidRPr="006E0C97" w:rsidRDefault="005D3E3A" w:rsidP="00294879">
      <w:pPr>
        <w:tabs>
          <w:tab w:val="right" w:pos="5040"/>
        </w:tabs>
      </w:pPr>
      <w:r w:rsidRPr="00A2301B">
        <w:rPr>
          <w:position w:val="-14"/>
        </w:rPr>
        <w:object w:dxaOrig="4360" w:dyaOrig="380" w14:anchorId="65889814">
          <v:shape id="_x0000_i1049" type="#_x0000_t75" style="width:217.6pt;height:19.4pt" o:ole="">
            <v:imagedata r:id="rId56" o:title=""/>
          </v:shape>
          <o:OLEObject Type="Embed" ProgID="Equation.DSMT4" ShapeID="_x0000_i1049" DrawAspect="Content" ObjectID="_1508777759" r:id="rId57"/>
        </w:object>
      </w:r>
      <w:r w:rsidR="00BA567F" w:rsidRPr="00487939">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5</w:instrText>
      </w:r>
      <w:r w:rsidR="00B216CF">
        <w:rPr>
          <w:noProof/>
        </w:rPr>
        <w:fldChar w:fldCharType="end"/>
      </w:r>
      <w:r w:rsidR="00294879">
        <w:instrText>)</w:instrText>
      </w:r>
      <w:r w:rsidR="00294879">
        <w:fldChar w:fldCharType="end"/>
      </w:r>
    </w:p>
    <w:p w14:paraId="2FD21781" w14:textId="77777777" w:rsidR="00D65E91" w:rsidRPr="006E0C97" w:rsidRDefault="00D65E91" w:rsidP="00A0068E"/>
    <w:p w14:paraId="39C52ACF" w14:textId="38F82732" w:rsidR="006E0C97" w:rsidRDefault="005D3E3A" w:rsidP="00294879">
      <w:pPr>
        <w:tabs>
          <w:tab w:val="right" w:pos="5040"/>
        </w:tabs>
        <w:ind w:firstLine="187"/>
      </w:pPr>
      <w:r w:rsidRPr="00A2301B">
        <w:rPr>
          <w:position w:val="-30"/>
        </w:rPr>
        <w:object w:dxaOrig="4260" w:dyaOrig="700" w14:anchorId="45BD170C">
          <v:shape id="_x0000_i1050" type="#_x0000_t75" style="width:214.4pt;height:34.8pt" o:ole="">
            <v:imagedata r:id="rId58" o:title=""/>
          </v:shape>
          <o:OLEObject Type="Embed" ProgID="Equation.DSMT4" ShapeID="_x0000_i1050" DrawAspect="Content" ObjectID="_1508777760" r:id="rId59"/>
        </w:object>
      </w:r>
      <w:r w:rsidR="00BA567F" w:rsidRPr="00487939">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6</w:instrText>
      </w:r>
      <w:r w:rsidR="00B216CF">
        <w:rPr>
          <w:noProof/>
        </w:rPr>
        <w:fldChar w:fldCharType="end"/>
      </w:r>
      <w:r w:rsidR="00294879">
        <w:instrText>)</w:instrText>
      </w:r>
      <w:r w:rsidR="00294879">
        <w:fldChar w:fldCharType="end"/>
      </w:r>
    </w:p>
    <w:p w14:paraId="62EEF0DC" w14:textId="3FC3C295" w:rsidR="007C4670" w:rsidRDefault="00D65E91" w:rsidP="00487939">
      <w:pPr>
        <w:tabs>
          <w:tab w:val="right" w:pos="5040"/>
        </w:tabs>
        <w:ind w:firstLine="0"/>
      </w:pPr>
      <w:r w:rsidRPr="00D65E91">
        <w:t xml:space="preserve">where </w:t>
      </w:r>
      <w:r w:rsidRPr="00D65E91">
        <w:rPr>
          <w:i/>
          <w:iCs/>
        </w:rPr>
        <w:t>r</w:t>
      </w:r>
      <w:r w:rsidRPr="00D65E91">
        <w:t xml:space="preserve"> and </w:t>
      </w:r>
      <w:r w:rsidRPr="00D65E91">
        <w:rPr>
          <w:i/>
          <w:iCs/>
        </w:rPr>
        <w:t xml:space="preserve">s </w:t>
      </w:r>
      <w:r w:rsidRPr="00D65E91">
        <w:t xml:space="preserve">are auxiliary variables used to facilitate the inference for </w:t>
      </w:r>
      <w:r w:rsidRPr="00EE3AC4">
        <w:rPr>
          <w:i/>
        </w:rPr>
        <w:t>τ</w:t>
      </w:r>
      <w:r w:rsidRPr="00D65E91">
        <w:t xml:space="preserve"> (following the same approach as in </w:t>
      </w:r>
      <w:r w:rsidRPr="00D65E91">
        <w:fldChar w:fldCharType="begin"/>
      </w:r>
      <w:r w:rsidRPr="00D65E91">
        <w:instrText xml:space="preserve"> REF _Ref410732506 \r </w:instrText>
      </w:r>
      <w:r w:rsidR="004B0B57">
        <w:instrText xml:space="preserve"> \* MERGEFORMAT </w:instrText>
      </w:r>
      <w:r w:rsidRPr="00D65E91">
        <w:fldChar w:fldCharType="separate"/>
      </w:r>
      <w:r w:rsidR="000A4FC5">
        <w:rPr>
          <w:cs/>
        </w:rPr>
        <w:t>‎</w:t>
      </w:r>
      <w:r w:rsidR="000A4FC5">
        <w:t>[5]</w:t>
      </w:r>
      <w:r w:rsidRPr="00D65E91">
        <w:fldChar w:fldCharType="end"/>
      </w:r>
      <w:r w:rsidRPr="00D65E91">
        <w:t xml:space="preserve">) and </w:t>
      </w:r>
      <w:r w:rsidRPr="00D65E91">
        <w:rPr>
          <w:i/>
          <w:iCs/>
        </w:rPr>
        <w:t>a</w:t>
      </w:r>
      <w:r w:rsidRPr="00D65E91">
        <w:t xml:space="preserve"> and </w:t>
      </w:r>
      <w:r w:rsidRPr="00D65E91">
        <w:rPr>
          <w:i/>
          <w:iCs/>
        </w:rPr>
        <w:t>b</w:t>
      </w:r>
      <w:r w:rsidRPr="00D65E91">
        <w:t xml:space="preserve"> are hyperparameters over a Gamma distribution. </w:t>
      </w:r>
      <w:r w:rsidR="00CC2A6A">
        <w:t xml:space="preserve"> </w:t>
      </w:r>
    </w:p>
    <w:p w14:paraId="3D50FDC7" w14:textId="0CE84DF0" w:rsidR="00D65E91" w:rsidRPr="00D65E91" w:rsidRDefault="00E304F3" w:rsidP="001B482C">
      <w:r w:rsidRPr="00EE3AC4">
        <w:t xml:space="preserve">The first derivation of </w:t>
      </w:r>
      <w:r w:rsidR="00560FBB">
        <w:t xml:space="preserve">the </w:t>
      </w:r>
      <w:r w:rsidRPr="00EE3AC4">
        <w:t>modified block sampler has been presented</w:t>
      </w:r>
      <w:r w:rsidR="00EC6D04" w:rsidRPr="00EE3AC4">
        <w:t xml:space="preserve"> in </w:t>
      </w:r>
      <w:r w:rsidR="0014600A" w:rsidRPr="00EE3AC4">
        <w:fldChar w:fldCharType="begin"/>
      </w:r>
      <w:r w:rsidR="0014600A" w:rsidRPr="00EE3AC4">
        <w:instrText xml:space="preserve"> REF _Ref429940944 \r </w:instrText>
      </w:r>
      <w:r w:rsidR="00A92C10" w:rsidRPr="00EE3AC4">
        <w:instrText xml:space="preserve"> \* MERGEFORMAT </w:instrText>
      </w:r>
      <w:r w:rsidR="0014600A" w:rsidRPr="00EE3AC4">
        <w:fldChar w:fldCharType="separate"/>
      </w:r>
      <w:r w:rsidR="000A4FC5">
        <w:rPr>
          <w:cs/>
        </w:rPr>
        <w:t>‎</w:t>
      </w:r>
      <w:r w:rsidR="000A4FC5">
        <w:t>[9]</w:t>
      </w:r>
      <w:r w:rsidR="0014600A" w:rsidRPr="00EE3AC4">
        <w:fldChar w:fldCharType="end"/>
      </w:r>
      <w:r w:rsidR="00A67B63" w:rsidRPr="00EE3AC4">
        <w:t>. H</w:t>
      </w:r>
      <w:r w:rsidRPr="00EE3AC4">
        <w:t>owever, that algorithm did not include sampling of hyperparameters and its implementation did not utiliz</w:t>
      </w:r>
      <w:r w:rsidR="00A92C10" w:rsidRPr="00EE3AC4">
        <w:t xml:space="preserve">e </w:t>
      </w:r>
      <w:r w:rsidRPr="00EE3AC4">
        <w:t>DHDPHMM properties to reduce the computational cost</w:t>
      </w:r>
      <w:r w:rsidR="00FC4BC6" w:rsidRPr="00EE3AC4">
        <w:t>. Further in this new implementation, in addition to the block</w:t>
      </w:r>
      <w:r w:rsidR="00A92C10" w:rsidRPr="00EE3AC4">
        <w:t xml:space="preserve"> </w:t>
      </w:r>
      <w:r w:rsidR="00FC4BC6" w:rsidRPr="00EE3AC4">
        <w:t xml:space="preserve">sampler, we </w:t>
      </w:r>
      <w:r w:rsidR="00F9485F" w:rsidRPr="00EE3AC4">
        <w:t>used</w:t>
      </w:r>
      <w:r w:rsidR="00A92C10" w:rsidRPr="00EE3AC4">
        <w:t xml:space="preserve"> the E</w:t>
      </w:r>
      <w:r w:rsidR="00FC4BC6" w:rsidRPr="00EE3AC4">
        <w:t>xpectation-</w:t>
      </w:r>
      <w:r w:rsidR="00A92C10" w:rsidRPr="00EE3AC4">
        <w:t>M</w:t>
      </w:r>
      <w:r w:rsidR="00FC4BC6" w:rsidRPr="00EE3AC4">
        <w:t>aximization (EM)</w:t>
      </w:r>
      <w:r w:rsidR="00A92C10" w:rsidRPr="00EE3AC4">
        <w:t xml:space="preserve"> algorithm </w:t>
      </w:r>
      <w:r w:rsidR="00F9485F" w:rsidRPr="00EE3AC4">
        <w:t xml:space="preserve">after performing the inference using </w:t>
      </w:r>
      <w:r w:rsidR="00565EEF">
        <w:t xml:space="preserve">a </w:t>
      </w:r>
      <w:r w:rsidR="00F9485F" w:rsidRPr="00EE3AC4">
        <w:t xml:space="preserve">block sampler. This allows us </w:t>
      </w:r>
      <w:r w:rsidR="00FC4BC6" w:rsidRPr="00EE3AC4">
        <w:t>to reduce the number of</w:t>
      </w:r>
      <w:r w:rsidR="00157355">
        <w:t xml:space="preserve"> </w:t>
      </w:r>
      <w:r w:rsidR="00FC4BC6" w:rsidRPr="00EE3AC4">
        <w:t xml:space="preserve">iterations </w:t>
      </w:r>
      <w:r w:rsidR="00157355">
        <w:t xml:space="preserve">required for </w:t>
      </w:r>
      <w:r w:rsidR="00FC4BC6" w:rsidRPr="00EE3AC4">
        <w:t>the block</w:t>
      </w:r>
      <w:r w:rsidR="00A92C10" w:rsidRPr="00EE3AC4">
        <w:t xml:space="preserve"> </w:t>
      </w:r>
      <w:r w:rsidR="00FC4BC6" w:rsidRPr="00EE3AC4">
        <w:t>sampler.</w:t>
      </w:r>
      <w:r w:rsidR="00FC4BC6">
        <w:t xml:space="preserve"> </w:t>
      </w:r>
    </w:p>
    <w:p w14:paraId="359087E4" w14:textId="4C89B434" w:rsidR="006A62DA" w:rsidRDefault="00B0386D">
      <w:r>
        <w:rPr>
          <w:noProof/>
        </w:rPr>
        <mc:AlternateContent>
          <mc:Choice Requires="wps">
            <w:drawing>
              <wp:anchor distT="91440" distB="0" distL="0" distR="0" simplePos="0" relativeHeight="251653632" behindDoc="0" locked="0" layoutInCell="1" allowOverlap="0" wp14:anchorId="50D92E09" wp14:editId="0DBB767B">
                <wp:simplePos x="0" y="0"/>
                <wp:positionH relativeFrom="margin">
                  <wp:posOffset>40640</wp:posOffset>
                </wp:positionH>
                <wp:positionV relativeFrom="margin">
                  <wp:posOffset>6251575</wp:posOffset>
                </wp:positionV>
                <wp:extent cx="6388735" cy="2524125"/>
                <wp:effectExtent l="0" t="0" r="0" b="9525"/>
                <wp:wrapSquare wrapText="bothSides"/>
                <wp:docPr id="27" name="Text Box 27"/>
                <wp:cNvGraphicFramePr/>
                <a:graphic xmlns:a="http://schemas.openxmlformats.org/drawingml/2006/main">
                  <a:graphicData uri="http://schemas.microsoft.com/office/word/2010/wordprocessingShape">
                    <wps:wsp>
                      <wps:cNvSpPr txBox="1"/>
                      <wps:spPr>
                        <a:xfrm>
                          <a:off x="0" y="0"/>
                          <a:ext cx="6388735" cy="2524125"/>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684AB778" w14:textId="610ED253" w:rsidR="009A1694" w:rsidRDefault="00492661" w:rsidP="00B1489C">
                            <w:pPr>
                              <w:ind w:left="-90" w:right="-324" w:firstLine="0"/>
                              <w:jc w:val="center"/>
                            </w:pPr>
                            <w:r>
                              <w:rPr>
                                <w:noProof/>
                                <w14:ligatures w14:val="none"/>
                              </w:rPr>
                              <w:drawing>
                                <wp:inline distT="0" distB="0" distL="0" distR="0" wp14:anchorId="73BC7462" wp14:editId="40696E99">
                                  <wp:extent cx="4863993" cy="21542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ale_zh.jpg"/>
                                          <pic:cNvPicPr/>
                                        </pic:nvPicPr>
                                        <pic:blipFill>
                                          <a:blip r:embed="rId60">
                                            <a:extLst>
                                              <a:ext uri="{28A0092B-C50C-407E-A947-70E740481C1C}">
                                                <a14:useLocalDpi xmlns:a14="http://schemas.microsoft.com/office/drawing/2010/main" val="0"/>
                                              </a:ext>
                                            </a:extLst>
                                          </a:blip>
                                          <a:stretch>
                                            <a:fillRect/>
                                          </a:stretch>
                                        </pic:blipFill>
                                        <pic:spPr>
                                          <a:xfrm>
                                            <a:off x="0" y="0"/>
                                            <a:ext cx="4892528" cy="2166853"/>
                                          </a:xfrm>
                                          <a:prstGeom prst="rect">
                                            <a:avLst/>
                                          </a:prstGeom>
                                        </pic:spPr>
                                      </pic:pic>
                                    </a:graphicData>
                                  </a:graphic>
                                </wp:inline>
                              </w:drawing>
                            </w:r>
                          </w:p>
                          <w:p w14:paraId="156D56BB" w14:textId="6CEDEC5C" w:rsidR="009A1694" w:rsidRPr="007C0D86" w:rsidRDefault="009A1694" w:rsidP="00C678AF">
                            <w:pPr>
                              <w:pStyle w:val="Caption"/>
                              <w:numPr>
                                <w:ilvl w:val="0"/>
                                <w:numId w:val="0"/>
                              </w:numPr>
                              <w:ind w:left="-90" w:right="-324"/>
                              <w:rPr>
                                <w:rFonts w:ascii="Times New Roman" w:hAnsi="Times New Roman" w:cs="Times New Roman"/>
                                <w:sz w:val="16"/>
                                <w:szCs w:val="16"/>
                              </w:rPr>
                            </w:pPr>
                            <w:bookmarkStart w:id="16" w:name="_Ref421808964"/>
                            <w:r w:rsidRPr="007C0D86">
                              <w:rPr>
                                <w:rFonts w:ascii="Times New Roman" w:hAnsi="Times New Roman" w:cs="Times New Roman"/>
                                <w:sz w:val="16"/>
                                <w:szCs w:val="16"/>
                              </w:rPr>
                              <w:t>Fig</w:t>
                            </w:r>
                            <w:r>
                              <w:rPr>
                                <w:rFonts w:ascii="Times New Roman" w:hAnsi="Times New Roman" w:cs="Times New Roman"/>
                                <w:sz w:val="16"/>
                                <w:szCs w:val="16"/>
                              </w:rPr>
                              <w:t>.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1</w:t>
                            </w:r>
                            <w:r w:rsidRPr="007C0D86">
                              <w:rPr>
                                <w:rFonts w:ascii="Times New Roman" w:hAnsi="Times New Roman" w:cs="Times New Roman"/>
                                <w:noProof/>
                                <w:sz w:val="16"/>
                                <w:szCs w:val="16"/>
                              </w:rPr>
                              <w:fldChar w:fldCharType="end"/>
                            </w:r>
                            <w:bookmarkEnd w:id="16"/>
                            <w:r>
                              <w:rPr>
                                <w:rFonts w:ascii="Times New Roman" w:hAnsi="Times New Roman" w:cs="Times New Roman"/>
                                <w:noProof/>
                                <w:sz w:val="16"/>
                                <w:szCs w:val="16"/>
                              </w:rPr>
                              <w:t>.</w:t>
                            </w:r>
                            <w:r>
                              <w:rPr>
                                <w:rFonts w:ascii="Times New Roman" w:hAnsi="Times New Roman" w:cs="Times New Roman"/>
                                <w:sz w:val="16"/>
                                <w:szCs w:val="16"/>
                              </w:rPr>
                              <w:t xml:space="preserve">  </w:t>
                            </w:r>
                            <w:r w:rsidRPr="007C0D86">
                              <w:rPr>
                                <w:rFonts w:ascii="Times New Roman" w:hAnsi="Times New Roman" w:cs="Times New Roman"/>
                                <w:sz w:val="16"/>
                                <w:szCs w:val="16"/>
                              </w:rPr>
                              <w:t>DHDPHMM improves scalability relative to HDPHMM</w:t>
                            </w:r>
                            <w:r>
                              <w:rPr>
                                <w:rFonts w:ascii="Times New Roman" w:hAnsi="Times New Roman" w:cs="Times New Roman"/>
                                <w:sz w:val="16"/>
                                <w:szCs w:val="16"/>
                              </w:rPr>
                              <w:t xml:space="preserve">. </w:t>
                            </w:r>
                            <w:r w:rsidRPr="00EE3AC4">
                              <w:rPr>
                                <w:rFonts w:ascii="Times New Roman" w:hAnsi="Times New Roman" w:cs="Times New Roman"/>
                                <w:i/>
                                <w:sz w:val="16"/>
                                <w:szCs w:val="16"/>
                              </w:rPr>
                              <w:t>L</w:t>
                            </w:r>
                            <w:r>
                              <w:rPr>
                                <w:rFonts w:ascii="Times New Roman" w:hAnsi="Times New Roman" w:cs="Times New Roman"/>
                                <w:sz w:val="16"/>
                                <w:szCs w:val="16"/>
                              </w:rPr>
                              <w:t xml:space="preserve"> represents the upper bound for the number of states and </w:t>
                            </w:r>
                            <w:r w:rsidRPr="00EE3AC4">
                              <w:rPr>
                                <w:rFonts w:ascii="Times New Roman" w:hAnsi="Times New Roman" w:cs="Times New Roman"/>
                                <w:i/>
                                <w:sz w:val="16"/>
                                <w:szCs w:val="16"/>
                              </w:rPr>
                              <w:t>L'</w:t>
                            </w:r>
                            <w:r>
                              <w:rPr>
                                <w:rFonts w:ascii="Times New Roman" w:hAnsi="Times New Roman" w:cs="Times New Roman"/>
                                <w:sz w:val="16"/>
                                <w:szCs w:val="16"/>
                              </w:rPr>
                              <w:t xml:space="preserve"> represents the upper bound for the maximum number of mixture components per state.</w:t>
                            </w:r>
                          </w:p>
                        </w:txbxContent>
                      </wps:txbx>
                      <wps:bodyPr rot="0" spcFirstLastPara="0" vertOverflow="overflow" horzOverflow="overflow" vert="horz" wrap="square" lIns="365760" tIns="45720" rIns="36576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 o:spid="_x0000_s1029" type="#_x0000_t202" style="position:absolute;left:0;text-align:left;margin-left:3.2pt;margin-top:492.25pt;width:503.05pt;height:198.75pt;z-index:251653632;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" o:allowoverlap="f" filled="f" stroked="f">
                <v:textbox inset="28.8pt,,28.8pt">
                  <w:txbxContent>
                    <w:p w14:paraId="684AB778" w14:textId="610ED253" w:rsidR="009A1694" w:rsidRDefault="00492661" w:rsidP="00B1489C">
                      <w:pPr>
                        <w:ind w:left="-90" w:right="-324" w:firstLine="0"/>
                        <w:jc w:val="center"/>
                      </w:pPr>
                      <w:r>
                        <w:rPr>
                          <w:noProof/>
                          <w14:ligatures w14:val="none"/>
                        </w:rPr>
                        <w:drawing>
                          <wp:inline distT="0" distB="0" distL="0" distR="0" wp14:anchorId="73BC7462" wp14:editId="40696E99">
                            <wp:extent cx="4863993" cy="21542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ale_zh.jpg"/>
                                    <pic:cNvPicPr/>
                                  </pic:nvPicPr>
                                  <pic:blipFill>
                                    <a:blip r:embed="rId61">
                                      <a:extLst>
                                        <a:ext uri="{28A0092B-C50C-407E-A947-70E740481C1C}">
                                          <a14:useLocalDpi xmlns:a14="http://schemas.microsoft.com/office/drawing/2010/main" val="0"/>
                                        </a:ext>
                                      </a:extLst>
                                    </a:blip>
                                    <a:stretch>
                                      <a:fillRect/>
                                    </a:stretch>
                                  </pic:blipFill>
                                  <pic:spPr>
                                    <a:xfrm>
                                      <a:off x="0" y="0"/>
                                      <a:ext cx="4892528" cy="2166853"/>
                                    </a:xfrm>
                                    <a:prstGeom prst="rect">
                                      <a:avLst/>
                                    </a:prstGeom>
                                  </pic:spPr>
                                </pic:pic>
                              </a:graphicData>
                            </a:graphic>
                          </wp:inline>
                        </w:drawing>
                      </w:r>
                    </w:p>
                    <w:p w14:paraId="156D56BB" w14:textId="6CEDEC5C" w:rsidR="009A1694" w:rsidRPr="007C0D86" w:rsidRDefault="009A1694" w:rsidP="00C678AF">
                      <w:pPr>
                        <w:pStyle w:val="Caption"/>
                        <w:numPr>
                          <w:ilvl w:val="0"/>
                          <w:numId w:val="0"/>
                        </w:numPr>
                        <w:ind w:left="-90" w:right="-324"/>
                        <w:rPr>
                          <w:rFonts w:ascii="Times New Roman" w:hAnsi="Times New Roman" w:cs="Times New Roman"/>
                          <w:sz w:val="16"/>
                          <w:szCs w:val="16"/>
                        </w:rPr>
                      </w:pPr>
                      <w:bookmarkStart w:id="17" w:name="_Ref421808964"/>
                      <w:proofErr w:type="gramStart"/>
                      <w:r w:rsidRPr="007C0D86">
                        <w:rPr>
                          <w:rFonts w:ascii="Times New Roman" w:hAnsi="Times New Roman" w:cs="Times New Roman"/>
                          <w:sz w:val="16"/>
                          <w:szCs w:val="16"/>
                        </w:rPr>
                        <w:t>Fig</w:t>
                      </w:r>
                      <w:r>
                        <w:rPr>
                          <w:rFonts w:ascii="Times New Roman" w:hAnsi="Times New Roman" w:cs="Times New Roman"/>
                          <w:sz w:val="16"/>
                          <w:szCs w:val="16"/>
                        </w:rPr>
                        <w:t>.</w:t>
                      </w:r>
                      <w:proofErr w:type="gramEnd"/>
                      <w:r>
                        <w:rPr>
                          <w:rFonts w:ascii="Times New Roman" w:hAnsi="Times New Roman" w:cs="Times New Roman"/>
                          <w:sz w:val="16"/>
                          <w:szCs w:val="16"/>
                        </w:rPr>
                        <w:t>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1</w:t>
                      </w:r>
                      <w:r w:rsidRPr="007C0D86">
                        <w:rPr>
                          <w:rFonts w:ascii="Times New Roman" w:hAnsi="Times New Roman" w:cs="Times New Roman"/>
                          <w:noProof/>
                          <w:sz w:val="16"/>
                          <w:szCs w:val="16"/>
                        </w:rPr>
                        <w:fldChar w:fldCharType="end"/>
                      </w:r>
                      <w:bookmarkEnd w:id="17"/>
                      <w:r>
                        <w:rPr>
                          <w:rFonts w:ascii="Times New Roman" w:hAnsi="Times New Roman" w:cs="Times New Roman"/>
                          <w:noProof/>
                          <w:sz w:val="16"/>
                          <w:szCs w:val="16"/>
                        </w:rPr>
                        <w:t>.</w:t>
                      </w:r>
                      <w:r>
                        <w:rPr>
                          <w:rFonts w:ascii="Times New Roman" w:hAnsi="Times New Roman" w:cs="Times New Roman"/>
                          <w:sz w:val="16"/>
                          <w:szCs w:val="16"/>
                        </w:rPr>
                        <w:t xml:space="preserve">  </w:t>
                      </w:r>
                      <w:r w:rsidRPr="007C0D86">
                        <w:rPr>
                          <w:rFonts w:ascii="Times New Roman" w:hAnsi="Times New Roman" w:cs="Times New Roman"/>
                          <w:sz w:val="16"/>
                          <w:szCs w:val="16"/>
                        </w:rPr>
                        <w:t>DHDPHMM improves scalability relative to HDPHMM</w:t>
                      </w:r>
                      <w:r>
                        <w:rPr>
                          <w:rFonts w:ascii="Times New Roman" w:hAnsi="Times New Roman" w:cs="Times New Roman"/>
                          <w:sz w:val="16"/>
                          <w:szCs w:val="16"/>
                        </w:rPr>
                        <w:t xml:space="preserve">. </w:t>
                      </w:r>
                      <w:r w:rsidRPr="00EE3AC4">
                        <w:rPr>
                          <w:rFonts w:ascii="Times New Roman" w:hAnsi="Times New Roman" w:cs="Times New Roman"/>
                          <w:i/>
                          <w:sz w:val="16"/>
                          <w:szCs w:val="16"/>
                        </w:rPr>
                        <w:t>L</w:t>
                      </w:r>
                      <w:r>
                        <w:rPr>
                          <w:rFonts w:ascii="Times New Roman" w:hAnsi="Times New Roman" w:cs="Times New Roman"/>
                          <w:sz w:val="16"/>
                          <w:szCs w:val="16"/>
                        </w:rPr>
                        <w:t xml:space="preserve"> represents the upper bound for the number of states and </w:t>
                      </w:r>
                      <w:r w:rsidRPr="00EE3AC4">
                        <w:rPr>
                          <w:rFonts w:ascii="Times New Roman" w:hAnsi="Times New Roman" w:cs="Times New Roman"/>
                          <w:i/>
                          <w:sz w:val="16"/>
                          <w:szCs w:val="16"/>
                        </w:rPr>
                        <w:t>L'</w:t>
                      </w:r>
                      <w:r>
                        <w:rPr>
                          <w:rFonts w:ascii="Times New Roman" w:hAnsi="Times New Roman" w:cs="Times New Roman"/>
                          <w:sz w:val="16"/>
                          <w:szCs w:val="16"/>
                        </w:rPr>
                        <w:t xml:space="preserve"> represents the upper bound for the maximum number of mixture components per state.</w:t>
                      </w:r>
                    </w:p>
                  </w:txbxContent>
                </v:textbox>
                <w10:wrap type="square" anchorx="margin" anchory="margin"/>
              </v:shape>
            </w:pict>
          </mc:Fallback>
        </mc:AlternateContent>
      </w:r>
      <w:r w:rsidR="00D65E91" w:rsidRPr="00D65E91">
        <w:t xml:space="preserve">The main motivation behind DHDPHMM is the ability to share mixture components and therefore data points between different states. When using the modified block sampler </w:t>
      </w:r>
      <w:r w:rsidR="00A92C10" w:rsidRPr="00D65E91">
        <w:t>algorithm,</w:t>
      </w:r>
      <w:r w:rsidR="00D65E91" w:rsidRPr="00D65E91">
        <w:t xml:space="preserve"> we only deal with </w:t>
      </w:r>
      <w:r w:rsidR="00D65E91" w:rsidRPr="00D65E91">
        <w:rPr>
          <w:i/>
          <w:iCs/>
        </w:rPr>
        <w:t xml:space="preserve">L' </w:t>
      </w:r>
      <w:r w:rsidR="00D65E91" w:rsidRPr="00D65E91">
        <w:t xml:space="preserve">Gaussian distributions. HDPHMM </w:t>
      </w:r>
      <w:r w:rsidR="00A92C10">
        <w:t xml:space="preserve">requires estimation of </w:t>
      </w:r>
      <w:r w:rsidR="00D65E91" w:rsidRPr="00C75DBB">
        <w:rPr>
          <w:i/>
        </w:rPr>
        <w:t>L</w:t>
      </w:r>
      <w:r w:rsidR="00D65E91" w:rsidRPr="00C75DBB">
        <w:t>x</w:t>
      </w:r>
      <w:r w:rsidR="00D65E91" w:rsidRPr="00C75DBB">
        <w:rPr>
          <w:i/>
          <w:iCs/>
        </w:rPr>
        <w:t>L'</w:t>
      </w:r>
      <w:r w:rsidR="00D65E91" w:rsidRPr="00C75DBB">
        <w:t xml:space="preserve"> Gaussians</w:t>
      </w:r>
      <w:r w:rsidR="00A92C10" w:rsidRPr="00C75DBB">
        <w:t xml:space="preserve">. </w:t>
      </w:r>
      <w:r w:rsidR="00D65E91" w:rsidRPr="00487939">
        <w:t xml:space="preserve">Since </w:t>
      </w:r>
      <w:r w:rsidR="00157355">
        <w:t xml:space="preserve">as much as </w:t>
      </w:r>
      <w:r w:rsidR="00D65E91" w:rsidRPr="00487939">
        <w:t>95% of the inference time is spent</w:t>
      </w:r>
      <w:r w:rsidR="00157355">
        <w:t xml:space="preserve"> </w:t>
      </w:r>
      <w:r w:rsidR="00D65E91" w:rsidRPr="00487939">
        <w:t xml:space="preserve">calculating the likelihood of </w:t>
      </w:r>
      <w:r w:rsidR="00A92C10" w:rsidRPr="00487939">
        <w:t xml:space="preserve">the </w:t>
      </w:r>
      <w:r w:rsidR="00D65E91" w:rsidRPr="00487939">
        <w:t xml:space="preserve">data for Gaussian distributions, a reduction </w:t>
      </w:r>
      <w:r w:rsidR="00D65E91" w:rsidRPr="00487939">
        <w:lastRenderedPageBreak/>
        <w:t xml:space="preserve">from </w:t>
      </w:r>
      <w:r w:rsidR="00D65E91" w:rsidRPr="00487939">
        <w:rPr>
          <w:i/>
        </w:rPr>
        <w:t>L</w:t>
      </w:r>
      <w:r w:rsidR="00D65E91" w:rsidRPr="00487939">
        <w:t>x</w:t>
      </w:r>
      <w:r w:rsidR="00D65E91" w:rsidRPr="00487939">
        <w:rPr>
          <w:i/>
          <w:iCs/>
        </w:rPr>
        <w:t xml:space="preserve">L' </w:t>
      </w:r>
      <w:r w:rsidR="00D65E91" w:rsidRPr="00487939">
        <w:t xml:space="preserve">to </w:t>
      </w:r>
      <w:r w:rsidR="00D65E91" w:rsidRPr="00487939">
        <w:rPr>
          <w:i/>
          <w:iCs/>
        </w:rPr>
        <w:t>L'</w:t>
      </w:r>
      <w:r w:rsidR="00D65E91" w:rsidRPr="00487939">
        <w:t xml:space="preserve"> reduces the computational time considerably. </w:t>
      </w:r>
      <w:r w:rsidR="00A92C10" w:rsidRPr="00487939">
        <w:t xml:space="preserve">Unlike </w:t>
      </w:r>
      <w:r w:rsidR="00C75DBB" w:rsidRPr="00487939">
        <w:t xml:space="preserve">EM </w:t>
      </w:r>
      <w:r w:rsidR="00A92C10" w:rsidRPr="00487939">
        <w:t>forward-backward computations</w:t>
      </w:r>
      <w:r w:rsidR="00C75DBB" w:rsidRPr="00487939">
        <w:t xml:space="preserve"> </w:t>
      </w:r>
      <w:r w:rsidR="00A92C10" w:rsidRPr="00487939">
        <w:t>do</w:t>
      </w:r>
      <w:r w:rsidR="006A62DA" w:rsidRPr="00487939">
        <w:t xml:space="preserve"> </w:t>
      </w:r>
      <w:r w:rsidR="003630F0" w:rsidRPr="00487939">
        <w:t xml:space="preserve">not dominate the computation </w:t>
      </w:r>
      <w:r w:rsidR="00A92C10" w:rsidRPr="00487939">
        <w:t>time</w:t>
      </w:r>
      <w:r w:rsidR="006A62DA" w:rsidRPr="00487939">
        <w:t>.</w:t>
      </w:r>
    </w:p>
    <w:p w14:paraId="672484CC" w14:textId="59D30F52" w:rsidR="00D65E91" w:rsidRPr="0005528D" w:rsidRDefault="006A62DA">
      <w:pPr>
        <w:rPr>
          <w:iCs/>
        </w:rPr>
      </w:pPr>
      <w:r>
        <w:t>W</w:t>
      </w:r>
      <w:r w:rsidR="00D65E91" w:rsidRPr="00D65E91">
        <w:t xml:space="preserve">e have utilized parallel programming facilities (e.g. openMP) for the implementation of both algorithms, which makes this process feasible for </w:t>
      </w:r>
      <w:r w:rsidR="004731D3">
        <w:t>moderate size data</w:t>
      </w:r>
      <w:r w:rsidR="00D65E91" w:rsidRPr="00D65E91">
        <w:t>sets.</w:t>
      </w:r>
      <w:r w:rsidR="00B1489C">
        <w:t xml:space="preserve"> </w:t>
      </w:r>
      <w:r w:rsidR="00527E95">
        <w:t>Figure </w:t>
      </w:r>
      <w:r w:rsidR="00B1489C">
        <w:fldChar w:fldCharType="begin"/>
      </w:r>
      <w:r w:rsidR="00B1489C">
        <w:instrText xml:space="preserve"> REF _Ref421808964 </w:instrText>
      </w:r>
      <w:r w:rsidR="00527E95" w:rsidRPr="00527E95">
        <w:instrText> </w:instrText>
      </w:r>
      <w:r w:rsidR="00527E95" w:rsidRPr="00527E95">
        <w:rPr>
          <w:b/>
          <w:bCs/>
        </w:rPr>
        <w:instrText xml:space="preserve">\# "0" </w:instrText>
      </w:r>
      <w:r w:rsidR="00527E95">
        <w:instrText>\* mergeformat</w:instrText>
      </w:r>
      <w:r w:rsidR="00B1489C">
        <w:fldChar w:fldCharType="separate"/>
      </w:r>
      <w:r w:rsidR="000A4FC5" w:rsidRPr="000A4FC5">
        <w:t>1</w:t>
      </w:r>
      <w:r w:rsidR="00B1489C">
        <w:fldChar w:fldCharType="end"/>
      </w:r>
      <w:r w:rsidR="00527E95">
        <w:t xml:space="preserve"> </w:t>
      </w:r>
      <w:r w:rsidR="00D65E91" w:rsidRPr="00D65E91">
        <w:t xml:space="preserve">provides a comparison of both algorithms for different values of </w:t>
      </w:r>
      <w:r w:rsidR="00D65E91" w:rsidRPr="00D65E91">
        <w:rPr>
          <w:i/>
        </w:rPr>
        <w:t>L</w:t>
      </w:r>
      <w:r w:rsidR="00D65E91" w:rsidRPr="00D65E91">
        <w:t xml:space="preserve"> and </w:t>
      </w:r>
      <w:r w:rsidR="00D65E91" w:rsidRPr="00D65E91">
        <w:rPr>
          <w:i/>
        </w:rPr>
        <w:t>L'</w:t>
      </w:r>
      <w:r w:rsidR="00A92814">
        <w:rPr>
          <w:i/>
        </w:rPr>
        <w:t xml:space="preserve"> </w:t>
      </w:r>
      <w:r w:rsidR="00A92814">
        <w:rPr>
          <w:iCs/>
        </w:rPr>
        <w:t xml:space="preserve">for phoneme </w:t>
      </w:r>
      <w:r w:rsidR="00A92814" w:rsidRPr="00F73472">
        <w:rPr>
          <w:i/>
        </w:rPr>
        <w:t>/zh/</w:t>
      </w:r>
      <w:r w:rsidR="00D65E91" w:rsidRPr="00D65E91">
        <w:t>. DHDPHMM’s computational complexity is</w:t>
      </w:r>
      <w:r w:rsidR="00A92814">
        <w:t xml:space="preserve"> relatively</w:t>
      </w:r>
      <w:r w:rsidR="00D65E91" w:rsidRPr="00D65E91">
        <w:t xml:space="preserve"> flat as the maximum bound on the number of states increases while the inference cost for HDPHMM </w:t>
      </w:r>
      <w:r w:rsidR="00D65E91" w:rsidRPr="00D65E91">
        <w:rPr>
          <w:iCs/>
        </w:rPr>
        <w:t>grows</w:t>
      </w:r>
      <w:r w:rsidR="00CD0778">
        <w:rPr>
          <w:iCs/>
        </w:rPr>
        <w:t xml:space="preserve"> much faster</w:t>
      </w:r>
      <w:r w:rsidR="00D65E91" w:rsidRPr="00D65E91">
        <w:rPr>
          <w:iCs/>
        </w:rPr>
        <w:t>.</w:t>
      </w:r>
      <w:r w:rsidR="00A92814">
        <w:rPr>
          <w:iCs/>
        </w:rPr>
        <w:t xml:space="preserve"> For example, for </w:t>
      </w:r>
      <w:r w:rsidR="00A92814" w:rsidRPr="00D65E91">
        <w:rPr>
          <w:i/>
        </w:rPr>
        <w:t>L'</w:t>
      </w:r>
      <w:r w:rsidR="00A92814">
        <w:rPr>
          <w:i/>
        </w:rPr>
        <w:t xml:space="preserve">=200, </w:t>
      </w:r>
      <w:r w:rsidR="00A92814">
        <w:rPr>
          <w:iCs/>
        </w:rPr>
        <w:t xml:space="preserve">computation time for HDPHMM grows 16.6 times when L </w:t>
      </w:r>
      <w:r>
        <w:rPr>
          <w:iCs/>
        </w:rPr>
        <w:t xml:space="preserve">increases </w:t>
      </w:r>
      <w:r w:rsidR="00A92814">
        <w:rPr>
          <w:iCs/>
        </w:rPr>
        <w:t xml:space="preserve">from 5 to 200 while </w:t>
      </w:r>
      <w:r>
        <w:rPr>
          <w:iCs/>
        </w:rPr>
        <w:t xml:space="preserve">the </w:t>
      </w:r>
      <w:r w:rsidR="00A92814">
        <w:rPr>
          <w:iCs/>
        </w:rPr>
        <w:t xml:space="preserve">computation time for DHDPHMM only </w:t>
      </w:r>
      <w:r>
        <w:rPr>
          <w:iCs/>
        </w:rPr>
        <w:t xml:space="preserve">increases </w:t>
      </w:r>
      <w:r w:rsidR="00A92814">
        <w:rPr>
          <w:iCs/>
        </w:rPr>
        <w:t>2.4 times.</w:t>
      </w:r>
    </w:p>
    <w:p w14:paraId="7F076737" w14:textId="48B3677B" w:rsidR="00D65E91" w:rsidRPr="0077285C" w:rsidRDefault="00D65E91" w:rsidP="00A0068E">
      <w:pPr>
        <w:pStyle w:val="Heading1"/>
      </w:pPr>
      <w:bookmarkStart w:id="17" w:name="_Ref410588614"/>
      <w:r w:rsidRPr="0077285C">
        <w:t xml:space="preserve">  </w:t>
      </w:r>
      <w:bookmarkStart w:id="18" w:name="_Ref421865340"/>
      <w:r w:rsidRPr="0077285C">
        <w:t>DHDPHMM with a Non-Ergodic Structure</w:t>
      </w:r>
      <w:bookmarkEnd w:id="17"/>
      <w:bookmarkEnd w:id="18"/>
    </w:p>
    <w:p w14:paraId="5A0F9267" w14:textId="0E7B1119" w:rsidR="00D65E91" w:rsidRPr="00D65E91" w:rsidRDefault="00D65E91" w:rsidP="00A0068E">
      <w:r w:rsidRPr="00D65E91">
        <w:t>A non-ergodic structure for</w:t>
      </w:r>
      <w:r w:rsidR="00527E95">
        <w:t xml:space="preserve"> </w:t>
      </w:r>
      <w:r w:rsidRPr="00D65E91">
        <w:t>DHDPHMM can be achieved by modifying the transition distributions. These modifications can also be applied to HDPHMM using a similar approach.</w:t>
      </w:r>
      <w:r w:rsidR="00DA6687">
        <w:t xml:space="preserve"> It should be noted </w:t>
      </w:r>
      <w:r w:rsidR="003D63CD">
        <w:t xml:space="preserve">that </w:t>
      </w:r>
      <w:r w:rsidR="00DA6687">
        <w:t xml:space="preserve">in </w:t>
      </w:r>
      <w:fldSimple w:instr=" REF _Ref429940944 \r ">
        <w:r w:rsidR="000A4FC5">
          <w:rPr>
            <w:cs/>
          </w:rPr>
          <w:t>‎</w:t>
        </w:r>
        <w:r w:rsidR="000A4FC5">
          <w:t>[9]</w:t>
        </w:r>
      </w:fldSimple>
      <w:r w:rsidR="002B0CA9">
        <w:t xml:space="preserve"> we introduced </w:t>
      </w:r>
      <w:r w:rsidR="00C678AF">
        <w:t xml:space="preserve">only </w:t>
      </w:r>
      <w:r w:rsidR="002B0CA9">
        <w:t xml:space="preserve">the left-to-right structure with </w:t>
      </w:r>
      <w:r w:rsidR="00082287">
        <w:t xml:space="preserve">a </w:t>
      </w:r>
      <w:r w:rsidR="002B0CA9">
        <w:t>loop</w:t>
      </w:r>
      <w:r w:rsidR="00082287">
        <w:t xml:space="preserve"> transition. I</w:t>
      </w:r>
      <w:r w:rsidR="002B0CA9">
        <w:t xml:space="preserve">n the following section several other </w:t>
      </w:r>
      <w:r w:rsidR="00294003">
        <w:t xml:space="preserve">essential </w:t>
      </w:r>
      <w:r w:rsidR="002B0CA9">
        <w:t xml:space="preserve">structures </w:t>
      </w:r>
      <w:r w:rsidR="00431638">
        <w:t>are introduced.</w:t>
      </w:r>
      <w:r w:rsidRPr="00D65E91">
        <w:t xml:space="preserve"> </w:t>
      </w:r>
    </w:p>
    <w:p w14:paraId="22706923" w14:textId="77777777" w:rsidR="00D65E91" w:rsidRPr="00D65E91" w:rsidRDefault="00D65E91" w:rsidP="00A0068E">
      <w:pPr>
        <w:pStyle w:val="Heading2"/>
      </w:pPr>
      <w:r w:rsidRPr="00D65E91">
        <w:t xml:space="preserve">  Left-to-Right DHDPHMM </w:t>
      </w:r>
    </w:p>
    <w:p w14:paraId="4D7E36E2" w14:textId="3E02583C" w:rsidR="00D65E91" w:rsidRPr="00D65E91" w:rsidRDefault="00D65E91" w:rsidP="00A0068E">
      <w:r w:rsidRPr="00D65E91">
        <w:t>The transition probability from state</w:t>
      </w:r>
      <w:r w:rsidRPr="00D65E91">
        <w:rPr>
          <w:i/>
          <w:iCs/>
        </w:rPr>
        <w:t xml:space="preserve"> j</w:t>
      </w:r>
      <w:r w:rsidRPr="00D65E91">
        <w:t xml:space="preserve"> has infinite support and can be written as:</w:t>
      </w:r>
      <w:r w:rsidR="000D079E" w:rsidRPr="000D079E">
        <w:rPr>
          <w:noProof/>
        </w:rPr>
        <w:t xml:space="preserve"> </w:t>
      </w:r>
    </w:p>
    <w:p w14:paraId="7E0C6DC4" w14:textId="66FE8AED" w:rsidR="00D65E91" w:rsidRPr="00D65E91" w:rsidRDefault="00A0068E" w:rsidP="00294879">
      <w:pPr>
        <w:tabs>
          <w:tab w:val="right" w:pos="5040"/>
        </w:tabs>
        <w:spacing w:before="60" w:after="60"/>
        <w:ind w:firstLine="187"/>
      </w:pPr>
      <w:r w:rsidRPr="00A0068E">
        <w:rPr>
          <w:position w:val="-20"/>
        </w:rPr>
        <w:object w:dxaOrig="2500" w:dyaOrig="560" w14:anchorId="55222E34">
          <v:shape id="_x0000_i1051" type="#_x0000_t75" style="width:124.6pt;height:29.95pt" o:ole="">
            <v:imagedata r:id="rId62" o:title=""/>
          </v:shape>
          <o:OLEObject Type="Embed" ProgID="Equation.DSMT4" ShapeID="_x0000_i1051" DrawAspect="Content" ObjectID="_1508777761" r:id="rId63"/>
        </w:object>
      </w:r>
      <w:r w:rsidR="0013150C">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19" w:name="ZEqnNum165393"/>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7</w:instrText>
      </w:r>
      <w:r w:rsidR="00B216CF">
        <w:rPr>
          <w:noProof/>
        </w:rPr>
        <w:fldChar w:fldCharType="end"/>
      </w:r>
      <w:r w:rsidR="00294879">
        <w:instrText>)</w:instrText>
      </w:r>
      <w:bookmarkEnd w:id="19"/>
      <w:r w:rsidR="00294879">
        <w:fldChar w:fldCharType="end"/>
      </w:r>
    </w:p>
    <w:p w14:paraId="3DDBE719" w14:textId="75D50AFA" w:rsidR="00D65E91" w:rsidRPr="00D65E91" w:rsidRDefault="00527E95" w:rsidP="00321CF8">
      <w:pPr>
        <w:ind w:firstLine="0"/>
        <w:rPr>
          <w:i/>
          <w:iCs/>
        </w:rPr>
      </w:pPr>
      <w:r>
        <w:t>W</w:t>
      </w:r>
      <w:r w:rsidR="00D65E91" w:rsidRPr="00D65E91">
        <w:t xml:space="preserve">e </w:t>
      </w:r>
      <w:r>
        <w:t xml:space="preserve">observe that </w:t>
      </w:r>
      <w:r w:rsidR="00D65E91" w:rsidRPr="00D65E91">
        <w:t xml:space="preserve">a transition distribution has no topological restrictions and therefore </w:t>
      </w:r>
      <w:r w:rsidR="00321CF8">
        <w:rPr>
          <w:iCs/>
        </w:rPr>
        <w:fldChar w:fldCharType="begin"/>
      </w:r>
      <w:r w:rsidR="00321CF8">
        <w:rPr>
          <w:iCs/>
        </w:rPr>
        <w:instrText xml:space="preserve"> GOTOBUTTON ZEqnNum465470  \* MERGEFORMAT </w:instrText>
      </w:r>
      <w:r w:rsidR="00321CF8">
        <w:rPr>
          <w:iCs/>
        </w:rPr>
        <w:fldChar w:fldCharType="begin"/>
      </w:r>
      <w:r w:rsidR="00321CF8">
        <w:rPr>
          <w:iCs/>
        </w:rPr>
        <w:instrText xml:space="preserve"> REF ZEqnNum465470 \* Charformat \! \* MERGEFORMAT </w:instrText>
      </w:r>
      <w:r w:rsidR="00321CF8">
        <w:rPr>
          <w:iCs/>
        </w:rPr>
        <w:fldChar w:fldCharType="separate"/>
      </w:r>
      <w:r w:rsidR="000A4FC5" w:rsidRPr="000A4FC5">
        <w:rPr>
          <w:iCs/>
        </w:rPr>
        <w:instrText>(5)</w:instrText>
      </w:r>
      <w:r w:rsidR="00321CF8">
        <w:rPr>
          <w:iCs/>
        </w:rPr>
        <w:fldChar w:fldCharType="end"/>
      </w:r>
      <w:r w:rsidR="00321CF8">
        <w:rPr>
          <w:iCs/>
        </w:rPr>
        <w:fldChar w:fldCharType="end"/>
      </w:r>
      <w:r w:rsidR="00321CF8">
        <w:t xml:space="preserve"> </w:t>
      </w:r>
      <w:r w:rsidR="00D65E91" w:rsidRPr="00D65E91">
        <w:t xml:space="preserve">and </w:t>
      </w:r>
      <w:r w:rsidR="00D65E91" w:rsidRPr="00D65E91">
        <w:fldChar w:fldCharType="begin"/>
      </w:r>
      <w:r w:rsidR="00D65E91" w:rsidRPr="00D65E91">
        <w:instrText xml:space="preserve"> GOTOBUTTON ZEqnNum749750  \* MERGEFORMAT </w:instrText>
      </w:r>
      <w:r w:rsidR="00D65E91" w:rsidRPr="00D65E91">
        <w:fldChar w:fldCharType="end"/>
      </w:r>
      <w:r w:rsidR="00321CF8">
        <w:rPr>
          <w:iCs/>
        </w:rPr>
        <w:fldChar w:fldCharType="begin"/>
      </w:r>
      <w:r w:rsidR="00321CF8">
        <w:rPr>
          <w:iCs/>
        </w:rPr>
        <w:instrText xml:space="preserve"> GOTOBUTTON ZEqnNum356839  \* MERGEFORMAT </w:instrText>
      </w:r>
      <w:r w:rsidR="00321CF8">
        <w:rPr>
          <w:iCs/>
        </w:rPr>
        <w:fldChar w:fldCharType="begin"/>
      </w:r>
      <w:r w:rsidR="00321CF8">
        <w:rPr>
          <w:iCs/>
        </w:rPr>
        <w:instrText xml:space="preserve"> REF ZEqnNum356839 \* Charformat \! \* MERGEFORMAT </w:instrText>
      </w:r>
      <w:r w:rsidR="00321CF8">
        <w:rPr>
          <w:iCs/>
        </w:rPr>
        <w:fldChar w:fldCharType="separate"/>
      </w:r>
      <w:r w:rsidR="000A4FC5" w:rsidRPr="000A4FC5">
        <w:rPr>
          <w:iCs/>
        </w:rPr>
        <w:instrText>(9)</w:instrText>
      </w:r>
      <w:r w:rsidR="00321CF8">
        <w:rPr>
          <w:iCs/>
        </w:rPr>
        <w:fldChar w:fldCharType="end"/>
      </w:r>
      <w:r w:rsidR="00321CF8">
        <w:rPr>
          <w:iCs/>
        </w:rPr>
        <w:fldChar w:fldCharType="end"/>
      </w:r>
      <w:r w:rsidR="00D65E91" w:rsidRPr="00D65E91">
        <w:t xml:space="preserve"> define ergodic HMMs. In order to obtain a left-to-right (LR) topology we need to force the base distribution of the Dirichlet distribution in </w:t>
      </w:r>
      <w:r w:rsidR="00D65E91" w:rsidRPr="00D65E91">
        <w:fldChar w:fldCharType="begin"/>
      </w:r>
      <w:r w:rsidR="00D65E91" w:rsidRPr="00D65E91">
        <w:instrText xml:space="preserve"> GOTOBUTTON ZEqnNum165393  \* MERGEFORMAT </w:instrText>
      </w:r>
      <w:fldSimple w:instr=" REF ZEqnNum165393 \* Charformat \! \* MERGEFORMAT ">
        <w:r w:rsidR="000A4FC5">
          <w:instrText>(17)</w:instrText>
        </w:r>
      </w:fldSimple>
      <w:r w:rsidR="00D65E91" w:rsidRPr="00D65E91">
        <w:fldChar w:fldCharType="end"/>
      </w:r>
      <w:r w:rsidR="00D65E91" w:rsidRPr="00D65E91">
        <w:t xml:space="preserve"> to only contain atoms to the right of the current state. This means </w:t>
      </w:r>
      <w:r w:rsidR="00D65E91" w:rsidRPr="00D65E91">
        <w:rPr>
          <w:i/>
          <w:iCs/>
        </w:rPr>
        <w:t>β</w:t>
      </w:r>
      <w:r w:rsidR="00D65E91" w:rsidRPr="00D65E91">
        <w:t xml:space="preserve"> should be modified so that the probability of transiting to states left of the current state (i.e. states previously visited) becomes zero. For state </w:t>
      </w:r>
      <w:r w:rsidR="00D65E91" w:rsidRPr="00D65E91">
        <w:rPr>
          <w:i/>
          <w:iCs/>
        </w:rPr>
        <w:t>j</w:t>
      </w:r>
      <w:r w:rsidR="00D65E91" w:rsidRPr="00D65E91">
        <w:t xml:space="preserve"> we define </w:t>
      </w:r>
      <w:r w:rsidR="00D65E91" w:rsidRPr="00D65E91">
        <w:rPr>
          <w:i/>
          <w:iCs/>
        </w:rPr>
        <w:t>V</w:t>
      </w:r>
      <w:r w:rsidR="00D65E91" w:rsidRPr="00D65E91">
        <w:rPr>
          <w:i/>
          <w:iCs/>
          <w:vertAlign w:val="subscript"/>
        </w:rPr>
        <w:t>j</w:t>
      </w:r>
      <w:r w:rsidR="00D65E91" w:rsidRPr="00D65E91">
        <w:rPr>
          <w:i/>
          <w:iCs/>
        </w:rPr>
        <w:t>={V</w:t>
      </w:r>
      <w:r w:rsidR="00D65E91" w:rsidRPr="00D65E91">
        <w:rPr>
          <w:i/>
          <w:iCs/>
          <w:vertAlign w:val="subscript"/>
        </w:rPr>
        <w:t>ji</w:t>
      </w:r>
      <w:r w:rsidR="00D65E91" w:rsidRPr="00D65E91">
        <w:rPr>
          <w:i/>
          <w:iCs/>
        </w:rPr>
        <w:t>}:</w:t>
      </w:r>
    </w:p>
    <w:p w14:paraId="166C1872" w14:textId="60841E74" w:rsidR="00527E95" w:rsidRDefault="00A0068E" w:rsidP="00294879">
      <w:pPr>
        <w:tabs>
          <w:tab w:val="right" w:pos="5040"/>
        </w:tabs>
        <w:spacing w:before="60" w:after="60"/>
        <w:ind w:firstLine="187"/>
        <w:jc w:val="center"/>
      </w:pPr>
      <w:r w:rsidRPr="00A0068E">
        <w:rPr>
          <w:position w:val="-26"/>
        </w:rPr>
        <w:object w:dxaOrig="1520" w:dyaOrig="620" w14:anchorId="0A526614">
          <v:shape id="_x0000_i1052" type="#_x0000_t75" style="width:75.25pt;height:29.95pt" o:ole="">
            <v:imagedata r:id="rId64" o:title=""/>
          </v:shape>
          <o:OLEObject Type="Embed" ProgID="Equation.DSMT4" ShapeID="_x0000_i1052" DrawAspect="Content" ObjectID="_1508777762" r:id="rId65"/>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0" w:name="ZEqnNum430829"/>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8</w:instrText>
      </w:r>
      <w:r w:rsidR="00B216CF">
        <w:rPr>
          <w:noProof/>
        </w:rPr>
        <w:fldChar w:fldCharType="end"/>
      </w:r>
      <w:r w:rsidR="00294879">
        <w:instrText>)</w:instrText>
      </w:r>
      <w:bookmarkEnd w:id="20"/>
      <w:r w:rsidR="00294879">
        <w:fldChar w:fldCharType="end"/>
      </w:r>
    </w:p>
    <w:p w14:paraId="29FDD1CA" w14:textId="4BF29B90" w:rsidR="00D65E91" w:rsidRPr="00D65E91" w:rsidRDefault="00D65E91" w:rsidP="00527E95">
      <w:pPr>
        <w:spacing w:before="60" w:after="60"/>
        <w:ind w:firstLine="0"/>
      </w:pPr>
      <w:r w:rsidRPr="00D65E91">
        <w:lastRenderedPageBreak/>
        <w:t xml:space="preserve">where </w:t>
      </w:r>
      <w:r w:rsidRPr="00D65E91">
        <w:rPr>
          <w:i/>
          <w:iCs/>
        </w:rPr>
        <w:t>i</w:t>
      </w:r>
      <w:r w:rsidRPr="00D65E91">
        <w:t xml:space="preserve"> is the index for all following states. We can then modify </w:t>
      </w:r>
      <w:r w:rsidRPr="00D65E91">
        <w:rPr>
          <w:i/>
          <w:iCs/>
        </w:rPr>
        <w:t>β</w:t>
      </w:r>
      <w:r w:rsidRPr="00D65E91">
        <w:t xml:space="preserve"> by multiplying it with </w:t>
      </w:r>
      <w:r w:rsidRPr="00D65E91">
        <w:rPr>
          <w:i/>
          <w:iCs/>
        </w:rPr>
        <w:t>V</w:t>
      </w:r>
      <w:r w:rsidRPr="00D65E91">
        <w:rPr>
          <w:i/>
          <w:iCs/>
          <w:vertAlign w:val="subscript"/>
        </w:rPr>
        <w:t>j</w:t>
      </w:r>
      <w:r w:rsidRPr="00D65E91">
        <w:t>:</w:t>
      </w:r>
    </w:p>
    <w:p w14:paraId="4EBC028B" w14:textId="2DF7AFCC" w:rsidR="00527E95" w:rsidRDefault="009F1380" w:rsidP="00294879">
      <w:pPr>
        <w:tabs>
          <w:tab w:val="right" w:pos="5040"/>
        </w:tabs>
        <w:spacing w:before="60" w:after="60"/>
        <w:ind w:firstLine="187"/>
      </w:pPr>
      <w:r w:rsidRPr="00A0068E">
        <w:rPr>
          <w:position w:val="-40"/>
        </w:rPr>
        <w:object w:dxaOrig="1200" w:dyaOrig="760" w14:anchorId="299A2A61">
          <v:shape id="_x0000_i1053" type="#_x0000_t75" style="width:59.05pt;height:37.2pt" o:ole="">
            <v:imagedata r:id="rId66" o:title=""/>
          </v:shape>
          <o:OLEObject Type="Embed" ProgID="Equation.DSMT4" ShapeID="_x0000_i1053" DrawAspect="Content" ObjectID="_1508777763" r:id="rId67"/>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1" w:name="ZEqnNum374864"/>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19</w:instrText>
      </w:r>
      <w:r w:rsidR="00B216CF">
        <w:rPr>
          <w:noProof/>
        </w:rPr>
        <w:fldChar w:fldCharType="end"/>
      </w:r>
      <w:r w:rsidR="00294879">
        <w:instrText>)</w:instrText>
      </w:r>
      <w:bookmarkEnd w:id="21"/>
      <w:r w:rsidR="00294879">
        <w:fldChar w:fldCharType="end"/>
      </w:r>
    </w:p>
    <w:p w14:paraId="27B99D5E" w14:textId="49DA6894" w:rsidR="00D65E91" w:rsidRPr="00D65E91" w:rsidRDefault="00D65E91" w:rsidP="001D3C88">
      <w:pPr>
        <w:spacing w:before="60" w:after="60"/>
        <w:ind w:firstLine="187"/>
      </w:pPr>
      <w:r w:rsidRPr="00D65E91">
        <w:t>In the block sampler algorithm, we have:</w:t>
      </w:r>
    </w:p>
    <w:p w14:paraId="73150334" w14:textId="5677EA4B" w:rsidR="003630F0" w:rsidRDefault="00E37FCD" w:rsidP="00294879">
      <w:pPr>
        <w:tabs>
          <w:tab w:val="right" w:pos="5040"/>
        </w:tabs>
        <w:spacing w:before="60" w:after="60"/>
      </w:pPr>
      <w:r w:rsidRPr="0013150C">
        <w:rPr>
          <w:position w:val="-30"/>
        </w:rPr>
        <w:object w:dxaOrig="4260" w:dyaOrig="700" w14:anchorId="24E1AC0A">
          <v:shape id="_x0000_i1054" type="#_x0000_t75" style="width:208.7pt;height:32.35pt" o:ole="">
            <v:imagedata r:id="rId68" o:title=""/>
          </v:shape>
          <o:OLEObject Type="Embed" ProgID="Equation.DSMT4" ShapeID="_x0000_i1054" DrawAspect="Content" ObjectID="_1508777764" r:id="rId69"/>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2" w:name="ZEqnNum182074"/>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0</w:instrText>
      </w:r>
      <w:r w:rsidR="00B216CF">
        <w:rPr>
          <w:noProof/>
        </w:rPr>
        <w:fldChar w:fldCharType="end"/>
      </w:r>
      <w:r w:rsidR="00294879">
        <w:instrText>)</w:instrText>
      </w:r>
      <w:bookmarkEnd w:id="22"/>
      <w:r w:rsidR="00294879">
        <w:fldChar w:fldCharType="end"/>
      </w:r>
    </w:p>
    <w:p w14:paraId="4E7166B9" w14:textId="224D0425" w:rsidR="00D65E91" w:rsidRPr="00D65E91" w:rsidRDefault="00D65E91" w:rsidP="001B482C">
      <w:pPr>
        <w:tabs>
          <w:tab w:val="right" w:pos="5040"/>
        </w:tabs>
        <w:spacing w:before="60" w:after="60"/>
        <w:ind w:firstLine="0"/>
      </w:pPr>
      <w:r w:rsidRPr="00D65E91">
        <w:t xml:space="preserve">where </w:t>
      </w:r>
      <w:r w:rsidRPr="00D65E91">
        <w:rPr>
          <w:i/>
          <w:iCs/>
        </w:rPr>
        <w:t>n</w:t>
      </w:r>
      <w:r w:rsidRPr="00D65E91">
        <w:rPr>
          <w:i/>
          <w:iCs/>
          <w:vertAlign w:val="subscript"/>
        </w:rPr>
        <w:t>jk</w:t>
      </w:r>
      <w:r w:rsidRPr="00D65E91">
        <w:rPr>
          <w:i/>
          <w:iCs/>
        </w:rPr>
        <w:t xml:space="preserve"> </w:t>
      </w:r>
      <w:r w:rsidRPr="00D65E91">
        <w:t xml:space="preserve">are the number of transitions from state </w:t>
      </w:r>
      <w:r w:rsidRPr="00D65E91">
        <w:rPr>
          <w:i/>
          <w:iCs/>
        </w:rPr>
        <w:t>j</w:t>
      </w:r>
      <w:r w:rsidRPr="00D65E91">
        <w:t xml:space="preserve"> to </w:t>
      </w:r>
      <w:r w:rsidRPr="00D65E91">
        <w:rPr>
          <w:i/>
          <w:iCs/>
        </w:rPr>
        <w:t>k</w:t>
      </w:r>
      <w:r w:rsidRPr="00D65E91">
        <w:t xml:space="preserve">. From </w:t>
      </w:r>
      <w:r w:rsidRPr="00D65E91">
        <w:rPr>
          <w:iCs/>
        </w:rPr>
        <w:fldChar w:fldCharType="begin"/>
      </w:r>
      <w:r w:rsidRPr="00D65E91">
        <w:rPr>
          <w:iCs/>
        </w:rPr>
        <w:instrText xml:space="preserve"> GOTOBUTTON ZEqnNum182074  \* MERGEFORMAT </w:instrText>
      </w:r>
      <w:r w:rsidRPr="00D65E91">
        <w:rPr>
          <w:iCs/>
        </w:rPr>
        <w:fldChar w:fldCharType="begin"/>
      </w:r>
      <w:r w:rsidRPr="00D65E91">
        <w:rPr>
          <w:iCs/>
        </w:rPr>
        <w:instrText xml:space="preserve"> REF ZEqnNum182074 \* Charformat \! \* MERGEFORMAT </w:instrText>
      </w:r>
      <w:r w:rsidRPr="00D65E91">
        <w:rPr>
          <w:iCs/>
        </w:rPr>
        <w:fldChar w:fldCharType="separate"/>
      </w:r>
      <w:r w:rsidR="000A4FC5" w:rsidRPr="000A4FC5">
        <w:rPr>
          <w:iCs/>
        </w:rPr>
        <w:instrText>(20)</w:instrText>
      </w:r>
      <w:r w:rsidRPr="00D65E91">
        <w:fldChar w:fldCharType="end"/>
      </w:r>
      <w:r w:rsidRPr="00D65E91">
        <w:fldChar w:fldCharType="end"/>
      </w:r>
      <w:r w:rsidRPr="00D65E91">
        <w:t xml:space="preserve"> we can see that multiplying</w:t>
      </w:r>
      <w:r w:rsidRPr="00D65E91">
        <w:rPr>
          <w:i/>
          <w:iCs/>
        </w:rPr>
        <w:t xml:space="preserve"> β </w:t>
      </w:r>
      <w:r w:rsidRPr="00D65E91">
        <w:t xml:space="preserve">with </w:t>
      </w:r>
      <w:r w:rsidRPr="00D65E91">
        <w:rPr>
          <w:i/>
          <w:iCs/>
        </w:rPr>
        <w:t>V</w:t>
      </w:r>
      <w:r w:rsidRPr="00D65E91">
        <w:rPr>
          <w:i/>
          <w:iCs/>
          <w:vertAlign w:val="subscript"/>
        </w:rPr>
        <w:t>j</w:t>
      </w:r>
      <w:r w:rsidRPr="00D65E91">
        <w:rPr>
          <w:i/>
          <w:iCs/>
        </w:rPr>
        <w:t xml:space="preserve"> </w:t>
      </w:r>
      <w:r w:rsidRPr="00D65E91">
        <w:t xml:space="preserve">biases </w:t>
      </w:r>
      <w:r w:rsidRPr="00D65E91">
        <w:rPr>
          <w:i/>
          <w:iCs/>
        </w:rPr>
        <w:t>π</w:t>
      </w:r>
      <w:r w:rsidRPr="00D65E91">
        <w:rPr>
          <w:i/>
          <w:iCs/>
          <w:vertAlign w:val="subscript"/>
        </w:rPr>
        <w:t>j</w:t>
      </w:r>
      <w:r w:rsidRPr="00D65E91">
        <w:rPr>
          <w:i/>
          <w:iCs/>
        </w:rPr>
        <w:t xml:space="preserve"> </w:t>
      </w:r>
      <w:r w:rsidRPr="00D65E91">
        <w:t xml:space="preserve">toward a left-to-right structure but there is still a positive probability to transit to the states left of </w:t>
      </w:r>
      <w:r w:rsidRPr="00D65E91">
        <w:rPr>
          <w:i/>
          <w:iCs/>
        </w:rPr>
        <w:t>j</w:t>
      </w:r>
      <w:r w:rsidR="00F15FAF">
        <w:rPr>
          <w:i/>
          <w:iCs/>
        </w:rPr>
        <w:t xml:space="preserve"> </w:t>
      </w:r>
      <w:r w:rsidR="00F15FAF">
        <w:t xml:space="preserve">(asymptotically this probability tends to zero but for relatively small number of iterations, depending on implementation we might get non-zero </w:t>
      </w:r>
      <w:r w:rsidR="001202A1">
        <w:t>values</w:t>
      </w:r>
      <w:r w:rsidR="00F15FAF">
        <w:t>)</w:t>
      </w:r>
      <w:r w:rsidRPr="00D65E91">
        <w:t xml:space="preserve">. If we leave </w:t>
      </w:r>
      <w:r w:rsidRPr="00D65E91">
        <w:rPr>
          <w:i/>
          <w:iCs/>
        </w:rPr>
        <w:t>π</w:t>
      </w:r>
      <w:r w:rsidRPr="00D65E91">
        <w:rPr>
          <w:i/>
          <w:iCs/>
          <w:vertAlign w:val="subscript"/>
        </w:rPr>
        <w:t>j</w:t>
      </w:r>
      <w:r w:rsidRPr="00D65E91">
        <w:t xml:space="preserve"> as in </w:t>
      </w:r>
      <w:r w:rsidRPr="00D65E91">
        <w:fldChar w:fldCharType="begin"/>
      </w:r>
      <w:r w:rsidRPr="00D65E91">
        <w:instrText xml:space="preserve"> GOTOBUTTON ZEqnNum182074  \* MERGEFORMAT </w:instrText>
      </w:r>
      <w:fldSimple w:instr=" REF ZEqnNum182074 \* Charformat \! \* MERGEFORMAT ">
        <w:r w:rsidR="000A4FC5">
          <w:instrText>(20)</w:instrText>
        </w:r>
      </w:fldSimple>
      <w:r w:rsidRPr="00D65E91">
        <w:fldChar w:fldCharType="end"/>
      </w:r>
      <w:r w:rsidRPr="00D65E91">
        <w:t xml:space="preserve"> the resulting model would be an LR model with possible loops. Models with an LR structure and possible loops will be denoted as LR-L.</w:t>
      </w:r>
    </w:p>
    <w:p w14:paraId="6F7E9CB3" w14:textId="498E04DB" w:rsidR="00D65E91" w:rsidRPr="00D65E91" w:rsidRDefault="00D65E91" w:rsidP="00A0068E">
      <w:pPr>
        <w:rPr>
          <w:i/>
          <w:iCs/>
        </w:rPr>
      </w:pPr>
      <w:r w:rsidRPr="00D65E91">
        <w:t xml:space="preserve">In order to obtain an LR model with no loops, we have to multiply </w:t>
      </w:r>
      <w:r w:rsidRPr="00D65E91">
        <w:rPr>
          <w:i/>
          <w:iCs/>
        </w:rPr>
        <w:t>n</w:t>
      </w:r>
      <w:r w:rsidRPr="00D65E91">
        <w:rPr>
          <w:i/>
          <w:iCs/>
          <w:vertAlign w:val="subscript"/>
        </w:rPr>
        <w:t xml:space="preserve">jk </w:t>
      </w:r>
      <w:r w:rsidRPr="00D65E91">
        <w:t xml:space="preserve">with </w:t>
      </w:r>
      <w:r w:rsidRPr="00D65E91">
        <w:rPr>
          <w:i/>
          <w:iCs/>
        </w:rPr>
        <w:t>V</w:t>
      </w:r>
      <w:r w:rsidRPr="00D65E91">
        <w:rPr>
          <w:i/>
          <w:iCs/>
          <w:vertAlign w:val="subscript"/>
        </w:rPr>
        <w:t xml:space="preserve">j </w:t>
      </w:r>
      <w:r w:rsidRPr="00D65E91">
        <w:rPr>
          <w:i/>
          <w:iCs/>
        </w:rPr>
        <w:t>:</w:t>
      </w:r>
    </w:p>
    <w:p w14:paraId="674E6288" w14:textId="4BDB55BD" w:rsidR="00D65E91" w:rsidRPr="00D65E91" w:rsidRDefault="009F1380" w:rsidP="00294879">
      <w:pPr>
        <w:tabs>
          <w:tab w:val="right" w:pos="5040"/>
        </w:tabs>
        <w:spacing w:before="60" w:after="60"/>
        <w:ind w:firstLine="187"/>
      </w:pPr>
      <w:r w:rsidRPr="00A2301B">
        <w:rPr>
          <w:position w:val="-30"/>
        </w:rPr>
        <w:object w:dxaOrig="5000" w:dyaOrig="700" w14:anchorId="6A02BCF1">
          <v:shape id="_x0000_i1055" type="#_x0000_t75" style="width:220.05pt;height:32.35pt" o:ole="">
            <v:imagedata r:id="rId70" o:title=""/>
          </v:shape>
          <o:OLEObject Type="Embed" ProgID="Equation.DSMT4" ShapeID="_x0000_i1055" DrawAspect="Content" ObjectID="_1508777765" r:id="rId71"/>
        </w:object>
      </w:r>
      <w:r w:rsidR="00D65E91" w:rsidRPr="00487939">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3" w:name="ZEqnNum493195"/>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1</w:instrText>
      </w:r>
      <w:r w:rsidR="00B216CF">
        <w:rPr>
          <w:noProof/>
        </w:rPr>
        <w:fldChar w:fldCharType="end"/>
      </w:r>
      <w:r w:rsidR="00294879">
        <w:instrText>)</w:instrText>
      </w:r>
      <w:bookmarkEnd w:id="23"/>
      <w:r w:rsidR="00294879">
        <w:fldChar w:fldCharType="end"/>
      </w:r>
    </w:p>
    <w:p w14:paraId="4526DDA3" w14:textId="4397866D" w:rsidR="00D65E91" w:rsidRPr="00D65E91" w:rsidRDefault="00D65E91" w:rsidP="0097059B">
      <w:pPr>
        <w:ind w:firstLine="0"/>
      </w:pPr>
      <w:r w:rsidRPr="00D65E91">
        <w:rPr>
          <w:i/>
          <w:iCs/>
        </w:rPr>
        <w:t>V</w:t>
      </w:r>
      <w:r w:rsidRPr="00D65E91">
        <w:rPr>
          <w:i/>
          <w:iCs/>
          <w:vertAlign w:val="subscript"/>
        </w:rPr>
        <w:t>j</w:t>
      </w:r>
      <w:r w:rsidRPr="00D65E91">
        <w:rPr>
          <w:i/>
          <w:iCs/>
        </w:rPr>
        <w:t xml:space="preserve"> </w:t>
      </w:r>
      <w:r w:rsidRPr="00D65E91">
        <w:t xml:space="preserve">and </w:t>
      </w:r>
      <w:r w:rsidRPr="00D65E91">
        <w:rPr>
          <w:i/>
          <w:iCs/>
        </w:rPr>
        <w:t>β</w:t>
      </w:r>
      <w:r w:rsidRPr="00D65E91">
        <w:rPr>
          <w:i/>
        </w:rPr>
        <w:t>'</w:t>
      </w:r>
      <w:r w:rsidRPr="00D65E91">
        <w:t xml:space="preserve"> are calculated from </w:t>
      </w:r>
      <w:r w:rsidRPr="00D65E91">
        <w:fldChar w:fldCharType="begin"/>
      </w:r>
      <w:r w:rsidRPr="00D65E91">
        <w:instrText xml:space="preserve"> GOTOBUTTON ZEqnNum430829  \* MERGEFORMAT </w:instrText>
      </w:r>
      <w:fldSimple w:instr=" REF ZEqnNum430829 \* Charformat \! \* MERGEFORMAT ">
        <w:r w:rsidR="000A4FC5">
          <w:instrText>(18)</w:instrText>
        </w:r>
      </w:fldSimple>
      <w:r w:rsidRPr="00D65E91">
        <w:fldChar w:fldCharType="end"/>
      </w:r>
      <w:r w:rsidRPr="00D65E91">
        <w:rPr>
          <w:iCs/>
        </w:rPr>
        <w:t xml:space="preserve"> </w:t>
      </w:r>
      <w:r w:rsidRPr="00D65E91">
        <w:t xml:space="preserve">and </w:t>
      </w:r>
      <w:r w:rsidRPr="00D65E91">
        <w:fldChar w:fldCharType="begin"/>
      </w:r>
      <w:r w:rsidRPr="00D65E91">
        <w:instrText xml:space="preserve"> GOTOBUTTON ZEqnNum374864  \* MERGEFORMAT </w:instrText>
      </w:r>
      <w:fldSimple w:instr=" REF ZEqnNum374864 \* Charformat \! \* MERGEFORMAT ">
        <w:r w:rsidR="000A4FC5">
          <w:instrText>(19)</w:instrText>
        </w:r>
      </w:fldSimple>
      <w:r w:rsidRPr="00D65E91">
        <w:fldChar w:fldCharType="end"/>
      </w:r>
      <w:r w:rsidRPr="00D65E91">
        <w:rPr>
          <w:iCs/>
        </w:rPr>
        <w:t xml:space="preserve"> </w:t>
      </w:r>
      <w:r w:rsidRPr="00D65E91">
        <w:t xml:space="preserve">respectively. This model always finds transitions to the right of state </w:t>
      </w:r>
      <w:r w:rsidRPr="00D65E91">
        <w:rPr>
          <w:i/>
          <w:iCs/>
        </w:rPr>
        <w:t>j</w:t>
      </w:r>
      <w:r w:rsidRPr="00D65E91">
        <w:t xml:space="preserve"> and is referred to as an LR model.</w:t>
      </w:r>
    </w:p>
    <w:p w14:paraId="7F119512" w14:textId="77777777" w:rsidR="00D65E91" w:rsidRPr="00D65E91" w:rsidRDefault="00D65E91" w:rsidP="00A0068E">
      <w:r w:rsidRPr="00D65E91">
        <w:t xml:space="preserve">Sometimes it is useful to have LR models that allow restricted loops to the first state. For example, when dealing with long sequences, a sequence might have a local left to right structure but needs a reset at some point in time. To modify </w:t>
      </w:r>
      <w:r w:rsidRPr="00D65E91">
        <w:rPr>
          <w:i/>
          <w:iCs/>
        </w:rPr>
        <w:t>β</w:t>
      </w:r>
      <w:r w:rsidRPr="00D65E91">
        <w:t xml:space="preserve"> to obtain an LR model with a loop to the first state (LR-LF) we can write:</w:t>
      </w:r>
    </w:p>
    <w:p w14:paraId="6090D217" w14:textId="5E9B02F1" w:rsidR="00D65E91" w:rsidRPr="00D65E91" w:rsidRDefault="001A41C8" w:rsidP="00294879">
      <w:pPr>
        <w:tabs>
          <w:tab w:val="right" w:pos="5040"/>
        </w:tabs>
        <w:spacing w:before="60" w:after="60"/>
        <w:ind w:firstLine="187"/>
      </w:pPr>
      <w:r w:rsidRPr="00A0068E">
        <w:rPr>
          <w:position w:val="-26"/>
        </w:rPr>
        <w:object w:dxaOrig="2000" w:dyaOrig="620" w14:anchorId="542A9962">
          <v:shape id="_x0000_i1056" type="#_x0000_t75" style="width:101.95pt;height:29.95pt" o:ole="">
            <v:imagedata r:id="rId72" o:title=""/>
          </v:shape>
          <o:OLEObject Type="Embed" ProgID="Equation.DSMT4" ShapeID="_x0000_i1056" DrawAspect="Content" ObjectID="_1508777766" r:id="rId73"/>
        </w:object>
      </w:r>
      <w:r w:rsidR="00BA567F">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4" w:name="ZEqnNum999911"/>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2</w:instrText>
      </w:r>
      <w:r w:rsidR="00B216CF">
        <w:rPr>
          <w:noProof/>
        </w:rPr>
        <w:fldChar w:fldCharType="end"/>
      </w:r>
      <w:r w:rsidR="00294879">
        <w:instrText>)</w:instrText>
      </w:r>
      <w:bookmarkEnd w:id="24"/>
      <w:r w:rsidR="00294879">
        <w:fldChar w:fldCharType="end"/>
      </w:r>
    </w:p>
    <w:p w14:paraId="2ED8B49E" w14:textId="279635B2" w:rsidR="00D65E91" w:rsidRPr="00D65E91" w:rsidRDefault="00527E95" w:rsidP="0097059B">
      <w:pPr>
        <w:ind w:firstLine="0"/>
      </w:pPr>
      <w:r w:rsidRPr="007C0D86">
        <w:rPr>
          <w:iCs/>
        </w:rPr>
        <w:t>where</w:t>
      </w:r>
      <w:r>
        <w:rPr>
          <w:i/>
          <w:iCs/>
        </w:rPr>
        <w:t xml:space="preserve"> </w:t>
      </w:r>
      <w:r w:rsidR="00D65E91" w:rsidRPr="00D65E91">
        <w:rPr>
          <w:i/>
          <w:iCs/>
        </w:rPr>
        <w:t>β</w:t>
      </w:r>
      <w:r w:rsidR="00D65E91" w:rsidRPr="00D65E91">
        <w:rPr>
          <w:i/>
        </w:rPr>
        <w:t>'</w:t>
      </w:r>
      <w:r w:rsidR="00D65E91" w:rsidRPr="00D65E91">
        <w:t xml:space="preserve"> </w:t>
      </w:r>
      <w:r>
        <w:t xml:space="preserve">is </w:t>
      </w:r>
      <w:r w:rsidR="00D65E91" w:rsidRPr="00D65E91">
        <w:t xml:space="preserve">calculated from </w:t>
      </w:r>
      <w:r w:rsidR="00D65E91" w:rsidRPr="00D65E91">
        <w:fldChar w:fldCharType="begin"/>
      </w:r>
      <w:r w:rsidR="00D65E91" w:rsidRPr="00D65E91">
        <w:instrText xml:space="preserve"> GOTOBUTTON ZEqnNum374864  \* MERGEFORMAT </w:instrText>
      </w:r>
      <w:fldSimple w:instr=" REF ZEqnNum374864 \* Charformat \! \* MERGEFORMAT ">
        <w:r w:rsidR="000A4FC5">
          <w:instrText>(19)</w:instrText>
        </w:r>
      </w:fldSimple>
      <w:r w:rsidR="00D65E91" w:rsidRPr="00D65E91">
        <w:fldChar w:fldCharType="end"/>
      </w:r>
      <w:r w:rsidR="00D65E91" w:rsidRPr="00D65E91">
        <w:rPr>
          <w:iCs/>
        </w:rPr>
        <w:t xml:space="preserve"> </w:t>
      </w:r>
      <w:r w:rsidR="00D65E91" w:rsidRPr="00D65E91">
        <w:t>and</w:t>
      </w:r>
      <w:r w:rsidR="00D65E91" w:rsidRPr="00D65E91">
        <w:rPr>
          <w:i/>
          <w:iCs/>
        </w:rPr>
        <w:t xml:space="preserve"> π</w:t>
      </w:r>
      <w:r w:rsidR="00D65E91" w:rsidRPr="00D65E91">
        <w:rPr>
          <w:i/>
          <w:iCs/>
          <w:vertAlign w:val="subscript"/>
        </w:rPr>
        <w:t>j</w:t>
      </w:r>
      <w:r w:rsidR="00D65E91" w:rsidRPr="00D65E91">
        <w:rPr>
          <w:vertAlign w:val="subscript"/>
        </w:rPr>
        <w:t xml:space="preserve"> </w:t>
      </w:r>
      <w:r>
        <w:t xml:space="preserve">is </w:t>
      </w:r>
      <w:r w:rsidR="00D65E91" w:rsidRPr="00D65E91">
        <w:t>sampled from</w:t>
      </w:r>
      <w:r>
        <w:t xml:space="preserve"> </w:t>
      </w:r>
      <w:r w:rsidR="00D65E91" w:rsidRPr="00D65E91">
        <w:fldChar w:fldCharType="begin"/>
      </w:r>
      <w:r w:rsidR="00D65E91" w:rsidRPr="00D65E91">
        <w:instrText xml:space="preserve"> GOTOBUTTON ZEqnNum493195  \* MERGEFORMAT </w:instrText>
      </w:r>
      <w:fldSimple w:instr=" REF ZEqnNum493195 \* Charformat \! \* MERGEFORMAT ">
        <w:r w:rsidR="000A4FC5">
          <w:instrText>(21)</w:instrText>
        </w:r>
      </w:fldSimple>
      <w:r w:rsidR="00D65E91" w:rsidRPr="00D65E91">
        <w:fldChar w:fldCharType="end"/>
      </w:r>
      <w:r w:rsidR="00D65E91" w:rsidRPr="00D65E91">
        <w:rPr>
          <w:iCs/>
        </w:rPr>
        <w:t>.</w:t>
      </w:r>
    </w:p>
    <w:p w14:paraId="4A95D954" w14:textId="1F4B4B97" w:rsidR="00D65E91" w:rsidRPr="00D65E91" w:rsidRDefault="00D65E91" w:rsidP="00A0068E">
      <w:r w:rsidRPr="00D65E91">
        <w:t>The LR models described above allow skip transitions</w:t>
      </w:r>
      <w:r w:rsidR="00527E95">
        <w:t xml:space="preserve"> to </w:t>
      </w:r>
      <w:r w:rsidRPr="00D65E91">
        <w:t>learn</w:t>
      </w:r>
      <w:r w:rsidR="00527E95">
        <w:t xml:space="preserve"> </w:t>
      </w:r>
      <w:r w:rsidRPr="00D65E91">
        <w:t>parallel paths correspond</w:t>
      </w:r>
      <w:r w:rsidR="00527E95">
        <w:t xml:space="preserve">ing </w:t>
      </w:r>
      <w:r w:rsidRPr="00D65E91">
        <w:t>to different modalities in the training data. Sometimes more restrictions on the structure might be required. One such example is a strictly left to right structure (LR-S):</w:t>
      </w:r>
    </w:p>
    <w:p w14:paraId="71BF53BD" w14:textId="65D1E95D" w:rsidR="00D65E91" w:rsidRPr="00D65E91" w:rsidRDefault="00A0068E" w:rsidP="00294879">
      <w:pPr>
        <w:tabs>
          <w:tab w:val="right" w:pos="5040"/>
        </w:tabs>
        <w:spacing w:before="60" w:after="60"/>
        <w:ind w:firstLine="187"/>
      </w:pPr>
      <w:r w:rsidRPr="00A0068E">
        <w:rPr>
          <w:position w:val="-26"/>
        </w:rPr>
        <w:object w:dxaOrig="1820" w:dyaOrig="620" w14:anchorId="1A89325D">
          <v:shape id="_x0000_i1057" type="#_x0000_t75" style="width:91.4pt;height:29.95pt" o:ole="">
            <v:imagedata r:id="rId74" o:title=""/>
          </v:shape>
          <o:OLEObject Type="Embed" ProgID="Equation.DSMT4" ShapeID="_x0000_i1057" DrawAspect="Content" ObjectID="_1508777767" r:id="rId75"/>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5" w:name="ZEqnNum668351"/>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3</w:instrText>
      </w:r>
      <w:r w:rsidR="00B216CF">
        <w:rPr>
          <w:noProof/>
        </w:rPr>
        <w:fldChar w:fldCharType="end"/>
      </w:r>
      <w:r w:rsidR="00294879">
        <w:instrText>)</w:instrText>
      </w:r>
      <w:bookmarkEnd w:id="25"/>
      <w:r w:rsidR="00294879">
        <w:fldChar w:fldCharType="end"/>
      </w:r>
    </w:p>
    <w:p w14:paraId="53FC6CE6" w14:textId="3E7EED58" w:rsidR="00D65E91" w:rsidRPr="00D65E91" w:rsidRDefault="00D65E91" w:rsidP="00A0068E">
      <w:pPr>
        <w:pStyle w:val="Heading2"/>
      </w:pPr>
      <w:r w:rsidRPr="00D65E91">
        <w:t xml:space="preserve">  Initial and Final Non-Emitting States</w:t>
      </w:r>
    </w:p>
    <w:p w14:paraId="15EA9B55" w14:textId="51CFB71B" w:rsidR="00D65E91" w:rsidRPr="00D65E91" w:rsidRDefault="00D65E91" w:rsidP="00F46FFC">
      <w:r w:rsidRPr="00D65E91">
        <w:t xml:space="preserve">In many applications, such as speech recognition, an LR-HMM begins from and ends with </w:t>
      </w:r>
      <w:r w:rsidR="00A740C5">
        <w:t xml:space="preserve">a </w:t>
      </w:r>
      <w:r w:rsidRPr="00D65E91">
        <w:t>non-emitting state. These states are required to model the beginning and end of finite duration sequences.</w:t>
      </w:r>
      <w:r w:rsidR="00F54E1D">
        <w:t xml:space="preserve"> More importantly, in many applications like speech recognition, we need to g</w:t>
      </w:r>
      <w:r w:rsidR="00A12D7C">
        <w:t xml:space="preserve">enerate composite HMMs </w:t>
      </w:r>
      <w:fldSimple w:instr=" REF _Ref430287449 \r ">
        <w:r w:rsidR="000A4FC5">
          <w:rPr>
            <w:cs/>
          </w:rPr>
          <w:t>‎</w:t>
        </w:r>
        <w:r w:rsidR="000A4FC5">
          <w:t>[8]</w:t>
        </w:r>
      </w:fldSimple>
      <w:r w:rsidR="0051211F">
        <w:t xml:space="preserve"> </w:t>
      </w:r>
      <w:r w:rsidR="00F54E1D">
        <w:t>that present a larger segment of the observations (e.g. for example in speech recognition an HMM models a phoneme while a composite HMM models a whole utterance). Without non-emitting initial and final states</w:t>
      </w:r>
      <w:r w:rsidR="00294003">
        <w:t xml:space="preserve">, </w:t>
      </w:r>
      <w:r w:rsidR="00F54E1D">
        <w:t>building a composite HMM would be much more difficult</w:t>
      </w:r>
      <w:r w:rsidR="00294003">
        <w:t>. T</w:t>
      </w:r>
      <w:r w:rsidR="004916D8">
        <w:t>herefore</w:t>
      </w:r>
      <w:r w:rsidR="0053561F">
        <w:t xml:space="preserve">, </w:t>
      </w:r>
      <w:r w:rsidR="0053561F">
        <w:lastRenderedPageBreak/>
        <w:t xml:space="preserve">virtually </w:t>
      </w:r>
      <w:r w:rsidR="004916D8">
        <w:t>all HMM implementations for speech recognition applications</w:t>
      </w:r>
      <w:r w:rsidR="00294003">
        <w:t>, including</w:t>
      </w:r>
      <w:r w:rsidR="004916D8">
        <w:t xml:space="preserve"> HTK</w:t>
      </w:r>
      <w:r w:rsidR="00A12D7C">
        <w:t xml:space="preserve"> </w:t>
      </w:r>
      <w:fldSimple w:instr=" REF _Ref430287449 \r ">
        <w:r w:rsidR="000A4FC5">
          <w:rPr>
            <w:cs/>
          </w:rPr>
          <w:t>‎</w:t>
        </w:r>
        <w:r w:rsidR="000A4FC5">
          <w:t>[8]</w:t>
        </w:r>
      </w:fldSimple>
      <w:r w:rsidR="0051211F">
        <w:t xml:space="preserve"> </w:t>
      </w:r>
      <w:r w:rsidR="00294003">
        <w:t xml:space="preserve">and </w:t>
      </w:r>
      <w:r w:rsidR="004916D8">
        <w:t>Kald</w:t>
      </w:r>
      <w:r w:rsidR="0051211F">
        <w:t xml:space="preserve">i </w:t>
      </w:r>
      <w:fldSimple w:instr=" REF _Ref430289315 \r ">
        <w:r w:rsidR="000A4FC5">
          <w:rPr>
            <w:cs/>
          </w:rPr>
          <w:t>‎</w:t>
        </w:r>
        <w:r w:rsidR="000A4FC5">
          <w:t>[15]</w:t>
        </w:r>
      </w:fldSimple>
      <w:r w:rsidR="00294003">
        <w:t xml:space="preserve">, support </w:t>
      </w:r>
      <w:r w:rsidR="004916D8">
        <w:t xml:space="preserve">modeling of </w:t>
      </w:r>
      <w:r w:rsidR="00387946">
        <w:t xml:space="preserve">initial and final </w:t>
      </w:r>
      <w:r w:rsidR="004916D8">
        <w:t>non-emitting states</w:t>
      </w:r>
      <w:r w:rsidR="00F54E1D">
        <w:t>.</w:t>
      </w:r>
      <w:r w:rsidR="00294003">
        <w:t xml:space="preserve"> </w:t>
      </w:r>
      <w:r w:rsidRPr="00D65E91">
        <w:t xml:space="preserve">Adding a non-emitting initial state is straightforward: the probability of transition into the initial state is 1 and the probability distribution of a transition from this state is equal to </w:t>
      </w:r>
      <w:r w:rsidRPr="00D65E91">
        <w:rPr>
          <w:i/>
          <w:iCs/>
        </w:rPr>
        <w:t>π</w:t>
      </w:r>
      <w:r w:rsidRPr="00D65E91">
        <w:rPr>
          <w:i/>
          <w:iCs/>
          <w:vertAlign w:val="subscript"/>
        </w:rPr>
        <w:t>init</w:t>
      </w:r>
      <w:r w:rsidR="00294003">
        <w:t xml:space="preserve">, </w:t>
      </w:r>
      <w:r w:rsidRPr="00D65E91">
        <w:t>which is the initial probability distribution for an HMM without non-emitting states. However, adding a final non-emitting state is more complicated. In the following sections we will discuss two approaches that solve this problem.</w:t>
      </w:r>
    </w:p>
    <w:p w14:paraId="6455D54F" w14:textId="4052A94B" w:rsidR="00D65E91" w:rsidRPr="00D65E91" w:rsidRDefault="00D65E91" w:rsidP="001B482C">
      <w:pPr>
        <w:pStyle w:val="Heading3"/>
        <w:keepNext w:val="0"/>
        <w:widowControl w:val="0"/>
      </w:pPr>
      <w:r w:rsidRPr="00D65E91">
        <w:t xml:space="preserve">  Maximum Likelihood Estimation</w:t>
      </w:r>
    </w:p>
    <w:p w14:paraId="4BE511D6" w14:textId="3F944550" w:rsidR="00D65E91" w:rsidRPr="00D65E91" w:rsidRDefault="00D65E91" w:rsidP="008B3A73">
      <w:pPr>
        <w:widowControl w:val="0"/>
      </w:pPr>
      <w:r w:rsidRPr="00D65E91">
        <w:t xml:space="preserve">Consider state </w:t>
      </w:r>
      <w:r w:rsidRPr="00D65E91">
        <w:rPr>
          <w:i/>
          <w:iCs/>
        </w:rPr>
        <w:t>z</w:t>
      </w:r>
      <w:r w:rsidRPr="00D65E91">
        <w:rPr>
          <w:i/>
          <w:iCs/>
          <w:vertAlign w:val="subscript"/>
        </w:rPr>
        <w:t>i</w:t>
      </w:r>
      <w:r w:rsidRPr="00D65E91">
        <w:t xml:space="preserve"> depicted </w:t>
      </w:r>
      <w:r w:rsidRPr="008B3A73">
        <w:t>in</w:t>
      </w:r>
      <w:r w:rsidR="00527E95" w:rsidRPr="008B3A73">
        <w:t xml:space="preserve"> </w:t>
      </w:r>
      <w:r w:rsidR="008B3A73" w:rsidRPr="008B3A73">
        <w:fldChar w:fldCharType="begin"/>
      </w:r>
      <w:r w:rsidR="008B3A73" w:rsidRPr="008B3A73">
        <w:instrText xml:space="preserve"> REF _Ref431505363 </w:instrText>
      </w:r>
      <w:r w:rsidR="008B3A73">
        <w:instrText xml:space="preserve"> \* MERGEFORMAT </w:instrText>
      </w:r>
      <w:r w:rsidR="008B3A73" w:rsidRPr="008B3A73">
        <w:fldChar w:fldCharType="separate"/>
      </w:r>
      <w:r w:rsidR="000A4FC5" w:rsidRPr="000A4FC5">
        <w:t>Fig. 2</w:t>
      </w:r>
      <w:r w:rsidR="008B3A73" w:rsidRPr="008B3A73">
        <w:fldChar w:fldCharType="end"/>
      </w:r>
      <w:r w:rsidR="008B3A73" w:rsidRPr="008B3A73">
        <w:t>.</w:t>
      </w:r>
      <w:r w:rsidR="00527E95">
        <w:t xml:space="preserve"> </w:t>
      </w:r>
      <w:r w:rsidRPr="00D65E91">
        <w:t>The outgoing probabilities for any state can be classified into three categories: (1) a self-transition (</w:t>
      </w:r>
      <w:r w:rsidRPr="003652C3">
        <w:rPr>
          <w:i/>
        </w:rPr>
        <w:t>P</w:t>
      </w:r>
      <w:r w:rsidRPr="003652C3">
        <w:rPr>
          <w:i/>
          <w:vertAlign w:val="subscript"/>
        </w:rPr>
        <w:t>1</w:t>
      </w:r>
      <w:r w:rsidRPr="00D65E91">
        <w:t>), (2) a transition to all other states (</w:t>
      </w:r>
      <w:r w:rsidRPr="003652C3">
        <w:rPr>
          <w:i/>
        </w:rPr>
        <w:t>P</w:t>
      </w:r>
      <w:r w:rsidRPr="003652C3">
        <w:rPr>
          <w:i/>
          <w:vertAlign w:val="subscript"/>
        </w:rPr>
        <w:t>2</w:t>
      </w:r>
      <w:r w:rsidRPr="00D65E91">
        <w:t>), and (3) a transition to a final non-emitting state (</w:t>
      </w:r>
      <w:r w:rsidRPr="003652C3">
        <w:rPr>
          <w:i/>
        </w:rPr>
        <w:t>P</w:t>
      </w:r>
      <w:r w:rsidRPr="003652C3">
        <w:rPr>
          <w:i/>
          <w:vertAlign w:val="subscript"/>
        </w:rPr>
        <w:t>3</w:t>
      </w:r>
      <w:r w:rsidRPr="00D65E91">
        <w:t xml:space="preserve">). These probabilities must sum to </w:t>
      </w:r>
      <w:r w:rsidRPr="00EE3AC4">
        <w:t>1</w:t>
      </w:r>
      <w:r w:rsidRPr="00D65E91">
        <w:t xml:space="preserve">: </w:t>
      </w:r>
      <w:r w:rsidRPr="003652C3">
        <w:rPr>
          <w:i/>
        </w:rPr>
        <w:t>P</w:t>
      </w:r>
      <w:r w:rsidRPr="003652C3">
        <w:rPr>
          <w:i/>
          <w:vertAlign w:val="subscript"/>
        </w:rPr>
        <w:t>1</w:t>
      </w:r>
      <w:r w:rsidRPr="003652C3">
        <w:rPr>
          <w:i/>
        </w:rPr>
        <w:t>+P</w:t>
      </w:r>
      <w:r w:rsidRPr="003652C3">
        <w:rPr>
          <w:i/>
          <w:vertAlign w:val="subscript"/>
        </w:rPr>
        <w:t>2</w:t>
      </w:r>
      <w:r w:rsidRPr="003652C3">
        <w:rPr>
          <w:i/>
        </w:rPr>
        <w:t>+P</w:t>
      </w:r>
      <w:r w:rsidRPr="003652C3">
        <w:rPr>
          <w:i/>
          <w:vertAlign w:val="subscript"/>
        </w:rPr>
        <w:t>3</w:t>
      </w:r>
      <w:r w:rsidRPr="003652C3">
        <w:rPr>
          <w:i/>
        </w:rPr>
        <w:t>=1</w:t>
      </w:r>
      <w:r w:rsidRPr="00D65E91">
        <w:t xml:space="preserve">. Suppose that we obtain </w:t>
      </w:r>
      <w:r w:rsidRPr="003652C3">
        <w:rPr>
          <w:i/>
        </w:rPr>
        <w:t>P</w:t>
      </w:r>
      <w:r w:rsidRPr="003652C3">
        <w:rPr>
          <w:i/>
          <w:vertAlign w:val="subscript"/>
        </w:rPr>
        <w:t>2</w:t>
      </w:r>
      <w:r w:rsidRPr="00D65E91">
        <w:t xml:space="preserve"> from the inference algorithm. We will need to reestimate </w:t>
      </w:r>
      <w:r w:rsidRPr="003652C3">
        <w:rPr>
          <w:i/>
        </w:rPr>
        <w:t>P</w:t>
      </w:r>
      <w:r w:rsidRPr="003652C3">
        <w:rPr>
          <w:i/>
          <w:vertAlign w:val="subscript"/>
        </w:rPr>
        <w:t>1</w:t>
      </w:r>
      <w:r w:rsidRPr="00D65E91">
        <w:t xml:space="preserve"> and </w:t>
      </w:r>
      <w:r w:rsidRPr="003652C3">
        <w:rPr>
          <w:i/>
        </w:rPr>
        <w:t>P</w:t>
      </w:r>
      <w:r w:rsidRPr="003652C3">
        <w:rPr>
          <w:i/>
          <w:vertAlign w:val="subscript"/>
        </w:rPr>
        <w:t>3</w:t>
      </w:r>
      <w:r w:rsidRPr="00D65E91">
        <w:t xml:space="preserve"> from the data. This problem is, in fact, equivalent to the problem of tossing a coin until we obtain the first tails. Each head is equal to a self-transition and the first tail triggers a transition to the final state. This can be modeled using a geometric distribution </w:t>
      </w:r>
      <w:r w:rsidRPr="00D65E91">
        <w:fldChar w:fldCharType="begin"/>
      </w:r>
      <w:r w:rsidRPr="00D65E91">
        <w:instrText xml:space="preserve"> REF _Ref410735165 \r </w:instrText>
      </w:r>
      <w:r w:rsidR="004B0B57">
        <w:instrText xml:space="preserve"> \* MERGEFORMAT </w:instrText>
      </w:r>
      <w:r w:rsidRPr="00D65E91">
        <w:fldChar w:fldCharType="separate"/>
      </w:r>
      <w:r w:rsidR="000A4FC5">
        <w:rPr>
          <w:cs/>
        </w:rPr>
        <w:t>‎</w:t>
      </w:r>
      <w:r w:rsidR="000A4FC5">
        <w:t>[17]</w:t>
      </w:r>
      <w:r w:rsidRPr="00D65E91">
        <w:fldChar w:fldCharType="end"/>
      </w:r>
      <w:r w:rsidRPr="00D65E91">
        <w:t>:</w:t>
      </w:r>
    </w:p>
    <w:p w14:paraId="2DEA2C4A" w14:textId="33C3841A" w:rsidR="00D65E91" w:rsidRPr="00D65E91" w:rsidRDefault="00A0068E" w:rsidP="00294879">
      <w:pPr>
        <w:tabs>
          <w:tab w:val="right" w:pos="5040"/>
        </w:tabs>
        <w:spacing w:before="60" w:after="60"/>
        <w:ind w:firstLine="187"/>
      </w:pPr>
      <w:r w:rsidRPr="00A0068E">
        <w:rPr>
          <w:position w:val="-12"/>
        </w:rPr>
        <w:object w:dxaOrig="1939" w:dyaOrig="380" w14:anchorId="7EE74043">
          <v:shape id="_x0000_i1058" type="#_x0000_t75" style="width:97.9pt;height:19.4pt" o:ole="">
            <v:imagedata r:id="rId76" o:title=""/>
          </v:shape>
          <o:OLEObject Type="Embed" ProgID="Equation.DSMT4" ShapeID="_x0000_i1058" DrawAspect="Content" ObjectID="_1508777768" r:id="rId77"/>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6" w:name="ZEqnNum413273"/>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4</w:instrText>
      </w:r>
      <w:r w:rsidR="00B216CF">
        <w:rPr>
          <w:noProof/>
        </w:rPr>
        <w:fldChar w:fldCharType="end"/>
      </w:r>
      <w:r w:rsidR="00294879">
        <w:instrText>)</w:instrText>
      </w:r>
      <w:bookmarkEnd w:id="26"/>
      <w:r w:rsidR="00294879">
        <w:fldChar w:fldCharType="end"/>
      </w:r>
    </w:p>
    <w:p w14:paraId="0BB1DBCB" w14:textId="7D4F1D60" w:rsidR="00D65E91" w:rsidRPr="00D65E91" w:rsidRDefault="00D65E91" w:rsidP="00A0068E">
      <w:r w:rsidRPr="00D65E91">
        <w:t xml:space="preserve">Equation </w:t>
      </w:r>
      <w:r w:rsidRPr="00D65E91">
        <w:fldChar w:fldCharType="begin"/>
      </w:r>
      <w:r w:rsidRPr="00D65E91">
        <w:instrText xml:space="preserve"> GOTOBUTTON ZEqnNum413273  \* MERGEFORMAT </w:instrText>
      </w:r>
      <w:fldSimple w:instr=" REF ZEqnNum413273 \* Charformat \! \* MERGEFORMAT ">
        <w:r w:rsidR="000A4FC5">
          <w:instrText>(24)</w:instrText>
        </w:r>
      </w:fldSimple>
      <w:r w:rsidRPr="00D65E91">
        <w:fldChar w:fldCharType="end"/>
      </w:r>
      <w:r w:rsidRPr="00D65E91">
        <w:t xml:space="preserve"> shows the probability of </w:t>
      </w:r>
      <w:r w:rsidRPr="00D65E91">
        <w:rPr>
          <w:i/>
          <w:iCs/>
        </w:rPr>
        <w:t>K-1</w:t>
      </w:r>
      <w:r w:rsidRPr="00D65E91">
        <w:t xml:space="preserve"> heads before the first tail. In this equation </w:t>
      </w:r>
      <w:r w:rsidRPr="00D65E91">
        <w:rPr>
          <w:i/>
          <w:iCs/>
        </w:rPr>
        <w:t xml:space="preserve">1-ρ </w:t>
      </w:r>
      <w:r w:rsidRPr="00D65E91">
        <w:t>is the probability of heads (success). We also have:</w:t>
      </w:r>
    </w:p>
    <w:p w14:paraId="4149A41B" w14:textId="67337A60" w:rsidR="00D65E91" w:rsidRPr="00D65E91" w:rsidRDefault="00A0068E" w:rsidP="00294879">
      <w:pPr>
        <w:tabs>
          <w:tab w:val="right" w:pos="5040"/>
        </w:tabs>
        <w:spacing w:before="60" w:after="60"/>
        <w:ind w:firstLine="187"/>
      </w:pPr>
      <w:r w:rsidRPr="00A0068E">
        <w:rPr>
          <w:position w:val="-26"/>
        </w:rPr>
        <w:object w:dxaOrig="2439" w:dyaOrig="600" w14:anchorId="5DA4FC67">
          <v:shape id="_x0000_i1059" type="#_x0000_t75" style="width:120.55pt;height:29.95pt" o:ole="">
            <v:imagedata r:id="rId78" o:title=""/>
          </v:shape>
          <o:OLEObject Type="Embed" ProgID="Equation.DSMT4" ShapeID="_x0000_i1059" DrawAspect="Content" ObjectID="_1508777769" r:id="rId79"/>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5</w:instrText>
      </w:r>
      <w:r w:rsidR="00B216CF">
        <w:rPr>
          <w:noProof/>
        </w:rPr>
        <w:fldChar w:fldCharType="end"/>
      </w:r>
      <w:r w:rsidR="00294879">
        <w:instrText>)</w:instrText>
      </w:r>
      <w:r w:rsidR="00294879">
        <w:fldChar w:fldCharType="end"/>
      </w:r>
    </w:p>
    <w:p w14:paraId="412983D7" w14:textId="64604507" w:rsidR="00D65E91" w:rsidRPr="00D65E91" w:rsidRDefault="00D65E91" w:rsidP="00A0068E">
      <w:r w:rsidRPr="00D65E91">
        <w:t xml:space="preserve">Suppose we have a total of </w:t>
      </w:r>
      <w:r w:rsidRPr="00D65E91">
        <w:rPr>
          <w:i/>
          <w:iCs/>
        </w:rPr>
        <w:t>N</w:t>
      </w:r>
      <w:r w:rsidRPr="00D65E91">
        <w:t xml:space="preserve"> examples but for a subset of these, </w:t>
      </w:r>
      <w:r w:rsidRPr="00D65E91">
        <w:rPr>
          <w:i/>
          <w:iCs/>
        </w:rPr>
        <w:t>M</w:t>
      </w:r>
      <w:r w:rsidRPr="00D65E91">
        <w:rPr>
          <w:i/>
          <w:iCs/>
          <w:vertAlign w:val="subscript"/>
        </w:rPr>
        <w:t>i</w:t>
      </w:r>
      <w:r w:rsidRPr="00D65E91">
        <w:t xml:space="preserve">, the state </w:t>
      </w:r>
      <w:r w:rsidRPr="00D65E91">
        <w:rPr>
          <w:i/>
          <w:iCs/>
        </w:rPr>
        <w:t>z</w:t>
      </w:r>
      <w:r w:rsidRPr="00D65E91">
        <w:rPr>
          <w:i/>
          <w:iCs/>
          <w:vertAlign w:val="subscript"/>
        </w:rPr>
        <w:t>i</w:t>
      </w:r>
      <w:r w:rsidRPr="00D65E91">
        <w:t xml:space="preserve"> is the last state of the model (</w:t>
      </w:r>
      <w:r w:rsidRPr="00D65E91">
        <w:rPr>
          <w:i/>
          <w:iCs/>
        </w:rPr>
        <w:t>S</w:t>
      </w:r>
      <w:r w:rsidRPr="00D65E91">
        <w:rPr>
          <w:i/>
          <w:iCs/>
          <w:vertAlign w:val="subscript"/>
        </w:rPr>
        <w:t>M</w:t>
      </w:r>
      <w:r w:rsidRPr="00D65E91">
        <w:t xml:space="preserve">). It can be shown </w:t>
      </w:r>
      <w:r w:rsidRPr="00D65E91">
        <w:fldChar w:fldCharType="begin"/>
      </w:r>
      <w:r w:rsidRPr="00D65E91">
        <w:instrText xml:space="preserve"> REF _Ref410735165 \r </w:instrText>
      </w:r>
      <w:r w:rsidR="004B0B57">
        <w:instrText xml:space="preserve"> \* MERGEFORMAT </w:instrText>
      </w:r>
      <w:r w:rsidRPr="00D65E91">
        <w:fldChar w:fldCharType="separate"/>
      </w:r>
      <w:r w:rsidR="000A4FC5">
        <w:rPr>
          <w:cs/>
        </w:rPr>
        <w:t>‎</w:t>
      </w:r>
      <w:r w:rsidR="000A4FC5">
        <w:t>[17]</w:t>
      </w:r>
      <w:r w:rsidRPr="00D65E91">
        <w:fldChar w:fldCharType="end"/>
      </w:r>
      <w:r w:rsidRPr="00D65E91">
        <w:t xml:space="preserve"> that the maximum likelihood estimation is obtained by:</w:t>
      </w:r>
    </w:p>
    <w:p w14:paraId="70B39563" w14:textId="3BD51A4E" w:rsidR="00D65E91" w:rsidRPr="00D65E91" w:rsidRDefault="00A0068E" w:rsidP="00294879">
      <w:pPr>
        <w:tabs>
          <w:tab w:val="right" w:pos="5040"/>
        </w:tabs>
        <w:spacing w:before="60" w:after="60"/>
        <w:ind w:firstLine="187"/>
      </w:pPr>
      <w:r w:rsidRPr="00A0068E">
        <w:rPr>
          <w:position w:val="-42"/>
        </w:rPr>
        <w:object w:dxaOrig="999" w:dyaOrig="760" w14:anchorId="1F802D6F">
          <v:shape id="_x0000_i1060" type="#_x0000_t75" style="width:49.35pt;height:37.2pt" o:ole="">
            <v:imagedata r:id="rId80" o:title=""/>
          </v:shape>
          <o:OLEObject Type="Embed" ProgID="Equation.DSMT4" ShapeID="_x0000_i1060" DrawAspect="Content" ObjectID="_1508777770" r:id="rId81"/>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6</w:instrText>
      </w:r>
      <w:r w:rsidR="00B216CF">
        <w:rPr>
          <w:noProof/>
        </w:rPr>
        <w:fldChar w:fldCharType="end"/>
      </w:r>
      <w:r w:rsidR="00294879">
        <w:instrText>)</w:instrText>
      </w:r>
      <w:r w:rsidR="00294879">
        <w:fldChar w:fldCharType="end"/>
      </w:r>
    </w:p>
    <w:p w14:paraId="3476DF57" w14:textId="7AB836EA" w:rsidR="00D65E91" w:rsidRPr="00D65E91" w:rsidRDefault="00D65E91" w:rsidP="00FC0748">
      <w:pPr>
        <w:ind w:firstLine="0"/>
      </w:pPr>
      <w:r w:rsidRPr="00D65E91">
        <w:t xml:space="preserve">where </w:t>
      </w:r>
      <w:r w:rsidRPr="00D65E91">
        <w:rPr>
          <w:i/>
          <w:iCs/>
        </w:rPr>
        <w:t>k</w:t>
      </w:r>
      <w:r w:rsidRPr="00D65E91">
        <w:rPr>
          <w:i/>
          <w:iCs/>
          <w:vertAlign w:val="subscript"/>
        </w:rPr>
        <w:t>i</w:t>
      </w:r>
      <w:r w:rsidRPr="00D65E91">
        <w:t xml:space="preserve"> are the number of self-transitions for state </w:t>
      </w:r>
      <w:r w:rsidRPr="00D65E91">
        <w:rPr>
          <w:i/>
          <w:iCs/>
        </w:rPr>
        <w:t>i</w:t>
      </w:r>
      <w:r w:rsidRPr="00D65E91">
        <w:t xml:space="preserve">. Notice that if </w:t>
      </w:r>
      <w:r w:rsidRPr="00D65E91">
        <w:rPr>
          <w:i/>
          <w:iCs/>
        </w:rPr>
        <w:t>z</w:t>
      </w:r>
      <w:r w:rsidRPr="00D65E91">
        <w:rPr>
          <w:i/>
          <w:iCs/>
          <w:vertAlign w:val="subscript"/>
        </w:rPr>
        <w:t>i</w:t>
      </w:r>
      <w:r w:rsidRPr="00D65E91">
        <w:t xml:space="preserve"> is never the last state, then </w:t>
      </w:r>
      <w:r w:rsidRPr="00D65E91">
        <w:rPr>
          <w:i/>
          <w:iCs/>
        </w:rPr>
        <w:t>M</w:t>
      </w:r>
      <w:r w:rsidRPr="00D65E91">
        <w:rPr>
          <w:i/>
          <w:iCs/>
          <w:vertAlign w:val="subscript"/>
        </w:rPr>
        <w:t xml:space="preserve">i </w:t>
      </w:r>
      <w:r w:rsidRPr="00D65E91">
        <w:rPr>
          <w:i/>
          <w:iCs/>
        </w:rPr>
        <w:t>= 0</w:t>
      </w:r>
      <w:r w:rsidRPr="00D65E91">
        <w:t xml:space="preserve"> and </w:t>
      </w:r>
      <w:r w:rsidRPr="00D65E91">
        <w:rPr>
          <w:i/>
          <w:iCs/>
        </w:rPr>
        <w:t>P</w:t>
      </w:r>
      <w:r w:rsidRPr="00D65E91">
        <w:rPr>
          <w:i/>
          <w:iCs/>
          <w:vertAlign w:val="subscript"/>
        </w:rPr>
        <w:t xml:space="preserve">3 </w:t>
      </w:r>
      <w:r w:rsidRPr="00D65E91">
        <w:rPr>
          <w:i/>
          <w:iCs/>
        </w:rPr>
        <w:t>= 0</w:t>
      </w:r>
      <w:r w:rsidRPr="00D65E91">
        <w:t>.</w:t>
      </w:r>
    </w:p>
    <w:p w14:paraId="4F62E77E" w14:textId="77777777" w:rsidR="00D65E91" w:rsidRPr="00D65E91" w:rsidRDefault="00D65E91" w:rsidP="00A0068E">
      <w:pPr>
        <w:pStyle w:val="Heading3"/>
      </w:pPr>
      <w:r w:rsidRPr="00D65E91">
        <w:t xml:space="preserve">  Bayesian Estimation</w:t>
      </w:r>
    </w:p>
    <w:p w14:paraId="6EF028B3" w14:textId="40569BD2" w:rsidR="0053038E" w:rsidRPr="00D65E91" w:rsidRDefault="00D65E91" w:rsidP="003652C3">
      <w:pPr>
        <w:ind w:firstLine="0"/>
      </w:pPr>
      <w:r w:rsidRPr="00D65E91">
        <w:t xml:space="preserve">Another approach to estimate transitions to a final non-emitting state, </w:t>
      </w:r>
      <w:r w:rsidRPr="00D65E91">
        <w:rPr>
          <w:i/>
          <w:iCs/>
        </w:rPr>
        <w:t>ρ</w:t>
      </w:r>
      <w:r w:rsidRPr="00D65E91">
        <w:rPr>
          <w:i/>
          <w:iCs/>
          <w:vertAlign w:val="subscript"/>
        </w:rPr>
        <w:t xml:space="preserve">i </w:t>
      </w:r>
      <w:r w:rsidRPr="00D65E91">
        <w:t>, is to use a Bayesian framework. Since a beta distribution is the conjugate distribution for a geometric distribution, we can use</w:t>
      </w:r>
      <w:r w:rsidR="00527E95">
        <w:t xml:space="preserve"> </w:t>
      </w:r>
      <w:r w:rsidRPr="00D65E91">
        <w:t>a beta distribution</w:t>
      </w:r>
      <w:r w:rsidR="00527E95">
        <w:t xml:space="preserve"> </w:t>
      </w:r>
      <w:r w:rsidR="00527E95" w:rsidRPr="00D65E91">
        <w:fldChar w:fldCharType="begin"/>
      </w:r>
      <w:r w:rsidR="00527E95" w:rsidRPr="00D65E91">
        <w:instrText xml:space="preserve"> REF _Ref410735275 \r </w:instrText>
      </w:r>
      <w:r w:rsidR="00527E95">
        <w:instrText xml:space="preserve"> \* MERGEFORMAT </w:instrText>
      </w:r>
      <w:r w:rsidR="00527E95" w:rsidRPr="00D65E91">
        <w:fldChar w:fldCharType="separate"/>
      </w:r>
      <w:r w:rsidR="000A4FC5">
        <w:rPr>
          <w:cs/>
        </w:rPr>
        <w:t>‎</w:t>
      </w:r>
      <w:r w:rsidR="000A4FC5">
        <w:t>[19]</w:t>
      </w:r>
      <w:r w:rsidR="00527E95" w:rsidRPr="00D65E91">
        <w:fldChar w:fldCharType="end"/>
      </w:r>
      <w:r w:rsidR="00527E95">
        <w:t xml:space="preserve"> </w:t>
      </w:r>
      <w:r w:rsidRPr="00D65E91">
        <w:t>with hyperparameters</w:t>
      </w:r>
      <w:r w:rsidR="00527E95">
        <w:t xml:space="preserve"> </w:t>
      </w:r>
      <w:r w:rsidRPr="00D65E91">
        <w:rPr>
          <w:iCs/>
        </w:rPr>
        <w:t>(</w:t>
      </w:r>
      <w:r w:rsidRPr="00D65E91">
        <w:rPr>
          <w:i/>
          <w:iCs/>
        </w:rPr>
        <w:t>a,b</w:t>
      </w:r>
      <w:r w:rsidRPr="00D65E91">
        <w:rPr>
          <w:iCs/>
        </w:rPr>
        <w:t>)</w:t>
      </w:r>
      <w:r w:rsidRPr="00D65E91">
        <w:t xml:space="preserve"> as the prior</w:t>
      </w:r>
      <w:r w:rsidR="00527E95">
        <w:t xml:space="preserve"> </w:t>
      </w:r>
      <w:r w:rsidRPr="00D65E91">
        <w:t>and obtain a posterior as</w:t>
      </w:r>
      <w:r w:rsidR="00527E95">
        <w:t>:</w:t>
      </w:r>
      <w:r w:rsidRPr="00D65E91">
        <w:t xml:space="preserve"> </w:t>
      </w:r>
      <w:r w:rsidR="0053038E">
        <w:rPr>
          <w:noProof/>
        </w:rPr>
        <mc:AlternateContent>
          <mc:Choice Requires="wps">
            <w:drawing>
              <wp:anchor distT="0" distB="0" distL="0" distR="0" simplePos="0" relativeHeight="251664896" behindDoc="0" locked="0" layoutInCell="1" allowOverlap="1" wp14:anchorId="041695DE" wp14:editId="55B4DF8E">
                <wp:simplePos x="0" y="0"/>
                <wp:positionH relativeFrom="column">
                  <wp:align>center</wp:align>
                </wp:positionH>
                <wp:positionV relativeFrom="margin">
                  <wp:align>bottom</wp:align>
                </wp:positionV>
                <wp:extent cx="3200400" cy="1124712"/>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3200400" cy="1124712"/>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DB5FF27" w14:textId="77777777" w:rsidR="009A1694" w:rsidRDefault="009A1694" w:rsidP="0053038E">
                            <w:pPr>
                              <w:ind w:firstLine="0"/>
                              <w:jc w:val="center"/>
                            </w:pPr>
                            <w:r>
                              <w:rPr>
                                <w:noProof/>
                              </w:rPr>
                              <w:drawing>
                                <wp:inline distT="0" distB="0" distL="0" distR="0" wp14:anchorId="00CF14B3" wp14:editId="2359D9A5">
                                  <wp:extent cx="2199895" cy="913765"/>
                                  <wp:effectExtent l="0" t="0" r="1016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rotWithShape="1">
                                          <a:blip r:embed="rId82">
                                            <a:extLst>
                                              <a:ext uri="{28A0092B-C50C-407E-A947-70E740481C1C}">
                                                <a14:useLocalDpi xmlns:a14="http://schemas.microsoft.com/office/drawing/2010/main" val="0"/>
                                              </a:ext>
                                            </a:extLst>
                                          </a:blip>
                                          <a:srcRect l="35833" t="36012" r="14180" b="36304"/>
                                          <a:stretch/>
                                        </pic:blipFill>
                                        <pic:spPr bwMode="auto">
                                          <a:xfrm>
                                            <a:off x="0" y="0"/>
                                            <a:ext cx="2211480" cy="918577"/>
                                          </a:xfrm>
                                          <a:prstGeom prst="rect">
                                            <a:avLst/>
                                          </a:prstGeom>
                                          <a:ln>
                                            <a:noFill/>
                                          </a:ln>
                                          <a:extLst>
                                            <a:ext uri="{53640926-AAD7-44D8-BBD7-CCE9431645EC}">
                                              <a14:shadowObscured xmlns:a14="http://schemas.microsoft.com/office/drawing/2010/main"/>
                                            </a:ext>
                                          </a:extLst>
                                        </pic:spPr>
                                      </pic:pic>
                                    </a:graphicData>
                                  </a:graphic>
                                </wp:inline>
                              </w:drawing>
                            </w:r>
                          </w:p>
                          <w:p w14:paraId="6A0A4785" w14:textId="77777777" w:rsidR="009A1694" w:rsidRPr="007C0D86" w:rsidRDefault="009A1694" w:rsidP="0053038E">
                            <w:pPr>
                              <w:pStyle w:val="Caption"/>
                              <w:numPr>
                                <w:ilvl w:val="0"/>
                                <w:numId w:val="0"/>
                              </w:numPr>
                              <w:ind w:left="-86" w:right="-101"/>
                              <w:rPr>
                                <w:rFonts w:ascii="Times New Roman" w:hAnsi="Times New Roman" w:cs="Times New Roman"/>
                                <w:i/>
                                <w:iCs/>
                                <w:sz w:val="16"/>
                                <w:szCs w:val="16"/>
                              </w:rPr>
                            </w:pPr>
                            <w:bookmarkStart w:id="27" w:name="_Ref431505363"/>
                            <w:r w:rsidRPr="007C0D86">
                              <w:rPr>
                                <w:rFonts w:ascii="Times New Roman" w:hAnsi="Times New Roman" w:cs="Times New Roman"/>
                                <w:sz w:val="16"/>
                                <w:szCs w:val="16"/>
                              </w:rPr>
                              <w:t>Fig</w:t>
                            </w:r>
                            <w:r>
                              <w:rPr>
                                <w:rFonts w:ascii="Times New Roman" w:hAnsi="Times New Roman" w:cs="Times New Roman"/>
                                <w:sz w:val="16"/>
                                <w:szCs w:val="16"/>
                              </w:rPr>
                              <w:t>.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2</w:t>
                            </w:r>
                            <w:r w:rsidRPr="007C0D86">
                              <w:rPr>
                                <w:rFonts w:ascii="Times New Roman" w:hAnsi="Times New Roman" w:cs="Times New Roman"/>
                                <w:noProof/>
                                <w:sz w:val="16"/>
                                <w:szCs w:val="16"/>
                              </w:rPr>
                              <w:fldChar w:fldCharType="end"/>
                            </w:r>
                            <w:bookmarkEnd w:id="27"/>
                            <w:r>
                              <w:rPr>
                                <w:rFonts w:ascii="Times New Roman" w:hAnsi="Times New Roman" w:cs="Times New Roman"/>
                                <w:noProof/>
                                <w:sz w:val="16"/>
                                <w:szCs w:val="16"/>
                              </w:rPr>
                              <w:t>.</w:t>
                            </w:r>
                            <w:r>
                              <w:rPr>
                                <w:rFonts w:ascii="Times New Roman" w:hAnsi="Times New Roman" w:cs="Times New Roman"/>
                                <w:sz w:val="16"/>
                                <w:szCs w:val="16"/>
                              </w:rPr>
                              <w:t xml:space="preserve">  </w:t>
                            </w:r>
                            <w:r w:rsidRPr="007C0D86">
                              <w:rPr>
                                <w:rFonts w:ascii="Times New Roman" w:hAnsi="Times New Roman" w:cs="Times New Roman"/>
                                <w:sz w:val="16"/>
                                <w:szCs w:val="16"/>
                              </w:rPr>
                              <w:t xml:space="preserve">Outgoing probabilities for state </w:t>
                            </w:r>
                            <w:r w:rsidRPr="007C0D86">
                              <w:rPr>
                                <w:rFonts w:ascii="Times New Roman" w:hAnsi="Times New Roman" w:cs="Times New Roman"/>
                                <w:i/>
                                <w:iCs/>
                                <w:sz w:val="16"/>
                                <w:szCs w:val="16"/>
                              </w:rPr>
                              <w:t>z</w:t>
                            </w:r>
                            <w:r w:rsidRPr="007C0D86">
                              <w:rPr>
                                <w:rFonts w:ascii="Times New Roman" w:hAnsi="Times New Roman" w:cs="Times New Roman"/>
                                <w:i/>
                                <w:iCs/>
                                <w:sz w:val="16"/>
                                <w:szCs w:val="16"/>
                                <w:vertAlign w:val="subscript"/>
                              </w:rPr>
                              <w:t>i</w:t>
                            </w:r>
                          </w:p>
                          <w:p w14:paraId="276696AE" w14:textId="77777777" w:rsidR="009A1694" w:rsidRDefault="009A1694" w:rsidP="0053038E"/>
                          <w:p w14:paraId="25AF5120" w14:textId="77777777" w:rsidR="009A1694" w:rsidRDefault="009A1694" w:rsidP="0053038E"/>
                          <w:p w14:paraId="51C81024" w14:textId="77777777" w:rsidR="009A1694" w:rsidRPr="000D079E" w:rsidRDefault="009A1694" w:rsidP="005303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 o:spid="_x0000_s1030" type="#_x0000_t202" style="position:absolute;left:0;text-align:left;margin-left:0;margin-top:0;width:252pt;height:88.55pt;z-index:251664896;visibility:visible;mso-wrap-style:square;mso-width-percent:0;mso-height-percent:0;mso-wrap-distance-left:0;mso-wrap-distance-top:0;mso-wrap-distance-right:0;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" filled="f" stroked="f">
                <v:textbox>
                  <w:txbxContent>
                    <w:p w14:paraId="1DB5FF27" w14:textId="77777777" w:rsidR="009A1694" w:rsidRDefault="009A1694" w:rsidP="0053038E">
                      <w:pPr>
                        <w:ind w:firstLine="0"/>
                        <w:jc w:val="center"/>
                      </w:pPr>
                      <w:r>
                        <w:rPr>
                          <w:noProof/>
                        </w:rPr>
                        <w:drawing>
                          <wp:inline distT="0" distB="0" distL="0" distR="0" wp14:anchorId="00CF14B3" wp14:editId="2359D9A5">
                            <wp:extent cx="2199895" cy="913765"/>
                            <wp:effectExtent l="0" t="0" r="1016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rotWithShape="1">
                                    <a:blip r:embed="rId83">
                                      <a:extLst>
                                        <a:ext uri="{28A0092B-C50C-407E-A947-70E740481C1C}">
                                          <a14:useLocalDpi xmlns:a14="http://schemas.microsoft.com/office/drawing/2010/main" val="0"/>
                                        </a:ext>
                                      </a:extLst>
                                    </a:blip>
                                    <a:srcRect l="35833" t="36012" r="14180" b="36304"/>
                                    <a:stretch/>
                                  </pic:blipFill>
                                  <pic:spPr bwMode="auto">
                                    <a:xfrm>
                                      <a:off x="0" y="0"/>
                                      <a:ext cx="2211480" cy="918577"/>
                                    </a:xfrm>
                                    <a:prstGeom prst="rect">
                                      <a:avLst/>
                                    </a:prstGeom>
                                    <a:ln>
                                      <a:noFill/>
                                    </a:ln>
                                    <a:extLst>
                                      <a:ext uri="{53640926-AAD7-44D8-BBD7-CCE9431645EC}">
                                        <a14:shadowObscured xmlns:a14="http://schemas.microsoft.com/office/drawing/2010/main"/>
                                      </a:ext>
                                    </a:extLst>
                                  </pic:spPr>
                                </pic:pic>
                              </a:graphicData>
                            </a:graphic>
                          </wp:inline>
                        </w:drawing>
                      </w:r>
                    </w:p>
                    <w:p w14:paraId="6A0A4785" w14:textId="77777777" w:rsidR="009A1694" w:rsidRPr="007C0D86" w:rsidRDefault="009A1694" w:rsidP="0053038E">
                      <w:pPr>
                        <w:pStyle w:val="Caption"/>
                        <w:numPr>
                          <w:ilvl w:val="0"/>
                          <w:numId w:val="0"/>
                        </w:numPr>
                        <w:ind w:left="-86" w:right="-101"/>
                        <w:rPr>
                          <w:rFonts w:ascii="Times New Roman" w:hAnsi="Times New Roman" w:cs="Times New Roman"/>
                          <w:i/>
                          <w:iCs/>
                          <w:sz w:val="16"/>
                          <w:szCs w:val="16"/>
                        </w:rPr>
                      </w:pPr>
                      <w:bookmarkStart w:id="29" w:name="_Ref431505363"/>
                      <w:proofErr w:type="gramStart"/>
                      <w:r w:rsidRPr="007C0D86">
                        <w:rPr>
                          <w:rFonts w:ascii="Times New Roman" w:hAnsi="Times New Roman" w:cs="Times New Roman"/>
                          <w:sz w:val="16"/>
                          <w:szCs w:val="16"/>
                        </w:rPr>
                        <w:t>Fig</w:t>
                      </w:r>
                      <w:r>
                        <w:rPr>
                          <w:rFonts w:ascii="Times New Roman" w:hAnsi="Times New Roman" w:cs="Times New Roman"/>
                          <w:sz w:val="16"/>
                          <w:szCs w:val="16"/>
                        </w:rPr>
                        <w:t>.</w:t>
                      </w:r>
                      <w:proofErr w:type="gramEnd"/>
                      <w:r>
                        <w:rPr>
                          <w:rFonts w:ascii="Times New Roman" w:hAnsi="Times New Roman" w:cs="Times New Roman"/>
                          <w:sz w:val="16"/>
                          <w:szCs w:val="16"/>
                        </w:rPr>
                        <w:t>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2</w:t>
                      </w:r>
                      <w:r w:rsidRPr="007C0D86">
                        <w:rPr>
                          <w:rFonts w:ascii="Times New Roman" w:hAnsi="Times New Roman" w:cs="Times New Roman"/>
                          <w:noProof/>
                          <w:sz w:val="16"/>
                          <w:szCs w:val="16"/>
                        </w:rPr>
                        <w:fldChar w:fldCharType="end"/>
                      </w:r>
                      <w:bookmarkEnd w:id="29"/>
                      <w:r>
                        <w:rPr>
                          <w:rFonts w:ascii="Times New Roman" w:hAnsi="Times New Roman" w:cs="Times New Roman"/>
                          <w:noProof/>
                          <w:sz w:val="16"/>
                          <w:szCs w:val="16"/>
                        </w:rPr>
                        <w:t>.</w:t>
                      </w:r>
                      <w:r>
                        <w:rPr>
                          <w:rFonts w:ascii="Times New Roman" w:hAnsi="Times New Roman" w:cs="Times New Roman"/>
                          <w:sz w:val="16"/>
                          <w:szCs w:val="16"/>
                        </w:rPr>
                        <w:t xml:space="preserve">  </w:t>
                      </w:r>
                      <w:r w:rsidRPr="007C0D86">
                        <w:rPr>
                          <w:rFonts w:ascii="Times New Roman" w:hAnsi="Times New Roman" w:cs="Times New Roman"/>
                          <w:sz w:val="16"/>
                          <w:szCs w:val="16"/>
                        </w:rPr>
                        <w:t xml:space="preserve">Outgoing probabilities for state </w:t>
                      </w:r>
                      <w:proofErr w:type="spellStart"/>
                      <w:r w:rsidRPr="007C0D86">
                        <w:rPr>
                          <w:rFonts w:ascii="Times New Roman" w:hAnsi="Times New Roman" w:cs="Times New Roman"/>
                          <w:i/>
                          <w:iCs/>
                          <w:sz w:val="16"/>
                          <w:szCs w:val="16"/>
                        </w:rPr>
                        <w:t>z</w:t>
                      </w:r>
                      <w:r w:rsidRPr="007C0D86">
                        <w:rPr>
                          <w:rFonts w:ascii="Times New Roman" w:hAnsi="Times New Roman" w:cs="Times New Roman"/>
                          <w:i/>
                          <w:iCs/>
                          <w:sz w:val="16"/>
                          <w:szCs w:val="16"/>
                          <w:vertAlign w:val="subscript"/>
                        </w:rPr>
                        <w:t>i</w:t>
                      </w:r>
                      <w:proofErr w:type="spellEnd"/>
                    </w:p>
                    <w:p w14:paraId="276696AE" w14:textId="77777777" w:rsidR="009A1694" w:rsidRDefault="009A1694" w:rsidP="0053038E"/>
                    <w:p w14:paraId="25AF5120" w14:textId="77777777" w:rsidR="009A1694" w:rsidRDefault="009A1694" w:rsidP="0053038E"/>
                    <w:p w14:paraId="51C81024" w14:textId="77777777" w:rsidR="009A1694" w:rsidRPr="000D079E" w:rsidRDefault="009A1694" w:rsidP="0053038E"/>
                  </w:txbxContent>
                </v:textbox>
                <w10:wrap type="square" anchory="margin"/>
              </v:shape>
            </w:pict>
          </mc:Fallback>
        </mc:AlternateContent>
      </w:r>
    </w:p>
    <w:p w14:paraId="0E564FB2" w14:textId="786E669E" w:rsidR="0053038E" w:rsidRDefault="00A0068E" w:rsidP="00294879">
      <w:r w:rsidRPr="00A0068E">
        <w:rPr>
          <w:position w:val="-28"/>
        </w:rPr>
        <w:object w:dxaOrig="2860" w:dyaOrig="660" w14:anchorId="741FD099">
          <v:shape id="_x0000_i1061" type="#_x0000_t75" style="width:143.2pt;height:34.8pt" o:ole="">
            <v:imagedata r:id="rId84" o:title=""/>
          </v:shape>
          <o:OLEObject Type="Embed" ProgID="Equation.DSMT4" ShapeID="_x0000_i1061" DrawAspect="Content" ObjectID="_1508777771" r:id="rId85"/>
        </w:object>
      </w:r>
      <w:r w:rsidR="0053038E">
        <w:tab/>
      </w:r>
      <w:r w:rsidR="0053038E">
        <w:tab/>
      </w:r>
      <w:r w:rsidR="0053038E">
        <w:tab/>
      </w:r>
      <w:r w:rsidR="0053038E">
        <w:tab/>
      </w:r>
      <w:r w:rsidR="0053038E">
        <w:tab/>
      </w:r>
      <w:r w:rsidR="0053038E">
        <w:tab/>
      </w:r>
      <w:r w:rsidR="0053038E">
        <w:tab/>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8" w:name="ZEqnNum332856"/>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7</w:instrText>
      </w:r>
      <w:r w:rsidR="00B216CF">
        <w:rPr>
          <w:noProof/>
        </w:rPr>
        <w:fldChar w:fldCharType="end"/>
      </w:r>
      <w:r w:rsidR="00294879">
        <w:instrText>)</w:instrText>
      </w:r>
      <w:bookmarkEnd w:id="28"/>
      <w:r w:rsidR="00294879">
        <w:fldChar w:fldCharType="end"/>
      </w:r>
    </w:p>
    <w:p w14:paraId="1D472EAB" w14:textId="1C707C1F" w:rsidR="00D65E91" w:rsidRPr="00D65E91" w:rsidRDefault="00D65E91" w:rsidP="00321CF8">
      <w:pPr>
        <w:tabs>
          <w:tab w:val="right" w:pos="4770"/>
        </w:tabs>
        <w:spacing w:before="60" w:after="60"/>
        <w:ind w:firstLine="0"/>
      </w:pPr>
      <w:r w:rsidRPr="00D65E91">
        <w:lastRenderedPageBreak/>
        <w:t xml:space="preserve">where </w:t>
      </w:r>
      <w:r w:rsidRPr="00D65E91">
        <w:rPr>
          <w:i/>
          <w:iCs/>
        </w:rPr>
        <w:t>M</w:t>
      </w:r>
      <w:r w:rsidRPr="00D65E91">
        <w:rPr>
          <w:i/>
          <w:iCs/>
          <w:vertAlign w:val="subscript"/>
        </w:rPr>
        <w:t>i</w:t>
      </w:r>
      <w:r w:rsidRPr="00D65E91">
        <w:t xml:space="preserve"> </w:t>
      </w:r>
      <w:r w:rsidR="00527E95">
        <w:t xml:space="preserve">is </w:t>
      </w:r>
      <w:r w:rsidRPr="00D65E91">
        <w:t xml:space="preserve">the number of times which state </w:t>
      </w:r>
      <w:r w:rsidRPr="00D65E91">
        <w:rPr>
          <w:i/>
          <w:iCs/>
        </w:rPr>
        <w:t>z</w:t>
      </w:r>
      <w:r w:rsidRPr="00D65E91">
        <w:rPr>
          <w:i/>
          <w:iCs/>
          <w:vertAlign w:val="subscript"/>
        </w:rPr>
        <w:t>i</w:t>
      </w:r>
      <w:r w:rsidRPr="00D65E91">
        <w:t xml:space="preserve"> was the last state and</w:t>
      </w:r>
      <w:r w:rsidR="00527E95">
        <w:t xml:space="preserve"> </w:t>
      </w:r>
      <w:r w:rsidR="00527E95" w:rsidRPr="00D65E91">
        <w:rPr>
          <w:i/>
          <w:iCs/>
        </w:rPr>
        <w:t>S</w:t>
      </w:r>
      <w:r w:rsidR="00527E95" w:rsidRPr="00D65E91">
        <w:rPr>
          <w:i/>
          <w:iCs/>
          <w:vertAlign w:val="subscript"/>
        </w:rPr>
        <w:t>M</w:t>
      </w:r>
      <w:r w:rsidR="00527E95" w:rsidRPr="00D65E91">
        <w:t xml:space="preserve"> </w:t>
      </w:r>
      <w:r w:rsidR="00527E95">
        <w:t xml:space="preserve">is the </w:t>
      </w:r>
      <w:r w:rsidRPr="00D65E91">
        <w:t xml:space="preserve">set of all such </w:t>
      </w:r>
      <w:r w:rsidR="00527E95">
        <w:t xml:space="preserve">last </w:t>
      </w:r>
      <w:r w:rsidRPr="00D65E91">
        <w:t>states</w:t>
      </w:r>
      <w:r w:rsidR="00527E95">
        <w:t xml:space="preserve">. </w:t>
      </w:r>
      <w:r w:rsidRPr="00D65E91">
        <w:t>Hyperparameters (</w:t>
      </w:r>
      <w:r w:rsidRPr="00D65E91">
        <w:rPr>
          <w:i/>
        </w:rPr>
        <w:t>a,b</w:t>
      </w:r>
      <w:r w:rsidRPr="00D65E91">
        <w:t xml:space="preserve">) can also be estimated using a Gibbs sampler if required </w:t>
      </w:r>
      <w:r w:rsidRPr="00D65E91">
        <w:fldChar w:fldCharType="begin"/>
      </w:r>
      <w:r w:rsidRPr="00D65E91">
        <w:instrText xml:space="preserve"> REF _Ref410735317 \r </w:instrText>
      </w:r>
      <w:r w:rsidR="004B0B57">
        <w:instrText xml:space="preserve"> \* MERGEFORMAT </w:instrText>
      </w:r>
      <w:r w:rsidRPr="00D65E91">
        <w:fldChar w:fldCharType="separate"/>
      </w:r>
      <w:r w:rsidR="000A4FC5">
        <w:rPr>
          <w:cs/>
        </w:rPr>
        <w:t>‎</w:t>
      </w:r>
      <w:r w:rsidR="000A4FC5">
        <w:t>[20]</w:t>
      </w:r>
      <w:r w:rsidRPr="00D65E91">
        <w:fldChar w:fldCharType="end"/>
      </w:r>
      <w:r w:rsidRPr="00D65E91">
        <w:t xml:space="preserve">. If we use </w:t>
      </w:r>
      <w:r w:rsidRPr="00D65E91">
        <w:fldChar w:fldCharType="begin"/>
      </w:r>
      <w:r w:rsidRPr="00D65E91">
        <w:instrText xml:space="preserve"> GOTOBUTTON ZEqnNum332856  \* MERGEFORMAT </w:instrText>
      </w:r>
      <w:fldSimple w:instr=" REF ZEqnNum332856 \* Charformat \! \* MERGEFORMAT ">
        <w:r w:rsidR="000A4FC5">
          <w:instrText>(27)</w:instrText>
        </w:r>
      </w:fldSimple>
      <w:r w:rsidRPr="00D65E91">
        <w:fldChar w:fldCharType="end"/>
      </w:r>
      <w:r w:rsidRPr="00D65E91">
        <w:t xml:space="preserve"> to estimate </w:t>
      </w:r>
      <w:r w:rsidRPr="00D65E91">
        <w:rPr>
          <w:i/>
          <w:iCs/>
        </w:rPr>
        <w:t>ρ</w:t>
      </w:r>
      <w:r w:rsidRPr="00D65E91">
        <w:rPr>
          <w:i/>
          <w:iCs/>
          <w:vertAlign w:val="subscript"/>
        </w:rPr>
        <w:t>i</w:t>
      </w:r>
      <w:r w:rsidRPr="00D65E91">
        <w:t xml:space="preserve"> we need to modify </w:t>
      </w:r>
      <w:r w:rsidRPr="00D65E91">
        <w:fldChar w:fldCharType="begin"/>
      </w:r>
      <w:r w:rsidRPr="00D65E91">
        <w:instrText xml:space="preserve"> GOTOBUTTON ZEqnNum182074  \* MERGEFORMAT </w:instrText>
      </w:r>
      <w:fldSimple w:instr=" REF ZEqnNum182074 \* Charformat \! \* MERGEFORMAT ">
        <w:r w:rsidR="000A4FC5">
          <w:instrText>(20)</w:instrText>
        </w:r>
      </w:fldSimple>
      <w:r w:rsidRPr="00D65E91">
        <w:fldChar w:fldCharType="end"/>
      </w:r>
      <w:r w:rsidRPr="00D65E91">
        <w:t xml:space="preserve"> to impose the constraint that the sum of the transition probabilities add to </w:t>
      </w:r>
      <w:r w:rsidR="00527E95" w:rsidRPr="002A7A6F">
        <w:t>1</w:t>
      </w:r>
      <w:r w:rsidRPr="00D65E91">
        <w:t xml:space="preserve">. This is a relatively simple modification based on the stick-breaking interpretation of a DP in </w:t>
      </w:r>
      <w:r w:rsidRPr="00D65E91">
        <w:rPr>
          <w:iCs/>
        </w:rPr>
        <w:fldChar w:fldCharType="begin"/>
      </w:r>
      <w:r w:rsidRPr="00D65E91">
        <w:rPr>
          <w:iCs/>
        </w:rPr>
        <w:instrText xml:space="preserve"> GOTOBUTTON ZEqnNum583395  \* MERGEFORMAT </w:instrText>
      </w:r>
      <w:r w:rsidRPr="00D65E91">
        <w:rPr>
          <w:iCs/>
        </w:rPr>
        <w:fldChar w:fldCharType="begin"/>
      </w:r>
      <w:r w:rsidRPr="00D65E91">
        <w:rPr>
          <w:iCs/>
        </w:rPr>
        <w:instrText xml:space="preserve"> REF ZEqnNum583395 \* Charformat \! \* MERGEFORMAT </w:instrText>
      </w:r>
      <w:r w:rsidRPr="00D65E91">
        <w:rPr>
          <w:iCs/>
        </w:rPr>
        <w:fldChar w:fldCharType="separate"/>
      </w:r>
      <w:r w:rsidR="000A4FC5" w:rsidRPr="000A4FC5">
        <w:rPr>
          <w:iCs/>
        </w:rPr>
        <w:instrText>(2)</w:instrText>
      </w:r>
      <w:r w:rsidRPr="00D65E91">
        <w:fldChar w:fldCharType="end"/>
      </w:r>
      <w:r w:rsidRPr="00D65E91">
        <w:fldChar w:fldCharType="end"/>
      </w:r>
      <w:r w:rsidRPr="00D65E91">
        <w:t xml:space="preserve">. This modification is equal to assigning </w:t>
      </w:r>
      <w:r w:rsidRPr="00D65E91">
        <w:rPr>
          <w:i/>
          <w:iCs/>
        </w:rPr>
        <w:t>ρ</w:t>
      </w:r>
      <w:r w:rsidRPr="00D65E91">
        <w:rPr>
          <w:i/>
          <w:iCs/>
          <w:vertAlign w:val="subscript"/>
        </w:rPr>
        <w:t>i</w:t>
      </w:r>
      <w:r w:rsidRPr="00D65E91">
        <w:t xml:space="preserve"> to the first break of the stick and then breaking the remaining </w:t>
      </w:r>
      <w:r w:rsidRPr="00D65E91">
        <w:rPr>
          <w:i/>
          <w:iCs/>
        </w:rPr>
        <w:t>1-ρ</w:t>
      </w:r>
      <w:r w:rsidRPr="00D65E91">
        <w:rPr>
          <w:i/>
          <w:iCs/>
          <w:vertAlign w:val="subscript"/>
        </w:rPr>
        <w:t xml:space="preserve">i </w:t>
      </w:r>
      <w:r w:rsidRPr="00D65E91">
        <w:t>portion as before.</w:t>
      </w:r>
    </w:p>
    <w:p w14:paraId="4ED616EF" w14:textId="02B88E36" w:rsidR="00D65E91" w:rsidRPr="00D65E91" w:rsidRDefault="00D65E91" w:rsidP="00A0068E">
      <w:pPr>
        <w:pStyle w:val="Heading2"/>
      </w:pPr>
      <w:r w:rsidRPr="00D65E91">
        <w:t xml:space="preserve">  An Integrated Model</w:t>
      </w:r>
    </w:p>
    <w:p w14:paraId="063AAD3D" w14:textId="0D41A549" w:rsidR="00D65E91" w:rsidRPr="00D65E91" w:rsidRDefault="00D65E91" w:rsidP="00A0068E">
      <w:r w:rsidRPr="00D65E91">
        <w:t>The final definition for DHDPHMM</w:t>
      </w:r>
      <w:r w:rsidR="00527E95">
        <w:t xml:space="preserve"> </w:t>
      </w:r>
      <w:r w:rsidRPr="00D65E91">
        <w:t>with a non-ergodic structure is given by:</w:t>
      </w:r>
      <w:r w:rsidRPr="00D65E91">
        <w:tab/>
      </w:r>
      <w:r w:rsidRPr="00D65E91">
        <w:tab/>
      </w:r>
    </w:p>
    <w:p w14:paraId="1414AB8B" w14:textId="56E2947F" w:rsidR="00D65E91" w:rsidRPr="00D65E91" w:rsidRDefault="009F1380" w:rsidP="00294879">
      <w:pPr>
        <w:tabs>
          <w:tab w:val="right" w:pos="5040"/>
        </w:tabs>
        <w:spacing w:before="60" w:after="60"/>
        <w:ind w:firstLine="187"/>
      </w:pPr>
      <w:r w:rsidRPr="00A0068E">
        <w:rPr>
          <w:position w:val="-174"/>
        </w:rPr>
        <w:object w:dxaOrig="2580" w:dyaOrig="3580" w14:anchorId="77548FD6">
          <v:shape id="_x0000_i1062" type="#_x0000_t75" style="width:123.8pt;height:169.1pt" o:ole="">
            <v:imagedata r:id="rId86" o:title=""/>
          </v:shape>
          <o:OLEObject Type="Embed" ProgID="Equation.DSMT4" ShapeID="_x0000_i1062" DrawAspect="Content" ObjectID="_1508777772" r:id="rId87"/>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29" w:name="ZEqnNum141879"/>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8</w:instrText>
      </w:r>
      <w:r w:rsidR="00B216CF">
        <w:rPr>
          <w:noProof/>
        </w:rPr>
        <w:fldChar w:fldCharType="end"/>
      </w:r>
      <w:r w:rsidR="00294879">
        <w:instrText>)</w:instrText>
      </w:r>
      <w:bookmarkEnd w:id="29"/>
      <w:r w:rsidR="00294879">
        <w:fldChar w:fldCharType="end"/>
      </w:r>
    </w:p>
    <w:p w14:paraId="7805B7AE" w14:textId="69E10ED1" w:rsidR="00D65E91" w:rsidRPr="00D65E91" w:rsidRDefault="00D65E91">
      <w:pPr>
        <w:ind w:firstLine="0"/>
      </w:pPr>
      <w:r w:rsidRPr="00D65E91">
        <w:rPr>
          <w:i/>
          <w:iCs/>
        </w:rPr>
        <w:t>V</w:t>
      </w:r>
      <w:r w:rsidRPr="00D65E91">
        <w:rPr>
          <w:i/>
          <w:iCs/>
          <w:vertAlign w:val="subscript"/>
        </w:rPr>
        <w:t>i</w:t>
      </w:r>
      <w:r w:rsidRPr="00D65E91">
        <w:t xml:space="preserve"> should be replaced with the </w:t>
      </w:r>
      <w:r w:rsidR="007A11A2">
        <w:t xml:space="preserve">appropriate </w:t>
      </w:r>
      <w:r w:rsidRPr="00D65E91">
        <w:t xml:space="preserve">definition from </w:t>
      </w:r>
      <w:r w:rsidR="00294003">
        <w:t xml:space="preserve">the </w:t>
      </w:r>
      <w:r w:rsidRPr="00D65E91">
        <w:t xml:space="preserve">previous section based on the </w:t>
      </w:r>
      <w:r w:rsidR="007A11A2">
        <w:t xml:space="preserve">desired </w:t>
      </w:r>
      <w:r w:rsidRPr="00D65E91">
        <w:t>type of structure</w:t>
      </w:r>
      <w:r w:rsidR="007A11A2">
        <w:t xml:space="preserve">. </w:t>
      </w:r>
      <w:r w:rsidRPr="00D65E91">
        <w:t>For example</w:t>
      </w:r>
      <w:r w:rsidR="007A11A2">
        <w:t xml:space="preserve">, for </w:t>
      </w:r>
      <w:r w:rsidRPr="00D65E91">
        <w:t>an LR model</w:t>
      </w:r>
      <w:r w:rsidR="00294003">
        <w:t xml:space="preserve">, </w:t>
      </w:r>
      <w:r w:rsidRPr="00D65E91">
        <w:rPr>
          <w:i/>
          <w:iCs/>
        </w:rPr>
        <w:t>V</w:t>
      </w:r>
      <w:r w:rsidRPr="00D65E91">
        <w:rPr>
          <w:i/>
          <w:iCs/>
          <w:vertAlign w:val="subscript"/>
        </w:rPr>
        <w:t>i</w:t>
      </w:r>
      <w:r w:rsidRPr="00D65E91">
        <w:t xml:space="preserve"> should be sampled from </w:t>
      </w:r>
      <w:r w:rsidRPr="00D65E91">
        <w:fldChar w:fldCharType="begin"/>
      </w:r>
      <w:r w:rsidRPr="00D65E91">
        <w:instrText xml:space="preserve"> GOTOBUTTON ZEqnNum430829  \* MERGEFORMAT </w:instrText>
      </w:r>
      <w:fldSimple w:instr=" REF ZEqnNum430829 \* Charformat \! \* MERGEFORMAT ">
        <w:r w:rsidR="000A4FC5">
          <w:instrText>(18)</w:instrText>
        </w:r>
      </w:fldSimple>
      <w:r w:rsidRPr="00D65E91">
        <w:fldChar w:fldCharType="end"/>
      </w:r>
      <w:r w:rsidRPr="00D65E91">
        <w:t xml:space="preserve">. </w:t>
      </w:r>
      <w:r w:rsidR="007A11A2">
        <w:t>N</w:t>
      </w:r>
      <w:r w:rsidRPr="00D65E91">
        <w:t xml:space="preserve">ote that by setting </w:t>
      </w:r>
      <w:r w:rsidRPr="00D65E91">
        <w:rPr>
          <w:i/>
          <w:iCs/>
        </w:rPr>
        <w:t>V</w:t>
      </w:r>
      <w:r w:rsidRPr="00D65E91">
        <w:rPr>
          <w:i/>
          <w:iCs/>
          <w:vertAlign w:val="subscript"/>
        </w:rPr>
        <w:t>i</w:t>
      </w:r>
      <w:r w:rsidRPr="00D65E91">
        <w:rPr>
          <w:i/>
          <w:iCs/>
        </w:rPr>
        <w:t xml:space="preserve"> </w:t>
      </w:r>
      <w:r w:rsidRPr="00D65E91">
        <w:t xml:space="preserve">to </w:t>
      </w:r>
      <w:r w:rsidR="00527E95" w:rsidRPr="002A7A6F">
        <w:t>1</w:t>
      </w:r>
      <w:r w:rsidRPr="00FA160A">
        <w:t xml:space="preserve"> </w:t>
      </w:r>
      <w:r w:rsidRPr="00D65E91">
        <w:t>we obtain the ergodic DHDPHMM in</w:t>
      </w:r>
      <w:r w:rsidR="00321CF8">
        <w:t xml:space="preserve"> </w:t>
      </w:r>
      <w:r w:rsidR="00321CF8">
        <w:rPr>
          <w:iCs/>
        </w:rPr>
        <w:fldChar w:fldCharType="begin"/>
      </w:r>
      <w:r w:rsidR="00321CF8">
        <w:rPr>
          <w:iCs/>
        </w:rPr>
        <w:instrText xml:space="preserve"> GOTOBUTTON ZEqnNum356839  \* MERGEFORMAT </w:instrText>
      </w:r>
      <w:r w:rsidR="00321CF8">
        <w:rPr>
          <w:iCs/>
        </w:rPr>
        <w:fldChar w:fldCharType="begin"/>
      </w:r>
      <w:r w:rsidR="00321CF8">
        <w:rPr>
          <w:iCs/>
        </w:rPr>
        <w:instrText xml:space="preserve"> REF ZEqnNum356839 \* Charformat \! \* MERGEFORMAT </w:instrText>
      </w:r>
      <w:r w:rsidR="00321CF8">
        <w:rPr>
          <w:iCs/>
        </w:rPr>
        <w:fldChar w:fldCharType="separate"/>
      </w:r>
      <w:r w:rsidR="000A4FC5" w:rsidRPr="000A4FC5">
        <w:rPr>
          <w:iCs/>
        </w:rPr>
        <w:instrText>(9)</w:instrText>
      </w:r>
      <w:r w:rsidR="00321CF8">
        <w:rPr>
          <w:iCs/>
        </w:rPr>
        <w:fldChar w:fldCharType="end"/>
      </w:r>
      <w:r w:rsidR="00321CF8">
        <w:rPr>
          <w:iCs/>
        </w:rPr>
        <w:fldChar w:fldCharType="end"/>
      </w:r>
      <w:r w:rsidRPr="00D65E91">
        <w:rPr>
          <w:iCs/>
        </w:rPr>
        <w:fldChar w:fldCharType="begin"/>
      </w:r>
      <w:r w:rsidRPr="00D65E91">
        <w:rPr>
          <w:iCs/>
        </w:rPr>
        <w:instrText xml:space="preserve"> GOTOBUTTON ZEqnNum749750  \* MERGEFORMAT </w:instrText>
      </w:r>
      <w:r w:rsidRPr="00D65E91">
        <w:fldChar w:fldCharType="end"/>
      </w:r>
      <w:r w:rsidR="00294003">
        <w:t xml:space="preserve">. </w:t>
      </w:r>
      <w:r w:rsidR="007A11A2">
        <w:t xml:space="preserve">A comparison of models is shown in </w:t>
      </w:r>
      <w:r w:rsidR="00527E95">
        <w:t>Fig. </w:t>
      </w:r>
      <w:r w:rsidR="00D85E90">
        <w:fldChar w:fldCharType="begin"/>
      </w:r>
      <w:r w:rsidR="00D85E90">
        <w:instrText xml:space="preserve"> REF _Ref421809013 </w:instrText>
      </w:r>
      <w:r w:rsidR="00527E95" w:rsidRPr="00527E95">
        <w:instrText>\# “0” \* mergeformat</w:instrText>
      </w:r>
      <w:r w:rsidR="00D85E90">
        <w:fldChar w:fldCharType="separate"/>
      </w:r>
      <w:r w:rsidR="000A4FC5">
        <w:t>3</w:t>
      </w:r>
      <w:r w:rsidR="00D85E90">
        <w:rPr>
          <w:noProof/>
        </w:rPr>
        <w:fldChar w:fldCharType="end"/>
      </w:r>
      <w:r w:rsidR="007A11A2">
        <w:rPr>
          <w:noProof/>
        </w:rPr>
        <w:t>.</w:t>
      </w:r>
    </w:p>
    <w:p w14:paraId="0E64734B" w14:textId="4D4B8171" w:rsidR="00D65E91" w:rsidRPr="002A7A6F" w:rsidRDefault="002437D2">
      <w:pPr>
        <w:widowControl w:val="0"/>
      </w:pPr>
      <w:r w:rsidRPr="00A2301B">
        <w:rPr>
          <w:noProof/>
        </w:rPr>
        <mc:AlternateContent>
          <mc:Choice Requires="wps">
            <w:drawing>
              <wp:anchor distT="91440" distB="0" distL="0" distR="0" simplePos="0" relativeHeight="251649536" behindDoc="0" locked="0" layoutInCell="1" allowOverlap="1" wp14:anchorId="7C41CC3C" wp14:editId="59EEC8BC">
                <wp:simplePos x="0" y="0"/>
                <wp:positionH relativeFrom="margin">
                  <wp:posOffset>-1905</wp:posOffset>
                </wp:positionH>
                <wp:positionV relativeFrom="margin">
                  <wp:posOffset>5760720</wp:posOffset>
                </wp:positionV>
                <wp:extent cx="3154680" cy="3015615"/>
                <wp:effectExtent l="0" t="0" r="0" b="6985"/>
                <wp:wrapSquare wrapText="bothSides"/>
                <wp:docPr id="33" name="Text Box 33"/>
                <wp:cNvGraphicFramePr/>
                <a:graphic xmlns:a="http://schemas.openxmlformats.org/drawingml/2006/main">
                  <a:graphicData uri="http://schemas.microsoft.com/office/word/2010/wordprocessingShape">
                    <wps:wsp>
                      <wps:cNvSpPr txBox="1"/>
                      <wps:spPr>
                        <a:xfrm>
                          <a:off x="0" y="0"/>
                          <a:ext cx="3154680" cy="3015615"/>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5AFBD3A" w14:textId="207B28AC" w:rsidR="009A1694" w:rsidRDefault="009A1694" w:rsidP="00A0068E">
                            <w:r>
                              <w:rPr>
                                <w:noProof/>
                              </w:rPr>
                              <w:drawing>
                                <wp:inline distT="0" distB="0" distL="0" distR="0" wp14:anchorId="6247F3D2" wp14:editId="6D199015">
                                  <wp:extent cx="2350770" cy="2742743"/>
                                  <wp:effectExtent l="0" t="0" r="1143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jpg"/>
                                          <pic:cNvPicPr/>
                                        </pic:nvPicPr>
                                        <pic:blipFill rotWithShape="1">
                                          <a:blip r:embed="rId88">
                                            <a:extLst>
                                              <a:ext uri="{28A0092B-C50C-407E-A947-70E740481C1C}">
                                                <a14:useLocalDpi xmlns:a14="http://schemas.microsoft.com/office/drawing/2010/main" val="0"/>
                                              </a:ext>
                                            </a:extLst>
                                          </a:blip>
                                          <a:srcRect l="15413" t="7882" r="17064" b="40727"/>
                                          <a:stretch/>
                                        </pic:blipFill>
                                        <pic:spPr bwMode="auto">
                                          <a:xfrm>
                                            <a:off x="0" y="0"/>
                                            <a:ext cx="2374515" cy="2770448"/>
                                          </a:xfrm>
                                          <a:prstGeom prst="rect">
                                            <a:avLst/>
                                          </a:prstGeom>
                                          <a:ln>
                                            <a:noFill/>
                                          </a:ln>
                                          <a:extLst>
                                            <a:ext uri="{53640926-AAD7-44D8-BBD7-CCE9431645EC}">
                                              <a14:shadowObscured xmlns:a14="http://schemas.microsoft.com/office/drawing/2010/main"/>
                                            </a:ext>
                                          </a:extLst>
                                        </pic:spPr>
                                      </pic:pic>
                                    </a:graphicData>
                                  </a:graphic>
                                </wp:inline>
                              </w:drawing>
                            </w:r>
                          </w:p>
                          <w:p w14:paraId="51FB3A0D" w14:textId="033CDF3C" w:rsidR="009A1694" w:rsidRPr="007C0D86" w:rsidRDefault="009A1694" w:rsidP="007C0D86">
                            <w:pPr>
                              <w:pStyle w:val="Caption"/>
                              <w:numPr>
                                <w:ilvl w:val="0"/>
                                <w:numId w:val="0"/>
                              </w:numPr>
                              <w:ind w:left="-90" w:right="-108"/>
                              <w:rPr>
                                <w:rFonts w:ascii="Times New Roman" w:hAnsi="Times New Roman" w:cs="Times New Roman"/>
                                <w:sz w:val="16"/>
                                <w:szCs w:val="16"/>
                              </w:rPr>
                            </w:pPr>
                            <w:bookmarkStart w:id="30" w:name="_Ref421809013"/>
                            <w:r w:rsidRPr="007C0D86">
                              <w:rPr>
                                <w:rFonts w:ascii="Times New Roman" w:hAnsi="Times New Roman" w:cs="Times New Roman"/>
                                <w:sz w:val="16"/>
                                <w:szCs w:val="16"/>
                              </w:rPr>
                              <w:t xml:space="preserve">Fig.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3</w:t>
                            </w:r>
                            <w:r w:rsidRPr="007C0D86">
                              <w:rPr>
                                <w:rFonts w:ascii="Times New Roman" w:hAnsi="Times New Roman" w:cs="Times New Roman"/>
                                <w:noProof/>
                                <w:sz w:val="16"/>
                                <w:szCs w:val="16"/>
                              </w:rPr>
                              <w:fldChar w:fldCharType="end"/>
                            </w:r>
                            <w:bookmarkEnd w:id="30"/>
                            <w:r w:rsidRPr="007C0D86">
                              <w:rPr>
                                <w:rFonts w:ascii="Times New Roman" w:hAnsi="Times New Roman" w:cs="Times New Roman"/>
                                <w:sz w:val="16"/>
                                <w:szCs w:val="16"/>
                              </w:rPr>
                              <w:t xml:space="preserve">.  Comparison of </w:t>
                            </w:r>
                            <w:r>
                              <w:rPr>
                                <w:rFonts w:ascii="Times New Roman" w:hAnsi="Times New Roman" w:cs="Times New Roman"/>
                                <w:sz w:val="16"/>
                                <w:szCs w:val="16"/>
                              </w:rPr>
                              <w:t xml:space="preserve">an </w:t>
                            </w:r>
                            <w:r w:rsidRPr="007C0D86">
                              <w:rPr>
                                <w:rFonts w:ascii="Times New Roman" w:hAnsi="Times New Roman" w:cs="Times New Roman"/>
                                <w:sz w:val="16"/>
                                <w:szCs w:val="16"/>
                              </w:rPr>
                              <w:t>(a) ergodic HDPHMM</w:t>
                            </w:r>
                            <w:r>
                              <w:rPr>
                                <w:rFonts w:ascii="Times New Roman" w:hAnsi="Times New Roman" w:cs="Times New Roman"/>
                                <w:sz w:val="16"/>
                                <w:szCs w:val="16"/>
                              </w:rPr>
                              <w:fldChar w:fldCharType="begin"/>
                            </w:r>
                            <w:r>
                              <w:rPr>
                                <w:rFonts w:ascii="Times New Roman" w:hAnsi="Times New Roman" w:cs="Times New Roman"/>
                                <w:sz w:val="16"/>
                                <w:szCs w:val="16"/>
                              </w:rPr>
                              <w:instrText xml:space="preserve"> REF _Ref410732506 \r </w:instrText>
                            </w:r>
                            <w:r>
                              <w:rPr>
                                <w:rFonts w:ascii="Times New Roman" w:hAnsi="Times New Roman" w:cs="Times New Roman"/>
                                <w:sz w:val="16"/>
                                <w:szCs w:val="16"/>
                              </w:rPr>
                              <w:fldChar w:fldCharType="separate"/>
                            </w:r>
                            <w:r w:rsidR="000A4FC5">
                              <w:rPr>
                                <w:rFonts w:ascii="Times New Roman" w:hAnsi="Times New Roman" w:cs="Times New Roman"/>
                                <w:sz w:val="16"/>
                                <w:szCs w:val="16"/>
                                <w:cs/>
                              </w:rPr>
                              <w:t>‎</w:t>
                            </w:r>
                            <w:r w:rsidR="000A4FC5">
                              <w:rPr>
                                <w:rFonts w:ascii="Times New Roman" w:hAnsi="Times New Roman" w:cs="Times New Roman"/>
                                <w:sz w:val="16"/>
                                <w:szCs w:val="16"/>
                              </w:rPr>
                              <w:t>[5]</w:t>
                            </w:r>
                            <w:r>
                              <w:rPr>
                                <w:rFonts w:ascii="Times New Roman" w:hAnsi="Times New Roman" w:cs="Times New Roman"/>
                                <w:sz w:val="16"/>
                                <w:szCs w:val="16"/>
                              </w:rPr>
                              <w:fldChar w:fldCharType="end"/>
                            </w:r>
                            <w:r>
                              <w:rPr>
                                <w:rFonts w:ascii="Times New Roman" w:hAnsi="Times New Roman" w:cs="Times New Roman"/>
                                <w:sz w:val="16"/>
                                <w:szCs w:val="16"/>
                              </w:rPr>
                              <w:t xml:space="preserve"> and </w:t>
                            </w:r>
                            <w:r w:rsidRPr="007C0D86">
                              <w:rPr>
                                <w:rFonts w:ascii="Times New Roman" w:hAnsi="Times New Roman" w:cs="Times New Roman"/>
                                <w:sz w:val="16"/>
                                <w:szCs w:val="16"/>
                              </w:rPr>
                              <w:t>(b) DHDPHMM</w:t>
                            </w:r>
                            <w:r>
                              <w:rPr>
                                <w:rFonts w:ascii="Times New Roman" w:hAnsi="Times New Roman" w:cs="Times New Roman"/>
                                <w:sz w:val="16"/>
                                <w:szCs w:val="16"/>
                              </w:rPr>
                              <w:t>.</w:t>
                            </w:r>
                          </w:p>
                          <w:p w14:paraId="708993C4" w14:textId="6B7DD70B" w:rsidR="009A1694" w:rsidRDefault="009A1694" w:rsidP="00A0068E"/>
                          <w:p w14:paraId="68F6C009" w14:textId="34E61253" w:rsidR="009A1694" w:rsidRPr="00037E44" w:rsidRDefault="009A1694" w:rsidP="00A0068E">
                            <w:pPr>
                              <w:pStyle w:val="FigureCaption"/>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C41CC3C" id="_x0000_t202" coordsize="21600,21600" o:spt="202" path="m0,0l0,21600,21600,21600,21600,0xe">
                <v:stroke joinstyle="miter"/>
                <v:path gradientshapeok="t" o:connecttype="rect"/>
              </v:shapetype>
              <v:shape id="Text_x0020_Box_x0020_33" o:spid="_x0000_s1031" type="#_x0000_t202" style="position:absolute;left:0;text-align:left;margin-left:-.15pt;margin-top:453.6pt;width:248.4pt;height:237.45pt;z-index:251649536;visibility:visible;mso-wrap-style:square;mso-width-percent:0;mso-height-percent:0;mso-wrap-distance-left:0;mso-wrap-distance-top:7.2pt;mso-wrap-distance-right:0;mso-wrap-distance-bottom:0;mso-position-horizontal:absolute;mso-position-horizontal-relative:margin;mso-position-vertical:absolute;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" filled="f" stroked="f">
                <v:textbox>
                  <w:txbxContent>
                    <w:p w14:paraId="55AFBD3A" w14:textId="207B28AC" w:rsidR="009A1694" w:rsidRDefault="009A1694" w:rsidP="00A0068E">
                      <w:r>
                        <w:rPr>
                          <w:noProof/>
                        </w:rPr>
                        <w:drawing>
                          <wp:inline distT="0" distB="0" distL="0" distR="0" wp14:anchorId="6247F3D2" wp14:editId="6D199015">
                            <wp:extent cx="2350770" cy="2742743"/>
                            <wp:effectExtent l="0" t="0" r="1143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icalv.jpg"/>
                                    <pic:cNvPicPr/>
                                  </pic:nvPicPr>
                                  <pic:blipFill rotWithShape="1">
                                    <a:blip r:embed="rId88">
                                      <a:extLst>
                                        <a:ext uri="{28A0092B-C50C-407E-A947-70E740481C1C}">
                                          <a14:useLocalDpi xmlns:a14="http://schemas.microsoft.com/office/drawing/2010/main" val="0"/>
                                        </a:ext>
                                      </a:extLst>
                                    </a:blip>
                                    <a:srcRect l="15413" t="7882" r="17064" b="40727"/>
                                    <a:stretch/>
                                  </pic:blipFill>
                                  <pic:spPr bwMode="auto">
                                    <a:xfrm>
                                      <a:off x="0" y="0"/>
                                      <a:ext cx="2374515" cy="2770448"/>
                                    </a:xfrm>
                                    <a:prstGeom prst="rect">
                                      <a:avLst/>
                                    </a:prstGeom>
                                    <a:ln>
                                      <a:noFill/>
                                    </a:ln>
                                    <a:extLst>
                                      <a:ext uri="{53640926-AAD7-44D8-BBD7-CCE9431645EC}">
                                        <a14:shadowObscured xmlns:a14="http://schemas.microsoft.com/office/drawing/2010/main"/>
                                      </a:ext>
                                    </a:extLst>
                                  </pic:spPr>
                                </pic:pic>
                              </a:graphicData>
                            </a:graphic>
                          </wp:inline>
                        </w:drawing>
                      </w:r>
                    </w:p>
                    <w:p w14:paraId="51FB3A0D" w14:textId="033CDF3C" w:rsidR="009A1694" w:rsidRPr="007C0D86" w:rsidRDefault="009A1694" w:rsidP="007C0D86">
                      <w:pPr>
                        <w:pStyle w:val="Caption"/>
                        <w:numPr>
                          <w:ilvl w:val="0"/>
                          <w:numId w:val="0"/>
                        </w:numPr>
                        <w:ind w:left="-90" w:right="-108"/>
                        <w:rPr>
                          <w:rFonts w:ascii="Times New Roman" w:hAnsi="Times New Roman" w:cs="Times New Roman"/>
                          <w:sz w:val="16"/>
                          <w:szCs w:val="16"/>
                        </w:rPr>
                      </w:pPr>
                      <w:bookmarkStart w:id="31" w:name="_Ref421809013"/>
                      <w:r w:rsidRPr="007C0D86">
                        <w:rPr>
                          <w:rFonts w:ascii="Times New Roman" w:hAnsi="Times New Roman" w:cs="Times New Roman"/>
                          <w:sz w:val="16"/>
                          <w:szCs w:val="16"/>
                        </w:rPr>
                        <w:t xml:space="preserve">Fig.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3</w:t>
                      </w:r>
                      <w:r w:rsidRPr="007C0D86">
                        <w:rPr>
                          <w:rFonts w:ascii="Times New Roman" w:hAnsi="Times New Roman" w:cs="Times New Roman"/>
                          <w:noProof/>
                          <w:sz w:val="16"/>
                          <w:szCs w:val="16"/>
                        </w:rPr>
                        <w:fldChar w:fldCharType="end"/>
                      </w:r>
                      <w:bookmarkEnd w:id="31"/>
                      <w:r w:rsidRPr="007C0D86">
                        <w:rPr>
                          <w:rFonts w:ascii="Times New Roman" w:hAnsi="Times New Roman" w:cs="Times New Roman"/>
                          <w:sz w:val="16"/>
                          <w:szCs w:val="16"/>
                        </w:rPr>
                        <w:t xml:space="preserve">.  Comparison of </w:t>
                      </w:r>
                      <w:r>
                        <w:rPr>
                          <w:rFonts w:ascii="Times New Roman" w:hAnsi="Times New Roman" w:cs="Times New Roman"/>
                          <w:sz w:val="16"/>
                          <w:szCs w:val="16"/>
                        </w:rPr>
                        <w:t xml:space="preserve">an </w:t>
                      </w:r>
                      <w:r w:rsidRPr="007C0D86">
                        <w:rPr>
                          <w:rFonts w:ascii="Times New Roman" w:hAnsi="Times New Roman" w:cs="Times New Roman"/>
                          <w:sz w:val="16"/>
                          <w:szCs w:val="16"/>
                        </w:rPr>
                        <w:t>(a) ergodic HDPHMM</w:t>
                      </w:r>
                      <w:r>
                        <w:rPr>
                          <w:rFonts w:ascii="Times New Roman" w:hAnsi="Times New Roman" w:cs="Times New Roman"/>
                          <w:sz w:val="16"/>
                          <w:szCs w:val="16"/>
                        </w:rPr>
                        <w:fldChar w:fldCharType="begin"/>
                      </w:r>
                      <w:r>
                        <w:rPr>
                          <w:rFonts w:ascii="Times New Roman" w:hAnsi="Times New Roman" w:cs="Times New Roman"/>
                          <w:sz w:val="16"/>
                          <w:szCs w:val="16"/>
                        </w:rPr>
                        <w:instrText xml:space="preserve"> REF _Ref410732506 \r </w:instrText>
                      </w:r>
                      <w:r>
                        <w:rPr>
                          <w:rFonts w:ascii="Times New Roman" w:hAnsi="Times New Roman" w:cs="Times New Roman"/>
                          <w:sz w:val="16"/>
                          <w:szCs w:val="16"/>
                        </w:rPr>
                        <w:fldChar w:fldCharType="separate"/>
                      </w:r>
                      <w:r w:rsidR="000A4FC5">
                        <w:rPr>
                          <w:rFonts w:ascii="Times New Roman" w:hAnsi="Times New Roman" w:cs="Times New Roman"/>
                          <w:sz w:val="16"/>
                          <w:szCs w:val="16"/>
                          <w:cs/>
                        </w:rPr>
                        <w:t>‎</w:t>
                      </w:r>
                      <w:r w:rsidR="000A4FC5">
                        <w:rPr>
                          <w:rFonts w:ascii="Times New Roman" w:hAnsi="Times New Roman" w:cs="Times New Roman"/>
                          <w:sz w:val="16"/>
                          <w:szCs w:val="16"/>
                        </w:rPr>
                        <w:t>[5]</w:t>
                      </w:r>
                      <w:r>
                        <w:rPr>
                          <w:rFonts w:ascii="Times New Roman" w:hAnsi="Times New Roman" w:cs="Times New Roman"/>
                          <w:sz w:val="16"/>
                          <w:szCs w:val="16"/>
                        </w:rPr>
                        <w:fldChar w:fldCharType="end"/>
                      </w:r>
                      <w:r>
                        <w:rPr>
                          <w:rFonts w:ascii="Times New Roman" w:hAnsi="Times New Roman" w:cs="Times New Roman"/>
                          <w:sz w:val="16"/>
                          <w:szCs w:val="16"/>
                        </w:rPr>
                        <w:t xml:space="preserve"> and </w:t>
                      </w:r>
                      <w:r w:rsidRPr="007C0D86">
                        <w:rPr>
                          <w:rFonts w:ascii="Times New Roman" w:hAnsi="Times New Roman" w:cs="Times New Roman"/>
                          <w:sz w:val="16"/>
                          <w:szCs w:val="16"/>
                        </w:rPr>
                        <w:t>(b) DHDPHMM</w:t>
                      </w:r>
                      <w:r>
                        <w:rPr>
                          <w:rFonts w:ascii="Times New Roman" w:hAnsi="Times New Roman" w:cs="Times New Roman"/>
                          <w:sz w:val="16"/>
                          <w:szCs w:val="16"/>
                        </w:rPr>
                        <w:t>.</w:t>
                      </w:r>
                    </w:p>
                    <w:p w14:paraId="708993C4" w14:textId="6B7DD70B" w:rsidR="009A1694" w:rsidRDefault="009A1694" w:rsidP="00A0068E"/>
                    <w:p w14:paraId="68F6C009" w14:textId="34E61253" w:rsidR="009A1694" w:rsidRPr="00037E44" w:rsidRDefault="009A1694" w:rsidP="00A0068E">
                      <w:pPr>
                        <w:pStyle w:val="FigureCaption"/>
                      </w:pPr>
                    </w:p>
                  </w:txbxContent>
                </v:textbox>
                <w10:wrap type="square" anchorx="margin" anchory="margin"/>
              </v:shape>
            </w:pict>
          </mc:Fallback>
        </mc:AlternateContent>
      </w:r>
      <w:r w:rsidR="00294003">
        <w:t>The m</w:t>
      </w:r>
      <w:r w:rsidR="00227BB0">
        <w:t xml:space="preserve">odel described in </w:t>
      </w:r>
      <w:r w:rsidR="00227BB0">
        <w:rPr>
          <w:iCs/>
        </w:rPr>
        <w:fldChar w:fldCharType="begin"/>
      </w:r>
      <w:r w:rsidR="00227BB0">
        <w:rPr>
          <w:iCs/>
        </w:rPr>
        <w:instrText xml:space="preserve"> GOTOBUTTON ZEqnNum141879  \* MERGEFORMAT </w:instrText>
      </w:r>
      <w:r w:rsidR="00227BB0">
        <w:rPr>
          <w:iCs/>
        </w:rPr>
        <w:fldChar w:fldCharType="begin"/>
      </w:r>
      <w:r w:rsidR="00227BB0">
        <w:rPr>
          <w:iCs/>
        </w:rPr>
        <w:instrText xml:space="preserve"> REF ZEqnNum141879 \* Charformat \! \* MERGEFORMAT </w:instrText>
      </w:r>
      <w:r w:rsidR="00227BB0">
        <w:rPr>
          <w:iCs/>
        </w:rPr>
        <w:fldChar w:fldCharType="separate"/>
      </w:r>
      <w:r w:rsidR="000A4FC5" w:rsidRPr="000A4FC5">
        <w:rPr>
          <w:iCs/>
        </w:rPr>
        <w:instrText>(28)</w:instrText>
      </w:r>
      <w:r w:rsidR="00227BB0">
        <w:rPr>
          <w:iCs/>
        </w:rPr>
        <w:fldChar w:fldCharType="end"/>
      </w:r>
      <w:r w:rsidR="00227BB0">
        <w:rPr>
          <w:iCs/>
        </w:rPr>
        <w:fldChar w:fldCharType="end"/>
      </w:r>
      <w:r w:rsidR="00294003">
        <w:rPr>
          <w:iCs/>
        </w:rPr>
        <w:t> </w:t>
      </w:r>
      <w:fldSimple w:instr=" REF _Ref429940944 \r ">
        <w:r w:rsidR="000A4FC5">
          <w:rPr>
            <w:cs/>
          </w:rPr>
          <w:t>‎</w:t>
        </w:r>
        <w:r w:rsidR="000A4FC5">
          <w:t>[9]</w:t>
        </w:r>
      </w:fldSimple>
      <w:r w:rsidR="00431638">
        <w:t xml:space="preserve"> </w:t>
      </w:r>
      <w:r w:rsidR="00294003">
        <w:t xml:space="preserve">did </w:t>
      </w:r>
      <w:r w:rsidR="00D65E91" w:rsidRPr="00D65E91">
        <w:t xml:space="preserve">not incorporate modeling of non-emitting states </w:t>
      </w:r>
      <w:r w:rsidR="00294003">
        <w:t xml:space="preserve">as </w:t>
      </w:r>
      <w:r w:rsidR="00D65E91" w:rsidRPr="00D65E91">
        <w:t xml:space="preserve">discussed above. If we choose to use a maximum likelihood approach for estimating the non-emitting </w:t>
      </w:r>
      <w:r w:rsidR="00294003" w:rsidRPr="00D65E91">
        <w:t>states,</w:t>
      </w:r>
      <w:r w:rsidR="00D65E91" w:rsidRPr="00D65E91">
        <w:t xml:space="preserve"> then no change to this model is </w:t>
      </w:r>
      <w:r w:rsidR="00D65E91" w:rsidRPr="00D65E91">
        <w:lastRenderedPageBreak/>
        <w:t xml:space="preserve">required (e.g. we can estimate these non-emitting states after estimating other parameters). However, if we choose to use </w:t>
      </w:r>
      <w:r w:rsidR="00D65E91" w:rsidRPr="002A7A6F">
        <w:t xml:space="preserve">the Bayesian approach then we have to replace the sampling of </w:t>
      </w:r>
      <w:r w:rsidR="00D65E91" w:rsidRPr="002A7A6F">
        <w:rPr>
          <w:i/>
        </w:rPr>
        <w:t>π</w:t>
      </w:r>
      <w:r w:rsidR="00D65E91" w:rsidRPr="002A7A6F">
        <w:rPr>
          <w:i/>
          <w:vertAlign w:val="subscript"/>
        </w:rPr>
        <w:t>j</w:t>
      </w:r>
      <w:r w:rsidR="00D65E91" w:rsidRPr="002A7A6F">
        <w:t xml:space="preserve"> in </w:t>
      </w:r>
      <w:r w:rsidR="00D65E91" w:rsidRPr="002A7A6F">
        <w:fldChar w:fldCharType="begin"/>
      </w:r>
      <w:r w:rsidR="00D65E91" w:rsidRPr="002A7A6F">
        <w:instrText xml:space="preserve"> GOTOBUTTON ZEqnNum141879  \* MERGEFORMAT </w:instrText>
      </w:r>
      <w:fldSimple w:instr=" REF ZEqnNum141879 \* Charformat \! \* MERGEFORMAT ">
        <w:r w:rsidR="000A4FC5">
          <w:instrText>(28)</w:instrText>
        </w:r>
      </w:fldSimple>
      <w:r w:rsidR="00D65E91" w:rsidRPr="002A7A6F">
        <w:fldChar w:fldCharType="end"/>
      </w:r>
      <w:r w:rsidR="00D65E91" w:rsidRPr="002A7A6F">
        <w:rPr>
          <w:iCs/>
        </w:rPr>
        <w:t xml:space="preserve"> with</w:t>
      </w:r>
      <w:r w:rsidR="00D65E91" w:rsidRPr="002A7A6F">
        <w:t>:</w:t>
      </w:r>
    </w:p>
    <w:p w14:paraId="4B21D429" w14:textId="34815085" w:rsidR="00D65E91" w:rsidRPr="00D65E91" w:rsidRDefault="009A1694" w:rsidP="00294879">
      <w:pPr>
        <w:spacing w:before="60" w:after="60"/>
        <w:ind w:firstLine="187"/>
      </w:pPr>
      <w:r w:rsidRPr="002A7A6F">
        <w:rPr>
          <w:position w:val="-36"/>
        </w:rPr>
        <w:object w:dxaOrig="1840" w:dyaOrig="800" w14:anchorId="33BAF92C">
          <v:shape id="_x0000_i1063" type="#_x0000_t75" style="width:92.2pt;height:42.05pt" o:ole="">
            <v:imagedata r:id="rId89" o:title=""/>
          </v:shape>
          <o:OLEObject Type="Embed" ProgID="Equation.DSMT4" ShapeID="_x0000_i1063" DrawAspect="Content" ObjectID="_1508777773" r:id="rId90"/>
        </w:object>
      </w:r>
      <w:r w:rsidR="00D65E91" w:rsidRPr="002A7A6F">
        <w:tab/>
      </w:r>
      <w:r w:rsidR="0013150C" w:rsidRPr="002A7A6F">
        <w:tab/>
      </w:r>
      <w:r w:rsidR="0013150C" w:rsidRPr="002A7A6F">
        <w:tab/>
      </w:r>
      <w:r w:rsidR="0013150C" w:rsidRPr="002A7A6F">
        <w:tab/>
      </w:r>
      <w:r w:rsidR="0013150C" w:rsidRPr="002A7A6F">
        <w:tab/>
      </w:r>
      <w:r w:rsidR="0013150C" w:rsidRPr="002A7A6F">
        <w:tab/>
      </w:r>
      <w:r w:rsidR="0013150C" w:rsidRPr="002A7A6F">
        <w:tab/>
      </w:r>
      <w:r w:rsidR="0013150C" w:rsidRPr="002A7A6F">
        <w:tab/>
      </w:r>
      <w:r w:rsidR="0013150C" w:rsidRPr="002A7A6F">
        <w:tab/>
      </w:r>
      <w:r w:rsidR="0013150C" w:rsidRPr="002A7A6F">
        <w:tab/>
      </w:r>
      <w:r w:rsidR="0013150C" w:rsidRPr="002A7A6F">
        <w:tab/>
      </w:r>
      <w:r w:rsidR="0013150C" w:rsidRPr="002A7A6F">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32" w:name="ZEqnNum619934"/>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29</w:instrText>
      </w:r>
      <w:r w:rsidR="00B216CF">
        <w:rPr>
          <w:noProof/>
        </w:rPr>
        <w:fldChar w:fldCharType="end"/>
      </w:r>
      <w:r w:rsidR="00294879">
        <w:instrText>)</w:instrText>
      </w:r>
      <w:bookmarkEnd w:id="32"/>
      <w:r w:rsidR="00294879">
        <w:fldChar w:fldCharType="end"/>
      </w:r>
      <w:r w:rsidR="00D65E91" w:rsidRPr="002A7A6F">
        <w:t xml:space="preserve">where </w:t>
      </w:r>
      <w:r w:rsidR="00D65E91" w:rsidRPr="002A7A6F">
        <w:rPr>
          <w:i/>
          <w:iCs/>
        </w:rPr>
        <w:t xml:space="preserve">MSB() </w:t>
      </w:r>
      <w:r w:rsidR="00D65E91" w:rsidRPr="002A7A6F">
        <w:t xml:space="preserve">is a modified stick-breaking process. Equations </w:t>
      </w:r>
      <w:r w:rsidR="00D65E91" w:rsidRPr="002A7A6F">
        <w:rPr>
          <w:iCs/>
        </w:rPr>
        <w:fldChar w:fldCharType="begin"/>
      </w:r>
      <w:r w:rsidR="00D65E91" w:rsidRPr="002A7A6F">
        <w:rPr>
          <w:iCs/>
        </w:rPr>
        <w:instrText xml:space="preserve"> GOTOBUTTON ZEqnNum843661  \* MERGEFORMAT </w:instrText>
      </w:r>
      <w:r w:rsidR="00D65E91" w:rsidRPr="002A7A6F">
        <w:rPr>
          <w:iCs/>
        </w:rPr>
        <w:fldChar w:fldCharType="begin"/>
      </w:r>
      <w:r w:rsidR="00D65E91" w:rsidRPr="002A7A6F">
        <w:rPr>
          <w:iCs/>
        </w:rPr>
        <w:instrText xml:space="preserve"> REF ZEqnNum843661 \* Charformat \! \* MERGEFORMAT </w:instrText>
      </w:r>
      <w:r w:rsidR="00D65E91" w:rsidRPr="002A7A6F">
        <w:rPr>
          <w:iCs/>
        </w:rPr>
        <w:fldChar w:fldCharType="separate"/>
      </w:r>
      <w:r w:rsidR="000A4FC5" w:rsidRPr="000A4FC5">
        <w:rPr>
          <w:iCs/>
        </w:rPr>
        <w:instrText>(1)</w:instrText>
      </w:r>
      <w:r w:rsidR="00D65E91" w:rsidRPr="002A7A6F">
        <w:fldChar w:fldCharType="end"/>
      </w:r>
      <w:r w:rsidR="00D65E91" w:rsidRPr="002A7A6F">
        <w:fldChar w:fldCharType="end"/>
      </w:r>
      <w:r w:rsidR="00D65E91" w:rsidRPr="002A7A6F">
        <w:rPr>
          <w:iCs/>
        </w:rPr>
        <w:t xml:space="preserve"> and </w:t>
      </w:r>
      <w:r w:rsidR="00D65E91" w:rsidRPr="002A7A6F">
        <w:fldChar w:fldCharType="begin"/>
      </w:r>
      <w:r w:rsidR="00D65E91" w:rsidRPr="002A7A6F">
        <w:instrText xml:space="preserve"> GOTOBUTTON ZEqnNum583395  \* MERGEFORMAT </w:instrText>
      </w:r>
      <w:fldSimple w:instr=" REF ZEqnNum583395 \* Charformat \! \* MERGEFORMAT ">
        <w:r w:rsidR="000A4FC5">
          <w:instrText>(2)</w:instrText>
        </w:r>
      </w:fldSimple>
      <w:r w:rsidR="00D65E91" w:rsidRPr="002A7A6F">
        <w:fldChar w:fldCharType="end"/>
      </w:r>
      <w:r w:rsidR="00D65E91" w:rsidRPr="002A7A6F">
        <w:t xml:space="preserve"> show the basic stick-breaking algorithm – start</w:t>
      </w:r>
      <w:r w:rsidR="00D65E91" w:rsidRPr="003652C3">
        <w:t xml:space="preserve"> with a stick of length</w:t>
      </w:r>
      <w:r w:rsidR="00FA160A">
        <w:t xml:space="preserve"> 1 </w:t>
      </w:r>
      <w:r w:rsidR="00D65E91" w:rsidRPr="003652C3">
        <w:t xml:space="preserve">and then break the stick consecutively to obtain the weights in </w:t>
      </w:r>
      <w:r w:rsidR="00D65E91" w:rsidRPr="003652C3">
        <w:fldChar w:fldCharType="begin"/>
      </w:r>
      <w:r w:rsidR="00D65E91" w:rsidRPr="003652C3">
        <w:instrText xml:space="preserve"> GOTOBUTTON ZEqnNum583395  \* MERGEFORMAT </w:instrText>
      </w:r>
      <w:fldSimple w:instr=" REF ZEqnNum583395 \* Charformat \! \* MERGEFORMAT ">
        <w:r w:rsidR="000A4FC5">
          <w:instrText>(2)</w:instrText>
        </w:r>
      </w:fldSimple>
      <w:r w:rsidR="00D65E91" w:rsidRPr="003652C3">
        <w:fldChar w:fldCharType="end"/>
      </w:r>
      <w:r w:rsidR="00D65E91" w:rsidRPr="003652C3">
        <w:t xml:space="preserve">. The locations of atoms, represented by δ in </w:t>
      </w:r>
      <w:r w:rsidR="00D65E91" w:rsidRPr="003652C3">
        <w:fldChar w:fldCharType="begin"/>
      </w:r>
      <w:r w:rsidR="00D65E91" w:rsidRPr="003652C3">
        <w:instrText xml:space="preserve"> GOTOBUTTON ZEqnNum583395  \* MERGEFORMAT </w:instrText>
      </w:r>
      <w:fldSimple w:instr=" REF ZEqnNum583395 \* Charformat \! \* MERGEFORMAT ">
        <w:r w:rsidR="000A4FC5">
          <w:instrText>(2)</w:instrText>
        </w:r>
      </w:fldSimple>
      <w:r w:rsidR="00D65E91" w:rsidRPr="003652C3">
        <w:fldChar w:fldCharType="end"/>
      </w:r>
      <w:r w:rsidR="00D65E91" w:rsidRPr="003652C3">
        <w:rPr>
          <w:iCs/>
        </w:rPr>
        <w:t xml:space="preserve">, </w:t>
      </w:r>
      <w:r w:rsidR="00D65E91" w:rsidRPr="003652C3">
        <w:t xml:space="preserve">are sampled independently from another distribution – </w:t>
      </w:r>
      <w:r w:rsidR="00D65E91" w:rsidRPr="003652C3">
        <w:rPr>
          <w:i/>
          <w:iCs/>
        </w:rPr>
        <w:t>G</w:t>
      </w:r>
      <w:r w:rsidR="00D65E91" w:rsidRPr="003652C3">
        <w:rPr>
          <w:i/>
          <w:iCs/>
          <w:vertAlign w:val="subscript"/>
        </w:rPr>
        <w:t>0</w:t>
      </w:r>
      <w:r w:rsidR="00D65E91" w:rsidRPr="003652C3">
        <w:t xml:space="preserve">. In </w:t>
      </w:r>
      <w:r w:rsidR="00D65E91" w:rsidRPr="003652C3">
        <w:rPr>
          <w:i/>
          <w:iCs/>
        </w:rPr>
        <w:t>MSB()</w:t>
      </w:r>
      <w:r w:rsidR="00D65E91" w:rsidRPr="003652C3">
        <w:t xml:space="preserve">, we start from a stick of length </w:t>
      </w:r>
      <w:r w:rsidR="00D65E91" w:rsidRPr="00EE3AC4">
        <w:rPr>
          <w:i/>
        </w:rPr>
        <w:t>(1-ρ</w:t>
      </w:r>
      <w:r w:rsidR="00D65E91" w:rsidRPr="00EE3AC4">
        <w:rPr>
          <w:i/>
          <w:vertAlign w:val="subscript"/>
        </w:rPr>
        <w:t>j</w:t>
      </w:r>
      <w:r w:rsidR="00D65E91" w:rsidRPr="00EE3AC4">
        <w:rPr>
          <w:i/>
        </w:rPr>
        <w:t>)</w:t>
      </w:r>
      <w:r w:rsidR="00D65E91" w:rsidRPr="003652C3">
        <w:t xml:space="preserve"> and sample the atoms from a discrete distribution that represent</w:t>
      </w:r>
      <w:r w:rsidR="001A41C8" w:rsidRPr="003652C3">
        <w:t>s the transition probabilities:</w:t>
      </w:r>
    </w:p>
    <w:p w14:paraId="6BD4FDDC" w14:textId="19C9DD7A" w:rsidR="00D65E91" w:rsidRPr="00D65E91" w:rsidRDefault="0091334E" w:rsidP="00294879">
      <w:pPr>
        <w:tabs>
          <w:tab w:val="right" w:pos="5040"/>
        </w:tabs>
        <w:spacing w:before="60" w:after="60"/>
        <w:ind w:firstLine="187"/>
      </w:pPr>
      <w:r w:rsidRPr="00A0068E">
        <w:rPr>
          <w:position w:val="-86"/>
        </w:rPr>
        <w:object w:dxaOrig="4380" w:dyaOrig="1820" w14:anchorId="088B795F">
          <v:shape id="_x0000_i1064" type="#_x0000_t75" style="width:210.35pt;height:86.55pt" o:ole="">
            <v:imagedata r:id="rId91" o:title=""/>
          </v:shape>
          <o:OLEObject Type="Embed" ProgID="Equation.DSMT4" ShapeID="_x0000_i1064" DrawAspect="Content" ObjectID="_1508777774" r:id="rId92"/>
        </w:object>
      </w:r>
      <w:bookmarkStart w:id="33" w:name="_Ref410588595"/>
      <w:r w:rsidR="003630F0">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bookmarkStart w:id="34" w:name="ZEqnNum306361"/>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30</w:instrText>
      </w:r>
      <w:r w:rsidR="00B216CF">
        <w:rPr>
          <w:noProof/>
        </w:rPr>
        <w:fldChar w:fldCharType="end"/>
      </w:r>
      <w:r w:rsidR="00294879">
        <w:instrText>)</w:instrText>
      </w:r>
      <w:bookmarkEnd w:id="34"/>
      <w:r w:rsidR="00294879">
        <w:fldChar w:fldCharType="end"/>
      </w:r>
    </w:p>
    <w:p w14:paraId="651BE05F" w14:textId="77777777" w:rsidR="00D65E91" w:rsidRDefault="00D65E91" w:rsidP="00FC0748">
      <w:pPr>
        <w:ind w:firstLine="0"/>
      </w:pPr>
      <w:r w:rsidRPr="00D65E91">
        <w:t xml:space="preserve">where </w:t>
      </w:r>
      <w:r w:rsidRPr="00D65E91">
        <w:rPr>
          <w:i/>
          <w:iCs/>
        </w:rPr>
        <w:t>v</w:t>
      </w:r>
      <w:r w:rsidRPr="00D65E91">
        <w:rPr>
          <w:i/>
          <w:iCs/>
          <w:vertAlign w:val="subscript"/>
        </w:rPr>
        <w:t>i</w:t>
      </w:r>
      <w:r w:rsidRPr="00D65E91">
        <w:t xml:space="preserve"> are sequences of independent variables drawn from a Beta distribution and </w:t>
      </w:r>
      <w:r w:rsidRPr="00D65E91">
        <w:rPr>
          <w:i/>
          <w:iCs/>
        </w:rPr>
        <w:t>w</w:t>
      </w:r>
      <w:r w:rsidRPr="00D65E91">
        <w:rPr>
          <w:i/>
          <w:iCs/>
          <w:vertAlign w:val="subscript"/>
        </w:rPr>
        <w:t>i</w:t>
      </w:r>
      <w:r w:rsidRPr="00D65E91">
        <w:rPr>
          <w:i/>
          <w:iCs/>
        </w:rPr>
        <w:t xml:space="preserve"> </w:t>
      </w:r>
      <w:r w:rsidRPr="00D65E91">
        <w:t xml:space="preserve">are stick weights. </w:t>
      </w:r>
      <w:r w:rsidRPr="00D65E91">
        <w:rPr>
          <w:i/>
          <w:iCs/>
        </w:rPr>
        <w:t>χ</w:t>
      </w:r>
      <w:r w:rsidRPr="00D65E91">
        <w:rPr>
          <w:i/>
          <w:iCs/>
          <w:vertAlign w:val="subscript"/>
        </w:rPr>
        <w:t>i</w:t>
      </w:r>
      <w:r w:rsidRPr="00D65E91">
        <w:t xml:space="preserve"> is the location of the atom that represents a transition to another state. </w:t>
      </w:r>
      <w:r w:rsidRPr="00D65E91">
        <w:rPr>
          <w:i/>
          <w:iCs/>
        </w:rPr>
        <w:t>χ</w:t>
      </w:r>
      <w:r w:rsidRPr="00D65E91">
        <w:rPr>
          <w:i/>
          <w:iCs/>
          <w:vertAlign w:val="subscript"/>
        </w:rPr>
        <w:t>i</w:t>
      </w:r>
      <w:r w:rsidRPr="00D65E91">
        <w:t xml:space="preserve"> determines which state we will transit to while </w:t>
      </w:r>
      <w:r w:rsidRPr="00D65E91">
        <w:rPr>
          <w:i/>
          <w:iCs/>
        </w:rPr>
        <w:t>w</w:t>
      </w:r>
      <w:r w:rsidRPr="00D65E91">
        <w:rPr>
          <w:i/>
          <w:iCs/>
          <w:vertAlign w:val="subscript"/>
        </w:rPr>
        <w:t>i</w:t>
      </w:r>
      <w:r w:rsidRPr="00D65E91">
        <w:rPr>
          <w:i/>
          <w:iCs/>
        </w:rPr>
        <w:t xml:space="preserve"> </w:t>
      </w:r>
      <w:r w:rsidRPr="00D65E91">
        <w:t xml:space="preserve">determines what is the probability to transit to this state. </w:t>
      </w:r>
    </w:p>
    <w:p w14:paraId="342BD827" w14:textId="4ED21FBD" w:rsidR="0036248A" w:rsidRDefault="0036248A" w:rsidP="001B482C">
      <w:pPr>
        <w:widowControl w:val="0"/>
      </w:pPr>
      <w:r>
        <w:t xml:space="preserve">By </w:t>
      </w:r>
      <w:r w:rsidRPr="0036248A">
        <w:t>substituting</w:t>
      </w:r>
      <w:r w:rsidR="00BF38C9">
        <w:t xml:space="preserve"> </w:t>
      </w:r>
      <w:r w:rsidR="00BF38C9" w:rsidRPr="00B87A7E">
        <w:fldChar w:fldCharType="begin"/>
      </w:r>
      <w:r w:rsidR="00BF38C9" w:rsidRPr="001B482C">
        <w:instrText xml:space="preserve"> GOTOBUTTON ZEqnNum619934  \* MERGEFORMAT </w:instrText>
      </w:r>
      <w:r w:rsidR="00BF38C9" w:rsidRPr="00B87A7E">
        <w:fldChar w:fldCharType="begin"/>
      </w:r>
      <w:r w:rsidR="00BF38C9" w:rsidRPr="001B482C">
        <w:instrText xml:space="preserve"> REF ZEqnNum619934 \* Charformat \! \* MERGEFORMAT </w:instrText>
      </w:r>
      <w:r w:rsidR="00BF38C9" w:rsidRPr="00B87A7E">
        <w:fldChar w:fldCharType="separate"/>
      </w:r>
      <w:r w:rsidR="000A4FC5">
        <w:instrText>(29)</w:instrText>
      </w:r>
      <w:r w:rsidR="00BF38C9" w:rsidRPr="00B87A7E">
        <w:fldChar w:fldCharType="end"/>
      </w:r>
      <w:r w:rsidR="00BF38C9" w:rsidRPr="00B87A7E">
        <w:fldChar w:fldCharType="end"/>
      </w:r>
      <w:r w:rsidR="00BF38C9" w:rsidRPr="003630F0">
        <w:t xml:space="preserve"> and </w:t>
      </w:r>
      <w:r w:rsidR="00BF38C9" w:rsidRPr="00B87A7E">
        <w:fldChar w:fldCharType="begin"/>
      </w:r>
      <w:r w:rsidR="00BF38C9" w:rsidRPr="001B482C">
        <w:instrText xml:space="preserve"> GOTOBUTTON ZEqnNum306361  \* MERGEFORMAT </w:instrText>
      </w:r>
      <w:r w:rsidR="00BF38C9" w:rsidRPr="00B87A7E">
        <w:fldChar w:fldCharType="begin"/>
      </w:r>
      <w:r w:rsidR="00BF38C9" w:rsidRPr="001B482C">
        <w:instrText xml:space="preserve"> REF ZEqnNum306361 \* Charformat \! \* MERGEFORMAT </w:instrText>
      </w:r>
      <w:r w:rsidR="00BF38C9" w:rsidRPr="00B87A7E">
        <w:fldChar w:fldCharType="separate"/>
      </w:r>
      <w:r w:rsidR="000A4FC5">
        <w:instrText>(30)</w:instrText>
      </w:r>
      <w:r w:rsidR="00BF38C9" w:rsidRPr="00B87A7E">
        <w:fldChar w:fldCharType="end"/>
      </w:r>
      <w:r w:rsidR="00BF38C9" w:rsidRPr="00B87A7E">
        <w:fldChar w:fldCharType="end"/>
      </w:r>
      <w:r w:rsidR="00BF38C9">
        <w:t xml:space="preserve"> in </w:t>
      </w:r>
      <w:r w:rsidR="00BF38C9" w:rsidRPr="00B87A7E">
        <w:fldChar w:fldCharType="begin"/>
      </w:r>
      <w:r w:rsidR="00BF38C9" w:rsidRPr="001B482C">
        <w:instrText xml:space="preserve"> GOTOBUTTON ZEqnNum141879  \* MERGEFORMAT </w:instrText>
      </w:r>
      <w:r w:rsidR="00BF38C9" w:rsidRPr="00B87A7E">
        <w:fldChar w:fldCharType="begin"/>
      </w:r>
      <w:r w:rsidR="00BF38C9" w:rsidRPr="001B482C">
        <w:instrText xml:space="preserve"> REF ZEqnNum141879 \* Charformat \! \* MERGEFORMAT </w:instrText>
      </w:r>
      <w:r w:rsidR="00BF38C9" w:rsidRPr="00B87A7E">
        <w:fldChar w:fldCharType="separate"/>
      </w:r>
      <w:r w:rsidR="000A4FC5">
        <w:instrText>(28)</w:instrText>
      </w:r>
      <w:r w:rsidR="00BF38C9" w:rsidRPr="00B87A7E">
        <w:fldChar w:fldCharType="end"/>
      </w:r>
      <w:r w:rsidR="00BF38C9" w:rsidRPr="00B87A7E">
        <w:fldChar w:fldCharType="end"/>
      </w:r>
      <w:r w:rsidR="00294003">
        <w:t xml:space="preserve"> </w:t>
      </w:r>
      <w:r w:rsidR="00BF38C9">
        <w:t>we can</w:t>
      </w:r>
      <w:r>
        <w:t xml:space="preserve"> obtain </w:t>
      </w:r>
      <w:r w:rsidR="00294003">
        <w:t xml:space="preserve">a </w:t>
      </w:r>
      <w:r w:rsidR="006A18C3">
        <w:t>generative</w:t>
      </w:r>
      <w:r>
        <w:t xml:space="preserve"> model that incorporate</w:t>
      </w:r>
      <w:r w:rsidR="00294003">
        <w:t>s</w:t>
      </w:r>
      <w:r>
        <w:t xml:space="preserve"> Bayesian modeling of the non-emitting states</w:t>
      </w:r>
      <w:r w:rsidR="00294003">
        <w:t>:</w:t>
      </w:r>
    </w:p>
    <w:p w14:paraId="28C0F379" w14:textId="598111DF" w:rsidR="0036248A" w:rsidRDefault="00321CF8" w:rsidP="00294879">
      <w:pPr>
        <w:pStyle w:val="MTDisplayEquation"/>
        <w:tabs>
          <w:tab w:val="clear" w:pos="4680"/>
          <w:tab w:val="right" w:pos="5040"/>
        </w:tabs>
        <w:spacing w:before="60" w:after="60" w:line="252" w:lineRule="auto"/>
      </w:pPr>
      <w:r w:rsidRPr="00487939">
        <w:rPr>
          <w:position w:val="-238"/>
        </w:rPr>
        <w:object w:dxaOrig="4160" w:dyaOrig="5520" w14:anchorId="4AE421AF">
          <v:shape id="_x0000_i1065" type="#_x0000_t75" style="width:192.55pt;height:255.65pt" o:ole="">
            <v:imagedata r:id="rId93" o:title=""/>
          </v:shape>
          <o:OLEObject Type="Embed" ProgID="Equation.DSMT4" ShapeID="_x0000_i1065" DrawAspect="Content" ObjectID="_1508777775" r:id="rId94"/>
        </w:object>
      </w:r>
      <w:r w:rsidR="0036248A">
        <w:tab/>
      </w:r>
      <w:r w:rsidR="00294879" w:rsidRPr="000A4FC5">
        <w:rPr>
          <w:sz w:val="20"/>
        </w:rPr>
        <w:fldChar w:fldCharType="begin"/>
      </w:r>
      <w:r w:rsidR="00294879" w:rsidRPr="000A4FC5">
        <w:rPr>
          <w:sz w:val="20"/>
        </w:rPr>
        <w:instrText xml:space="preserve"> MACROBUTTON MTPlaceRef \* MERGEFORMAT </w:instrText>
      </w:r>
      <w:r w:rsidR="00294879" w:rsidRPr="000A4FC5">
        <w:rPr>
          <w:sz w:val="20"/>
        </w:rPr>
        <w:fldChar w:fldCharType="begin"/>
      </w:r>
      <w:r w:rsidR="00294879" w:rsidRPr="000A4FC5">
        <w:rPr>
          <w:sz w:val="20"/>
        </w:rPr>
        <w:instrText xml:space="preserve"> SEQ MTEqn \h \* MERGEFORMAT </w:instrText>
      </w:r>
      <w:r w:rsidR="00294879" w:rsidRPr="000A4FC5">
        <w:rPr>
          <w:sz w:val="20"/>
        </w:rPr>
        <w:fldChar w:fldCharType="end"/>
      </w:r>
      <w:bookmarkStart w:id="35" w:name="PointTmp"/>
      <w:r w:rsidR="00294879" w:rsidRPr="000A4FC5">
        <w:rPr>
          <w:sz w:val="20"/>
        </w:rPr>
        <w:instrText>(</w:instrText>
      </w:r>
      <w:r w:rsidR="00294879" w:rsidRPr="000A4FC5">
        <w:rPr>
          <w:sz w:val="20"/>
        </w:rPr>
        <w:fldChar w:fldCharType="begin"/>
      </w:r>
      <w:r w:rsidR="00294879" w:rsidRPr="000A4FC5">
        <w:rPr>
          <w:sz w:val="20"/>
        </w:rPr>
        <w:instrText xml:space="preserve"> SEQ MTEqn \c \* Arabic \* MERGEFORMAT </w:instrText>
      </w:r>
      <w:r w:rsidR="00294879" w:rsidRPr="000A4FC5">
        <w:rPr>
          <w:sz w:val="20"/>
        </w:rPr>
        <w:fldChar w:fldCharType="separate"/>
      </w:r>
      <w:r w:rsidR="000A4FC5" w:rsidRPr="000A4FC5">
        <w:rPr>
          <w:sz w:val="20"/>
        </w:rPr>
        <w:instrText>31</w:instrText>
      </w:r>
      <w:r w:rsidR="00294879" w:rsidRPr="000A4FC5">
        <w:rPr>
          <w:sz w:val="20"/>
        </w:rPr>
        <w:fldChar w:fldCharType="end"/>
      </w:r>
      <w:r w:rsidR="00294879" w:rsidRPr="000A4FC5">
        <w:rPr>
          <w:sz w:val="20"/>
        </w:rPr>
        <w:instrText>)</w:instrText>
      </w:r>
      <w:bookmarkEnd w:id="35"/>
      <w:r w:rsidR="00294879" w:rsidRPr="000A4FC5">
        <w:rPr>
          <w:sz w:val="20"/>
        </w:rPr>
        <w:fldChar w:fldCharType="end"/>
      </w:r>
    </w:p>
    <w:p w14:paraId="0D492D38" w14:textId="35A4FFAC" w:rsidR="0036248A" w:rsidRPr="0036248A" w:rsidRDefault="00BF38C9">
      <w:pPr>
        <w:ind w:firstLine="0"/>
      </w:pPr>
      <w:r w:rsidRPr="00BF38C9">
        <w:t xml:space="preserve">where we have replaced DP with the modified stick-breaking process described above. Most of the results discussed above, </w:t>
      </w:r>
      <w:bookmarkStart w:id="36" w:name="_GoBack"/>
      <w:r w:rsidRPr="00BF38C9">
        <w:t>including the inference algorithm, hold for this model as well.</w:t>
      </w:r>
    </w:p>
    <w:bookmarkEnd w:id="36"/>
    <w:p w14:paraId="797B9BA9" w14:textId="6787201F" w:rsidR="00D65E91" w:rsidRPr="0077285C" w:rsidRDefault="00D65E91" w:rsidP="00294003">
      <w:pPr>
        <w:pStyle w:val="Heading1"/>
        <w:keepNext w:val="0"/>
        <w:widowControl w:val="0"/>
        <w:ind w:firstLine="0"/>
      </w:pPr>
      <w:r w:rsidRPr="0077285C">
        <w:lastRenderedPageBreak/>
        <w:t xml:space="preserve">  </w:t>
      </w:r>
      <w:bookmarkStart w:id="37" w:name="_Ref415134227"/>
      <w:r w:rsidRPr="0077285C">
        <w:t>Experiments</w:t>
      </w:r>
      <w:bookmarkEnd w:id="33"/>
      <w:bookmarkEnd w:id="37"/>
    </w:p>
    <w:p w14:paraId="160FABF7" w14:textId="3F4A575E" w:rsidR="00D65E91" w:rsidRPr="00D65E91" w:rsidRDefault="00D65E91" w:rsidP="007C0D86">
      <w:pPr>
        <w:widowControl w:val="0"/>
      </w:pPr>
      <w:r w:rsidRPr="00D65E91">
        <w:t>In this section we provide some experimental results which compare DHDPHMM with HDPHMM, HMM and several other state of the art models.</w:t>
      </w:r>
      <w:r w:rsidR="001C43EC">
        <w:t xml:space="preserve"> </w:t>
      </w:r>
    </w:p>
    <w:p w14:paraId="7244E916" w14:textId="2DEF21E4" w:rsidR="00D65E91" w:rsidRPr="00D65E91" w:rsidRDefault="00D65E91" w:rsidP="00A0068E">
      <w:pPr>
        <w:pStyle w:val="Heading2"/>
      </w:pPr>
      <w:r w:rsidRPr="00D65E91">
        <w:t xml:space="preserve">  HMM-Generated Data</w:t>
      </w:r>
    </w:p>
    <w:p w14:paraId="58AEE056" w14:textId="1FA5D188" w:rsidR="00D65E91" w:rsidRPr="00D65E91" w:rsidRDefault="00D65E91" w:rsidP="00A0068E">
      <w:r w:rsidRPr="00D65E91">
        <w:t>To demonstrate the basic efficacy of the model, we generated data from a 4-state left to right HMM. The emission distribution for each state is a GMM with a maximum of three components, each consisting of a two-dimensional normal distribution. Three synthetic data sequences totaling 1</w:t>
      </w:r>
      <w:r w:rsidR="004413EA">
        <w:t>,</w:t>
      </w:r>
      <w:r w:rsidRPr="00D65E91">
        <w:t xml:space="preserve">900 observations were generated for training. Three configurations have been studied: (1) an ergodic HDPHMM, (2) an LR HDPHMM and (3) an LR DHDPHMM. A Normal-inverse-Wishart distribution (NIW) prior is used for the mean and covariance. The truncation levels are set to 10 for both the number of states and the number of mixture components. </w:t>
      </w:r>
    </w:p>
    <w:p w14:paraId="6BF856F3" w14:textId="08628670" w:rsidR="00FA160A" w:rsidRDefault="005F6909">
      <w:r>
        <w:t>Figure </w:t>
      </w:r>
      <w:r w:rsidR="00D85E90">
        <w:fldChar w:fldCharType="begin"/>
      </w:r>
      <w:r w:rsidR="00D85E90">
        <w:instrText xml:space="preserve"> REF _Ref421809054 </w:instrText>
      </w:r>
      <w:r>
        <w:instrText>\# “0” \* mergeformat</w:instrText>
      </w:r>
      <w:r w:rsidR="00D85E90">
        <w:fldChar w:fldCharType="separate"/>
      </w:r>
      <w:r w:rsidR="000A4FC5" w:rsidRPr="000A4FC5">
        <w:rPr>
          <w:rFonts w:asciiTheme="majorBidi" w:hAnsiTheme="majorBidi" w:cstheme="majorBidi"/>
        </w:rPr>
        <w:t>4</w:t>
      </w:r>
      <w:r w:rsidR="00D85E90">
        <w:rPr>
          <w:rFonts w:asciiTheme="majorBidi" w:hAnsiTheme="majorBidi" w:cstheme="majorBidi"/>
          <w:noProof/>
        </w:rPr>
        <w:fldChar w:fldCharType="end"/>
      </w:r>
      <w:r w:rsidR="00D65E91" w:rsidRPr="00D65E91">
        <w:t xml:space="preserve">-a shows the average likelihood for different models for held-out data by averaging five independent chains. </w:t>
      </w:r>
      <w:r>
        <w:t>Figure </w:t>
      </w:r>
      <w:r>
        <w:fldChar w:fldCharType="begin"/>
      </w:r>
      <w:r>
        <w:instrText xml:space="preserve"> REF _Ref421809054 \# “0” \* mergeformat</w:instrText>
      </w:r>
      <w:r>
        <w:fldChar w:fldCharType="separate"/>
      </w:r>
      <w:r w:rsidR="000A4FC5" w:rsidRPr="000A4FC5">
        <w:rPr>
          <w:rFonts w:asciiTheme="majorBidi" w:hAnsiTheme="majorBidi" w:cstheme="majorBidi"/>
        </w:rPr>
        <w:t>4</w:t>
      </w:r>
      <w:r>
        <w:rPr>
          <w:rFonts w:asciiTheme="majorBidi" w:hAnsiTheme="majorBidi" w:cstheme="majorBidi"/>
          <w:noProof/>
        </w:rPr>
        <w:fldChar w:fldCharType="end"/>
      </w:r>
      <w:r w:rsidR="00D65E91" w:rsidRPr="00D65E91">
        <w:t>-b compares the trained model to the reference structure. The LR DHDPHMM discovers the correct structure while the ergodic HDPHMM finds a more simplified HMM</w:t>
      </w:r>
      <w:r>
        <w:t xml:space="preserve">. The </w:t>
      </w:r>
      <w:r w:rsidR="00D65E91" w:rsidRPr="00D65E91">
        <w:t>LR DHDPHMM constrains the search space to left to right topologies while HDPHMM has a less constrained search space.</w:t>
      </w:r>
    </w:p>
    <w:p w14:paraId="15167EFA" w14:textId="1BCC849B" w:rsidR="00FA160A" w:rsidRDefault="00D65E91">
      <w:r w:rsidRPr="00D65E91">
        <w:t>Further, we can see that DHDPHMM has a higher overall likelihood. While LR HDPHMM can find</w:t>
      </w:r>
      <w:r w:rsidR="00FA160A">
        <w:t xml:space="preserve"> a </w:t>
      </w:r>
      <w:r w:rsidRPr="00D65E91">
        <w:t>structure close to the correct one, its likelihood is slightly lower than the ergodic HDPHMM.</w:t>
      </w:r>
      <w:r w:rsidR="00A95EED">
        <w:t xml:space="preserve"> </w:t>
      </w:r>
      <w:r w:rsidR="00A95EED" w:rsidRPr="00A95EED">
        <w:t xml:space="preserve">This happens because LR HDPHMM needs to estimate more parameters and for </w:t>
      </w:r>
      <w:r w:rsidR="00FA160A">
        <w:t xml:space="preserve">a </w:t>
      </w:r>
      <w:r w:rsidR="00A95EED" w:rsidRPr="00A95EED">
        <w:t>small amount of training data its accuracy is lower than HDPHMM.</w:t>
      </w:r>
      <w:r w:rsidR="00D76F77">
        <w:t xml:space="preserve"> </w:t>
      </w:r>
      <w:r w:rsidRPr="00D65E91">
        <w:t>However, LR DHDPHMM produces a 15% (relative) improvement in likelihoods compared to the ergodic model.</w:t>
      </w:r>
    </w:p>
    <w:p w14:paraId="47E119EF" w14:textId="0BA3052A" w:rsidR="00D65E91" w:rsidRPr="00D65E91" w:rsidRDefault="009911B2">
      <w:r>
        <w:t>This simple experiment suggests that sharing data point</w:t>
      </w:r>
      <w:r w:rsidR="004413EA">
        <w:t>s</w:t>
      </w:r>
      <w:r>
        <w:t>, especially for non-ergodic structures, could be important.</w:t>
      </w:r>
      <w:r w:rsidR="00F979AC">
        <w:t xml:space="preserve"> </w:t>
      </w:r>
      <w:r w:rsidR="00D76F77">
        <w:t xml:space="preserve">LR HDPHMM </w:t>
      </w:r>
      <w:r w:rsidR="00F979AC">
        <w:t>finds</w:t>
      </w:r>
      <w:r w:rsidR="00D76F77">
        <w:t xml:space="preserve"> more Gaussian components relative to </w:t>
      </w:r>
      <w:r w:rsidR="00FA160A">
        <w:t xml:space="preserve">an </w:t>
      </w:r>
      <w:r w:rsidR="00D76F77">
        <w:t>ergodic model but each Gaussian can potentially be estimated using fewer data points</w:t>
      </w:r>
      <w:r w:rsidR="00F12980">
        <w:t>.</w:t>
      </w:r>
      <w:r w:rsidR="00FA160A" w:rsidRPr="00FA160A">
        <w:t xml:space="preserve"> </w:t>
      </w:r>
      <w:r w:rsidR="00FA160A">
        <w:t>By sharing mixture</w:t>
      </w:r>
      <w:r w:rsidR="00FA160A" w:rsidRPr="00FA160A">
        <w:t xml:space="preserve"> </w:t>
      </w:r>
      <w:r w:rsidR="00FA160A">
        <w:t xml:space="preserve">components, </w:t>
      </w:r>
      <w:r w:rsidR="00D76F77">
        <w:t>LR</w:t>
      </w:r>
      <w:r w:rsidR="00FA160A">
        <w:t> </w:t>
      </w:r>
      <w:r w:rsidR="00D76F77">
        <w:t xml:space="preserve">DHDPHMM </w:t>
      </w:r>
      <w:r w:rsidR="00A12D7C">
        <w:t>impl</w:t>
      </w:r>
      <w:r w:rsidR="00A12D7C" w:rsidRPr="009A08C0">
        <w:t>ements</w:t>
      </w:r>
      <w:r w:rsidR="00F12980" w:rsidRPr="009A08C0">
        <w:t xml:space="preserve"> </w:t>
      </w:r>
      <w:r w:rsidR="00D76F77" w:rsidRPr="009A08C0">
        <w:t xml:space="preserve">a form of regularization that </w:t>
      </w:r>
      <w:r w:rsidR="00A12D7C" w:rsidRPr="009A08C0">
        <w:lastRenderedPageBreak/>
        <w:t>prevents</w:t>
      </w:r>
      <w:r w:rsidR="00D76F77" w:rsidRPr="009A08C0">
        <w:t xml:space="preserve"> the model from over-fitting. </w:t>
      </w:r>
      <w:r w:rsidRPr="009A08C0">
        <w:t xml:space="preserve"> In the next section we examine the relative importance of each of these features </w:t>
      </w:r>
      <w:r w:rsidR="004413EA">
        <w:t xml:space="preserve">in </w:t>
      </w:r>
      <w:r w:rsidRPr="009A08C0">
        <w:t xml:space="preserve">more detail. </w:t>
      </w:r>
      <w:r w:rsidR="00D067C6" w:rsidRPr="009A08C0">
        <w:t xml:space="preserve">Also notice all non-parametric models perform better than a parametric HMM trained </w:t>
      </w:r>
      <w:r w:rsidR="009A08C0" w:rsidRPr="00F73472">
        <w:t>using EM</w:t>
      </w:r>
      <w:r w:rsidR="00D067C6" w:rsidRPr="009A08C0">
        <w:t>.</w:t>
      </w:r>
    </w:p>
    <w:p w14:paraId="21ACC5BC" w14:textId="44532E19" w:rsidR="00D65E91" w:rsidRPr="00D65E91" w:rsidRDefault="00D65E91" w:rsidP="00A0068E">
      <w:pPr>
        <w:pStyle w:val="Heading2"/>
      </w:pPr>
      <w:r w:rsidRPr="00D65E91">
        <w:t xml:space="preserve">  Phoneme Classification on the TIMIT Corpus</w:t>
      </w:r>
    </w:p>
    <w:p w14:paraId="06150C7F" w14:textId="54E36092" w:rsidR="00D65E91" w:rsidRDefault="00BF38C9" w:rsidP="00360267">
      <w:r>
        <w:rPr>
          <w:noProof/>
        </w:rPr>
        <mc:AlternateContent>
          <mc:Choice Requires="wps">
            <w:drawing>
              <wp:anchor distT="0" distB="91440" distL="0" distR="0" simplePos="0" relativeHeight="251662848" behindDoc="0" locked="0" layoutInCell="1" allowOverlap="1" wp14:anchorId="70EC0859" wp14:editId="4BF7FDA0">
                <wp:simplePos x="0" y="0"/>
                <wp:positionH relativeFrom="margin">
                  <wp:align>center</wp:align>
                </wp:positionH>
                <wp:positionV relativeFrom="margin">
                  <wp:align>bottom</wp:align>
                </wp:positionV>
                <wp:extent cx="6492240" cy="2697480"/>
                <wp:effectExtent l="0" t="0" r="0" b="7620"/>
                <wp:wrapSquare wrapText="bothSides"/>
                <wp:docPr id="34" name="Text Box 34"/>
                <wp:cNvGraphicFramePr/>
                <a:graphic xmlns:a="http://schemas.openxmlformats.org/drawingml/2006/main">
                  <a:graphicData uri="http://schemas.microsoft.com/office/word/2010/wordprocessingShape">
                    <wps:wsp>
                      <wps:cNvSpPr txBox="1"/>
                      <wps:spPr>
                        <a:xfrm>
                          <a:off x="0" y="0"/>
                          <a:ext cx="6492240" cy="269748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38395BC2" w14:textId="4A3D528F" w:rsidR="009A1694" w:rsidRDefault="009A1694" w:rsidP="00150FB0">
                            <w:pPr>
                              <w:widowControl w:val="0"/>
                              <w:jc w:val="center"/>
                            </w:pPr>
                            <w:r w:rsidRPr="00F73472">
                              <w:rPr>
                                <w:noProof/>
                                <w14:ligatures w14:val="none"/>
                              </w:rPr>
                              <w:drawing>
                                <wp:inline distT="0" distB="0" distL="0" distR="0" wp14:anchorId="121670B9" wp14:editId="2F5AED19">
                                  <wp:extent cx="3312000" cy="2308773"/>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oy_main2.jpg"/>
                                          <pic:cNvPicPr/>
                                        </pic:nvPicPr>
                                        <pic:blipFill rotWithShape="1">
                                          <a:blip r:embed="rId95">
                                            <a:extLst>
                                              <a:ext uri="{28A0092B-C50C-407E-A947-70E740481C1C}">
                                                <a14:useLocalDpi xmlns:a14="http://schemas.microsoft.com/office/drawing/2010/main" val="0"/>
                                              </a:ext>
                                            </a:extLst>
                                          </a:blip>
                                          <a:srcRect r="2799" b="9656"/>
                                          <a:stretch/>
                                        </pic:blipFill>
                                        <pic:spPr bwMode="auto">
                                          <a:xfrm>
                                            <a:off x="0" y="0"/>
                                            <a:ext cx="3315200" cy="2311004"/>
                                          </a:xfrm>
                                          <a:prstGeom prst="rect">
                                            <a:avLst/>
                                          </a:prstGeom>
                                          <a:ln>
                                            <a:noFill/>
                                          </a:ln>
                                          <a:extLst>
                                            <a:ext uri="{53640926-AAD7-44D8-BBD7-CCE9431645EC}">
                                              <a14:shadowObscured xmlns:a14="http://schemas.microsoft.com/office/drawing/2010/main"/>
                                            </a:ext>
                                          </a:extLst>
                                        </pic:spPr>
                                      </pic:pic>
                                    </a:graphicData>
                                  </a:graphic>
                                </wp:inline>
                              </w:drawing>
                            </w:r>
                          </w:p>
                          <w:p w14:paraId="0B8202BD" w14:textId="2AB3B812" w:rsidR="009A1694" w:rsidRPr="007C0D86" w:rsidRDefault="009A1694" w:rsidP="00FE7F83">
                            <w:pPr>
                              <w:pStyle w:val="Caption"/>
                              <w:widowControl w:val="0"/>
                              <w:numPr>
                                <w:ilvl w:val="0"/>
                                <w:numId w:val="0"/>
                              </w:numPr>
                              <w:spacing w:after="120"/>
                              <w:rPr>
                                <w:rFonts w:ascii="Times New Roman" w:hAnsi="Times New Roman" w:cs="Times New Roman"/>
                                <w:sz w:val="16"/>
                                <w:szCs w:val="16"/>
                              </w:rPr>
                            </w:pPr>
                            <w:bookmarkStart w:id="38" w:name="_Ref421809054"/>
                            <w:r w:rsidRPr="009A08C0">
                              <w:rPr>
                                <w:rFonts w:ascii="Times New Roman" w:hAnsi="Times New Roman" w:cs="Times New Roman"/>
                                <w:sz w:val="16"/>
                                <w:szCs w:val="16"/>
                              </w:rPr>
                              <w:t>Fig. </w:t>
                            </w:r>
                            <w:r w:rsidRPr="00F73472">
                              <w:rPr>
                                <w:rFonts w:ascii="Times New Roman" w:hAnsi="Times New Roman" w:cs="Times New Roman"/>
                                <w:sz w:val="16"/>
                                <w:szCs w:val="16"/>
                              </w:rPr>
                              <w:fldChar w:fldCharType="begin"/>
                            </w:r>
                            <w:r w:rsidRPr="009A08C0">
                              <w:rPr>
                                <w:rFonts w:ascii="Times New Roman" w:hAnsi="Times New Roman" w:cs="Times New Roman"/>
                                <w:sz w:val="16"/>
                                <w:szCs w:val="16"/>
                              </w:rPr>
                              <w:instrText xml:space="preserve"> SEQ Figure \* ARABIC </w:instrText>
                            </w:r>
                            <w:r w:rsidRPr="00F73472">
                              <w:rPr>
                                <w:rFonts w:ascii="Times New Roman" w:hAnsi="Times New Roman" w:cs="Times New Roman"/>
                                <w:sz w:val="16"/>
                                <w:szCs w:val="16"/>
                              </w:rPr>
                              <w:fldChar w:fldCharType="separate"/>
                            </w:r>
                            <w:r w:rsidR="000A4FC5">
                              <w:rPr>
                                <w:rFonts w:ascii="Times New Roman" w:hAnsi="Times New Roman" w:cs="Times New Roman"/>
                                <w:noProof/>
                                <w:sz w:val="16"/>
                                <w:szCs w:val="16"/>
                              </w:rPr>
                              <w:t>4</w:t>
                            </w:r>
                            <w:r w:rsidRPr="00F73472">
                              <w:rPr>
                                <w:rFonts w:ascii="Times New Roman" w:hAnsi="Times New Roman" w:cs="Times New Roman"/>
                                <w:noProof/>
                                <w:sz w:val="16"/>
                                <w:szCs w:val="16"/>
                              </w:rPr>
                              <w:fldChar w:fldCharType="end"/>
                            </w:r>
                            <w:bookmarkEnd w:id="38"/>
                            <w:r w:rsidRPr="009A08C0">
                              <w:rPr>
                                <w:rFonts w:ascii="Times New Roman" w:hAnsi="Times New Roman" w:cs="Times New Roman"/>
                                <w:sz w:val="16"/>
                                <w:szCs w:val="16"/>
                              </w:rPr>
                              <w:t>.</w:t>
                            </w:r>
                            <w:r w:rsidRPr="007C0D86">
                              <w:rPr>
                                <w:rFonts w:ascii="Times New Roman" w:hAnsi="Times New Roman" w:cs="Times New Roman"/>
                                <w:sz w:val="16"/>
                                <w:szCs w:val="16"/>
                              </w:rPr>
                              <w:t xml:space="preserve">  Comparison of (a) log-likelihoods of the models, and (b) the corresponding model structures.</w:t>
                            </w:r>
                          </w:p>
                          <w:p w14:paraId="15AFB74C" w14:textId="77777777" w:rsidR="009A1694" w:rsidRDefault="009A1694" w:rsidP="00150FB0">
                            <w:pPr>
                              <w:widowControl w:val="0"/>
                            </w:pPr>
                          </w:p>
                          <w:p w14:paraId="11179FA6" w14:textId="77777777" w:rsidR="009A1694" w:rsidRPr="00037E44" w:rsidRDefault="009A1694" w:rsidP="00150FB0">
                            <w:pPr>
                              <w:pStyle w:val="FigureCaption"/>
                              <w:widowControl w:val="0"/>
                            </w:pPr>
                          </w:p>
                          <w:p w14:paraId="52547041" w14:textId="77777777" w:rsidR="009A1694" w:rsidRPr="00B92CBF" w:rsidRDefault="009A1694" w:rsidP="00150FB0">
                            <w:pPr>
                              <w:widowControl w:val="0"/>
                            </w:pPr>
                          </w:p>
                          <w:p w14:paraId="0C635C5C" w14:textId="77777777" w:rsidR="009A1694" w:rsidRPr="00B92CBF" w:rsidRDefault="009A1694" w:rsidP="00150FB0">
                            <w:pPr>
                              <w:widowControl w:val="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32" type="#_x0000_t202" style="position:absolute;left:0;text-align:left;margin-left:0;margin-top:0;width:511.2pt;height:212.4pt;z-index:251662848;visibility:visible;mso-wrap-style:square;mso-width-percent:0;mso-height-percent:0;mso-wrap-distance-left:0;mso-wrap-distance-top:0;mso-wrap-distance-right:0;mso-wrap-distance-bottom:7.2pt;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" filled="f" stroked="f">
                <v:textbox>
                  <w:txbxContent>
                    <w:p w14:paraId="38395BC2" w14:textId="4A3D528F" w:rsidR="009A1694" w:rsidRDefault="009A1694" w:rsidP="00150FB0">
                      <w:pPr>
                        <w:widowControl w:val="0"/>
                        <w:jc w:val="center"/>
                      </w:pPr>
                      <w:r w:rsidRPr="00F73472">
                        <w:rPr>
                          <w:noProof/>
                          <w14:ligatures w14:val="none"/>
                        </w:rPr>
                        <w:drawing>
                          <wp:inline distT="0" distB="0" distL="0" distR="0" wp14:anchorId="121670B9" wp14:editId="2F5AED19">
                            <wp:extent cx="3312000" cy="2308773"/>
                            <wp:effectExtent l="0" t="0" r="317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oy_main2.jpg"/>
                                    <pic:cNvPicPr/>
                                  </pic:nvPicPr>
                                  <pic:blipFill rotWithShape="1">
                                    <a:blip r:embed="rId96">
                                      <a:extLst>
                                        <a:ext uri="{28A0092B-C50C-407E-A947-70E740481C1C}">
                                          <a14:useLocalDpi xmlns:a14="http://schemas.microsoft.com/office/drawing/2010/main" val="0"/>
                                        </a:ext>
                                      </a:extLst>
                                    </a:blip>
                                    <a:srcRect r="2799" b="9656"/>
                                    <a:stretch/>
                                  </pic:blipFill>
                                  <pic:spPr bwMode="auto">
                                    <a:xfrm>
                                      <a:off x="0" y="0"/>
                                      <a:ext cx="3315200" cy="2311004"/>
                                    </a:xfrm>
                                    <a:prstGeom prst="rect">
                                      <a:avLst/>
                                    </a:prstGeom>
                                    <a:ln>
                                      <a:noFill/>
                                    </a:ln>
                                    <a:extLst>
                                      <a:ext uri="{53640926-AAD7-44D8-BBD7-CCE9431645EC}">
                                        <a14:shadowObscured xmlns:a14="http://schemas.microsoft.com/office/drawing/2010/main"/>
                                      </a:ext>
                                    </a:extLst>
                                  </pic:spPr>
                                </pic:pic>
                              </a:graphicData>
                            </a:graphic>
                          </wp:inline>
                        </w:drawing>
                      </w:r>
                    </w:p>
                    <w:p w14:paraId="0B8202BD" w14:textId="2AB3B812" w:rsidR="009A1694" w:rsidRPr="007C0D86" w:rsidRDefault="009A1694" w:rsidP="00FE7F83">
                      <w:pPr>
                        <w:pStyle w:val="Caption"/>
                        <w:widowControl w:val="0"/>
                        <w:numPr>
                          <w:ilvl w:val="0"/>
                          <w:numId w:val="0"/>
                        </w:numPr>
                        <w:spacing w:after="120"/>
                        <w:rPr>
                          <w:rFonts w:ascii="Times New Roman" w:hAnsi="Times New Roman" w:cs="Times New Roman"/>
                          <w:sz w:val="16"/>
                          <w:szCs w:val="16"/>
                        </w:rPr>
                      </w:pPr>
                      <w:bookmarkStart w:id="41" w:name="_Ref421809054"/>
                      <w:proofErr w:type="gramStart"/>
                      <w:r w:rsidRPr="009A08C0">
                        <w:rPr>
                          <w:rFonts w:ascii="Times New Roman" w:hAnsi="Times New Roman" w:cs="Times New Roman"/>
                          <w:sz w:val="16"/>
                          <w:szCs w:val="16"/>
                        </w:rPr>
                        <w:t>Fig.</w:t>
                      </w:r>
                      <w:proofErr w:type="gramEnd"/>
                      <w:r w:rsidRPr="009A08C0">
                        <w:rPr>
                          <w:rFonts w:ascii="Times New Roman" w:hAnsi="Times New Roman" w:cs="Times New Roman"/>
                          <w:sz w:val="16"/>
                          <w:szCs w:val="16"/>
                        </w:rPr>
                        <w:t> </w:t>
                      </w:r>
                      <w:r w:rsidRPr="00F73472">
                        <w:rPr>
                          <w:rFonts w:ascii="Times New Roman" w:hAnsi="Times New Roman" w:cs="Times New Roman"/>
                          <w:sz w:val="16"/>
                          <w:szCs w:val="16"/>
                        </w:rPr>
                        <w:fldChar w:fldCharType="begin"/>
                      </w:r>
                      <w:r w:rsidRPr="009A08C0">
                        <w:rPr>
                          <w:rFonts w:ascii="Times New Roman" w:hAnsi="Times New Roman" w:cs="Times New Roman"/>
                          <w:sz w:val="16"/>
                          <w:szCs w:val="16"/>
                        </w:rPr>
                        <w:instrText xml:space="preserve"> SEQ Figure \* ARABIC </w:instrText>
                      </w:r>
                      <w:r w:rsidRPr="00F73472">
                        <w:rPr>
                          <w:rFonts w:ascii="Times New Roman" w:hAnsi="Times New Roman" w:cs="Times New Roman"/>
                          <w:sz w:val="16"/>
                          <w:szCs w:val="16"/>
                        </w:rPr>
                        <w:fldChar w:fldCharType="separate"/>
                      </w:r>
                      <w:r w:rsidR="000A4FC5">
                        <w:rPr>
                          <w:rFonts w:ascii="Times New Roman" w:hAnsi="Times New Roman" w:cs="Times New Roman"/>
                          <w:noProof/>
                          <w:sz w:val="16"/>
                          <w:szCs w:val="16"/>
                        </w:rPr>
                        <w:t>4</w:t>
                      </w:r>
                      <w:r w:rsidRPr="00F73472">
                        <w:rPr>
                          <w:rFonts w:ascii="Times New Roman" w:hAnsi="Times New Roman" w:cs="Times New Roman"/>
                          <w:noProof/>
                          <w:sz w:val="16"/>
                          <w:szCs w:val="16"/>
                        </w:rPr>
                        <w:fldChar w:fldCharType="end"/>
                      </w:r>
                      <w:bookmarkEnd w:id="41"/>
                      <w:r w:rsidRPr="009A08C0">
                        <w:rPr>
                          <w:rFonts w:ascii="Times New Roman" w:hAnsi="Times New Roman" w:cs="Times New Roman"/>
                          <w:sz w:val="16"/>
                          <w:szCs w:val="16"/>
                        </w:rPr>
                        <w:t>.</w:t>
                      </w:r>
                      <w:r w:rsidRPr="007C0D86">
                        <w:rPr>
                          <w:rFonts w:ascii="Times New Roman" w:hAnsi="Times New Roman" w:cs="Times New Roman"/>
                          <w:sz w:val="16"/>
                          <w:szCs w:val="16"/>
                        </w:rPr>
                        <w:t xml:space="preserve">  </w:t>
                      </w:r>
                      <w:proofErr w:type="gramStart"/>
                      <w:r w:rsidRPr="007C0D86">
                        <w:rPr>
                          <w:rFonts w:ascii="Times New Roman" w:hAnsi="Times New Roman" w:cs="Times New Roman"/>
                          <w:sz w:val="16"/>
                          <w:szCs w:val="16"/>
                        </w:rPr>
                        <w:t>Comparison of (a) log-likelihoods of the models, and (b) the corresponding model structures.</w:t>
                      </w:r>
                      <w:proofErr w:type="gramEnd"/>
                    </w:p>
                    <w:p w14:paraId="15AFB74C" w14:textId="77777777" w:rsidR="009A1694" w:rsidRDefault="009A1694" w:rsidP="00150FB0">
                      <w:pPr>
                        <w:widowControl w:val="0"/>
                      </w:pPr>
                    </w:p>
                    <w:p w14:paraId="11179FA6" w14:textId="77777777" w:rsidR="009A1694" w:rsidRPr="00037E44" w:rsidRDefault="009A1694" w:rsidP="00150FB0">
                      <w:pPr>
                        <w:pStyle w:val="FigureCaption"/>
                        <w:widowControl w:val="0"/>
                      </w:pPr>
                    </w:p>
                    <w:p w14:paraId="52547041" w14:textId="77777777" w:rsidR="009A1694" w:rsidRPr="00B92CBF" w:rsidRDefault="009A1694" w:rsidP="00150FB0">
                      <w:pPr>
                        <w:widowControl w:val="0"/>
                      </w:pPr>
                    </w:p>
                    <w:p w14:paraId="0C635C5C" w14:textId="77777777" w:rsidR="009A1694" w:rsidRPr="00B92CBF" w:rsidRDefault="009A1694" w:rsidP="00150FB0">
                      <w:pPr>
                        <w:widowControl w:val="0"/>
                      </w:pPr>
                    </w:p>
                  </w:txbxContent>
                </v:textbox>
                <w10:wrap type="square" anchorx="margin" anchory="margin"/>
              </v:shape>
            </w:pict>
          </mc:Fallback>
        </mc:AlternateContent>
      </w:r>
      <w:r w:rsidR="00D65E91" w:rsidRPr="00D65E91">
        <w:t xml:space="preserve">The TIMIT Corpus </w:t>
      </w:r>
      <w:r w:rsidR="00D65E91" w:rsidRPr="00D65E91">
        <w:fldChar w:fldCharType="begin"/>
      </w:r>
      <w:r w:rsidR="00D65E91" w:rsidRPr="00D65E91">
        <w:instrText xml:space="preserve"> REF _Ref410735366 \r </w:instrText>
      </w:r>
      <w:r w:rsidR="004B0B57">
        <w:instrText xml:space="preserve"> \* MERGEFORMAT </w:instrText>
      </w:r>
      <w:r w:rsidR="00D65E91" w:rsidRPr="00D65E91">
        <w:fldChar w:fldCharType="separate"/>
      </w:r>
      <w:r w:rsidR="000A4FC5">
        <w:rPr>
          <w:cs/>
        </w:rPr>
        <w:t>‎</w:t>
      </w:r>
      <w:r w:rsidR="000A4FC5">
        <w:t>[21]</w:t>
      </w:r>
      <w:r w:rsidR="00D65E91" w:rsidRPr="00D65E91">
        <w:fldChar w:fldCharType="end"/>
      </w:r>
      <w:r w:rsidR="00D65E91" w:rsidRPr="00D65E91">
        <w:t xml:space="preserve"> is one of the most cited evaluation data sets used to compare new speech recognition algorithms. The data is segmented manually into phonemes and therefore is a natural choice to evaluate phoneme classification algorithms. TIMIT contains </w:t>
      </w:r>
      <w:r w:rsidR="00D65E91" w:rsidRPr="00EE3AC4">
        <w:t>630</w:t>
      </w:r>
      <w:r w:rsidR="00D65E91" w:rsidRPr="00D65E91">
        <w:t xml:space="preserve"> speakers from eight main dialects of American English. There are a total of </w:t>
      </w:r>
      <w:r w:rsidR="00D65E91" w:rsidRPr="00EE3AC4">
        <w:t>6,300</w:t>
      </w:r>
      <w:r w:rsidR="00D65E91" w:rsidRPr="00D65E91">
        <w:t xml:space="preserve"> utterances where </w:t>
      </w:r>
      <w:r w:rsidR="00D65E91" w:rsidRPr="00EE3AC4">
        <w:t>3,990</w:t>
      </w:r>
      <w:r w:rsidR="00D65E91" w:rsidRPr="00D65E91">
        <w:t xml:space="preserve"> are used in the training set and </w:t>
      </w:r>
      <w:r w:rsidR="00D65E91" w:rsidRPr="00EE3AC4">
        <w:t>192</w:t>
      </w:r>
      <w:r w:rsidR="00D65E91" w:rsidRPr="00D65E91">
        <w:t xml:space="preserve"> utterances are used for the “core” evaluation subset (another </w:t>
      </w:r>
      <w:r w:rsidR="00D65E91" w:rsidRPr="00EE3AC4">
        <w:t>400</w:t>
      </w:r>
      <w:r w:rsidR="00D65E91" w:rsidRPr="00D65E91">
        <w:t xml:space="preserve"> used as development set). We followed the standard practice of building models for </w:t>
      </w:r>
      <w:r w:rsidR="00D65E91" w:rsidRPr="00EE3AC4">
        <w:t>48</w:t>
      </w:r>
      <w:r w:rsidR="00D65E91" w:rsidRPr="00D65E91">
        <w:t xml:space="preserve"> phonemes and then map them into </w:t>
      </w:r>
      <w:r w:rsidR="00D65E91" w:rsidRPr="003652C3">
        <w:rPr>
          <w:i/>
        </w:rPr>
        <w:t>39</w:t>
      </w:r>
      <w:r w:rsidR="00D65E91" w:rsidRPr="00D65E91">
        <w:t xml:space="preserve"> phonemes</w:t>
      </w:r>
      <w:r w:rsidR="00AD32E8">
        <w:t> </w:t>
      </w:r>
      <w:r w:rsidR="00D65E91" w:rsidRPr="00D65E91">
        <w:fldChar w:fldCharType="begin"/>
      </w:r>
      <w:r w:rsidR="00D65E91" w:rsidRPr="00D65E91">
        <w:instrText xml:space="preserve"> REF _Ref410735379 \r </w:instrText>
      </w:r>
      <w:r w:rsidR="004B0B57">
        <w:instrText xml:space="preserve"> \* MERGEFORMAT </w:instrText>
      </w:r>
      <w:r w:rsidR="00D65E91" w:rsidRPr="00D65E91">
        <w:fldChar w:fldCharType="separate"/>
      </w:r>
      <w:r w:rsidR="000A4FC5">
        <w:rPr>
          <w:cs/>
        </w:rPr>
        <w:t>‎</w:t>
      </w:r>
      <w:r w:rsidR="000A4FC5">
        <w:t>[22]</w:t>
      </w:r>
      <w:r w:rsidR="00D65E91" w:rsidRPr="00D65E91">
        <w:fldChar w:fldCharType="end"/>
      </w:r>
      <w:r w:rsidR="00D65E91" w:rsidRPr="00D65E91">
        <w:t>.</w:t>
      </w:r>
      <w:r w:rsidR="00FA160A">
        <w:t xml:space="preserve"> </w:t>
      </w:r>
      <w:r w:rsidR="00D65E91" w:rsidRPr="00D65E91">
        <w:t>A standard 39-dimensional MFCC feature vector was used (</w:t>
      </w:r>
      <w:r w:rsidR="00D65E91" w:rsidRPr="00EE3AC4">
        <w:t>12</w:t>
      </w:r>
      <w:r w:rsidR="00D65E91" w:rsidRPr="00132999">
        <w:t xml:space="preserve"> </w:t>
      </w:r>
      <w:r w:rsidR="00D65E91" w:rsidRPr="00D65E91">
        <w:t xml:space="preserve">Mel-frequency Cepstral Coefficients plus energy and their first and second derivatives) to convert speech data into feature streams. Cepstral mean subtraction </w:t>
      </w:r>
      <w:fldSimple w:instr=" REF _Ref430287449 \r ">
        <w:r w:rsidR="000A4FC5">
          <w:rPr>
            <w:cs/>
          </w:rPr>
          <w:t>‎</w:t>
        </w:r>
        <w:r w:rsidR="000A4FC5">
          <w:t>[8]</w:t>
        </w:r>
      </w:fldSimple>
      <w:r w:rsidR="00D65E91" w:rsidRPr="00D65E91">
        <w:t xml:space="preserve"> was also used. </w:t>
      </w:r>
    </w:p>
    <w:p w14:paraId="631AE632" w14:textId="608ABFD2" w:rsidR="00157F8C" w:rsidRDefault="00157F8C">
      <w:r>
        <w:t>For TIMIT classification and recogniti</w:t>
      </w:r>
      <w:r w:rsidR="00A12D7C">
        <w:t xml:space="preserve">on experiments, we have used </w:t>
      </w:r>
      <w:r w:rsidR="00A12D7C" w:rsidRPr="00EE3AC4">
        <w:t>10</w:t>
      </w:r>
      <w:r w:rsidRPr="00132999">
        <w:t xml:space="preserve"> </w:t>
      </w:r>
      <w:r>
        <w:t>chains</w:t>
      </w:r>
      <w:r w:rsidR="00AD32E8">
        <w:t>. H</w:t>
      </w:r>
      <w:r>
        <w:t>owever</w:t>
      </w:r>
      <w:r w:rsidR="00AD32E8">
        <w:t>,</w:t>
      </w:r>
      <w:r>
        <w:t xml:space="preserve"> </w:t>
      </w:r>
      <w:r w:rsidR="00AD32E8">
        <w:t xml:space="preserve">even using only </w:t>
      </w:r>
      <w:r>
        <w:t xml:space="preserve">one chain </w:t>
      </w:r>
      <w:r w:rsidR="00132999">
        <w:t xml:space="preserve">is </w:t>
      </w:r>
      <w:r w:rsidR="00AD32E8">
        <w:t xml:space="preserve">often </w:t>
      </w:r>
      <w:r w:rsidR="00132999">
        <w:t>sufficient</w:t>
      </w:r>
      <w:r>
        <w:t xml:space="preserve">. </w:t>
      </w:r>
      <w:r w:rsidR="00AD32E8">
        <w:t>The n</w:t>
      </w:r>
      <w:r>
        <w:t xml:space="preserve">umber of iterations for each chain is set to </w:t>
      </w:r>
      <w:r w:rsidRPr="00EE3AC4">
        <w:t>400</w:t>
      </w:r>
      <w:r>
        <w:t xml:space="preserve"> iterations where we have thrown away the first </w:t>
      </w:r>
      <w:r w:rsidRPr="00EE3AC4">
        <w:t>200</w:t>
      </w:r>
      <w:r w:rsidRPr="00132999">
        <w:t xml:space="preserve"> </w:t>
      </w:r>
      <w:r>
        <w:t xml:space="preserve">iterations and used the next </w:t>
      </w:r>
      <w:r w:rsidRPr="00EE3AC4">
        <w:t>200</w:t>
      </w:r>
      <w:r>
        <w:t xml:space="preserve"> </w:t>
      </w:r>
      <w:r w:rsidR="00B82AD4">
        <w:t xml:space="preserve">iterations </w:t>
      </w:r>
      <w:r>
        <w:t>to obtain the expected value for the parameters. For both HDPHMM and DHDPHMM the upper bounds for maximum number o</w:t>
      </w:r>
      <w:r w:rsidR="005023E3">
        <w:t>f states and unique Gaussians</w:t>
      </w:r>
      <w:r w:rsidR="00C42A37">
        <w:t xml:space="preserve"> per model</w:t>
      </w:r>
      <w:r w:rsidR="00314613">
        <w:t xml:space="preserve"> (not per state)</w:t>
      </w:r>
      <w:r w:rsidR="005023E3">
        <w:t xml:space="preserve"> are</w:t>
      </w:r>
      <w:r>
        <w:t xml:space="preserve"> set to </w:t>
      </w:r>
      <w:r w:rsidRPr="00EE3AC4">
        <w:t>200</w:t>
      </w:r>
      <w:r>
        <w:t xml:space="preserve">. </w:t>
      </w:r>
      <w:r w:rsidR="005023E3">
        <w:t>After learning the structure of the model and estimat</w:t>
      </w:r>
      <w:r w:rsidR="00AD32E8">
        <w:t xml:space="preserve">ing </w:t>
      </w:r>
      <w:r w:rsidR="005023E3">
        <w:t xml:space="preserve">its posterior distribution, we have used </w:t>
      </w:r>
      <w:r w:rsidR="00AD32E8">
        <w:t xml:space="preserve">a </w:t>
      </w:r>
      <w:r w:rsidR="005023E3">
        <w:t xml:space="preserve">few </w:t>
      </w:r>
      <w:r w:rsidR="00132999">
        <w:t xml:space="preserve">iterations of </w:t>
      </w:r>
      <w:r w:rsidR="005023E3">
        <w:t>EM</w:t>
      </w:r>
      <w:r w:rsidR="00CD0778">
        <w:t xml:space="preserve"> (using HTK</w:t>
      </w:r>
      <w:r w:rsidR="00FA160A">
        <w:t> </w:t>
      </w:r>
      <w:fldSimple w:instr=" REF _Ref430287449 \r ">
        <w:r w:rsidR="000A4FC5">
          <w:rPr>
            <w:cs/>
          </w:rPr>
          <w:t>‎</w:t>
        </w:r>
        <w:r w:rsidR="000A4FC5">
          <w:t>[8]</w:t>
        </w:r>
      </w:fldSimple>
      <w:r w:rsidR="00CD0778">
        <w:t>)</w:t>
      </w:r>
      <w:r w:rsidR="00132999">
        <w:t xml:space="preserve">. </w:t>
      </w:r>
      <w:r w:rsidR="005023E3">
        <w:t>This</w:t>
      </w:r>
      <w:r w:rsidR="00C42A37">
        <w:t xml:space="preserve"> allows </w:t>
      </w:r>
      <w:r w:rsidR="00AD32E8">
        <w:t xml:space="preserve">a </w:t>
      </w:r>
      <w:r w:rsidR="00C42A37">
        <w:t>relatively small</w:t>
      </w:r>
      <w:r w:rsidR="005023E3">
        <w:t xml:space="preserve"> number of exp</w:t>
      </w:r>
      <w:r w:rsidR="00AD32E8">
        <w:t>e</w:t>
      </w:r>
      <w:r w:rsidR="005023E3">
        <w:t>nsive block</w:t>
      </w:r>
      <w:r w:rsidR="00AD32E8">
        <w:t xml:space="preserve"> </w:t>
      </w:r>
      <w:r w:rsidR="005023E3">
        <w:t>sampler iterations</w:t>
      </w:r>
      <w:r w:rsidR="00FA160A">
        <w:t xml:space="preserve"> to be used</w:t>
      </w:r>
      <w:r w:rsidR="005023E3">
        <w:t xml:space="preserve">. </w:t>
      </w:r>
    </w:p>
    <w:p w14:paraId="70B58E01" w14:textId="45EDD7D2" w:rsidR="005023E3" w:rsidRPr="00D65E91" w:rsidRDefault="005023E3">
      <w:r>
        <w:t>To reduce the number of required iterations for the block</w:t>
      </w:r>
      <w:r w:rsidR="00AD32E8">
        <w:t xml:space="preserve"> </w:t>
      </w:r>
      <w:r>
        <w:t>sampler</w:t>
      </w:r>
      <w:r w:rsidR="00AD32E8">
        <w:t xml:space="preserve">, </w:t>
      </w:r>
      <w:r>
        <w:t xml:space="preserve">we have used a small subset of the training data to determine a good range of values for hyperparameters and </w:t>
      </w:r>
      <w:r w:rsidR="00540975">
        <w:t>then for</w:t>
      </w:r>
      <w:r>
        <w:t xml:space="preserve"> each chain we have initialized the chains with values in this range. </w:t>
      </w:r>
      <w:r w:rsidR="00BC3DF1">
        <w:t xml:space="preserve"> We have used nonconjugate priors for </w:t>
      </w:r>
      <w:r w:rsidR="00AD32E8">
        <w:t xml:space="preserve">the </w:t>
      </w:r>
      <w:r w:rsidR="00BC3DF1">
        <w:t xml:space="preserve">Gaussians and placed a normal prior on the mean and an </w:t>
      </w:r>
      <w:r w:rsidR="00BC3DF1">
        <w:lastRenderedPageBreak/>
        <w:t xml:space="preserve">inverse-Wishart distribution </w:t>
      </w:r>
      <w:r w:rsidR="00AD32E8">
        <w:t xml:space="preserve">prior </w:t>
      </w:r>
      <w:r w:rsidR="00BC3DF1">
        <w:t xml:space="preserve">on the covariance. Parameters of these priors (e.g. mean and covariance) are computed empirically using </w:t>
      </w:r>
      <w:r w:rsidR="00FA160A">
        <w:t xml:space="preserve">the </w:t>
      </w:r>
      <w:r w:rsidR="00BC3DF1">
        <w:t xml:space="preserve">training data. For </w:t>
      </w:r>
      <w:r w:rsidR="00AD32E8">
        <w:t xml:space="preserve">the </w:t>
      </w:r>
      <w:r w:rsidR="00BC3DF1">
        <w:t xml:space="preserve">inverse-Wishart distribution, </w:t>
      </w:r>
      <w:r w:rsidR="00FA160A">
        <w:t xml:space="preserve">the </w:t>
      </w:r>
      <w:r w:rsidR="003226D1">
        <w:t>degrees of freedom can change</w:t>
      </w:r>
      <w:r w:rsidR="00BC3DF1">
        <w:t xml:space="preserve"> between </w:t>
      </w:r>
      <w:r w:rsidR="00BC3DF1" w:rsidRPr="00EE3AC4">
        <w:t>100</w:t>
      </w:r>
      <w:r w:rsidR="00BC3DF1" w:rsidRPr="00132999">
        <w:t xml:space="preserve"> to </w:t>
      </w:r>
      <w:r w:rsidR="00BC3DF1" w:rsidRPr="00EE3AC4">
        <w:t>1000</w:t>
      </w:r>
      <w:r w:rsidR="00BC3DF1" w:rsidRPr="00132999">
        <w:t xml:space="preserve"> (</w:t>
      </w:r>
      <w:r w:rsidR="00BC3DF1" w:rsidRPr="00EE3AC4">
        <w:t>250</w:t>
      </w:r>
      <w:r w:rsidR="00BC3DF1" w:rsidRPr="00132999">
        <w:t xml:space="preserve"> works best for most models). </w:t>
      </w:r>
      <w:r w:rsidR="00DD77C1" w:rsidRPr="00132999">
        <w:t xml:space="preserve">For </w:t>
      </w:r>
      <w:r w:rsidR="00FA160A">
        <w:t xml:space="preserve">the </w:t>
      </w:r>
      <w:r w:rsidR="00DD77C1" w:rsidRPr="00132999">
        <w:t>concentration parameters</w:t>
      </w:r>
      <w:r w:rsidR="00AD32E8" w:rsidRPr="00132999">
        <w:t xml:space="preserve"> </w:t>
      </w:r>
      <w:r w:rsidR="00DD77C1" w:rsidRPr="00132999">
        <w:t>we have placed Gamma priors with values fr</w:t>
      </w:r>
      <w:r w:rsidR="00CE7E08" w:rsidRPr="00132999">
        <w:t>om</w:t>
      </w:r>
      <w:r w:rsidR="00DD77C1" w:rsidRPr="00132999">
        <w:t xml:space="preserve"> (10,1) to </w:t>
      </w:r>
      <w:r w:rsidR="00DD77C1" w:rsidRPr="00EE3AC4">
        <w:t>(3,0.1)</w:t>
      </w:r>
      <w:r w:rsidR="00DD77C1" w:rsidRPr="00132999">
        <w:t xml:space="preserve">. </w:t>
      </w:r>
      <w:r w:rsidR="00AD32E8" w:rsidRPr="00132999">
        <w:t>Finally,</w:t>
      </w:r>
      <w:r w:rsidR="00DD77C1" w:rsidRPr="00132999">
        <w:t xml:space="preserve"> we have placed a Beta distribution with parameter</w:t>
      </w:r>
      <w:r w:rsidR="00AD32E8" w:rsidRPr="00132999">
        <w:t xml:space="preserve">s </w:t>
      </w:r>
      <w:r w:rsidR="00DD77C1" w:rsidRPr="00EE3AC4">
        <w:t>(10,1)</w:t>
      </w:r>
      <w:r w:rsidR="00DD77C1" w:rsidRPr="00132999">
        <w:t xml:space="preserve"> for the self-transition parameter</w:t>
      </w:r>
      <w:r w:rsidR="00A64794" w:rsidRPr="00132999">
        <w:t>.</w:t>
      </w:r>
      <w:r w:rsidR="00DD77C1" w:rsidRPr="00132999">
        <w:t xml:space="preserve"> </w:t>
      </w:r>
      <w:r w:rsidR="00753687" w:rsidRPr="00132999">
        <w:t>It should also be noted that</w:t>
      </w:r>
      <w:r w:rsidR="00753687">
        <w:t xml:space="preserve"> for classification experiments we have used </w:t>
      </w:r>
      <w:r w:rsidR="00AD32E8">
        <w:t>a</w:t>
      </w:r>
      <w:r w:rsidR="00E65071">
        <w:t xml:space="preserve"> </w:t>
      </w:r>
      <w:r w:rsidR="00753687">
        <w:t>MAP decoder</w:t>
      </w:r>
      <w:r w:rsidR="00290345">
        <w:t xml:space="preserve"> (e.g. multiplying the likelihood </w:t>
      </w:r>
      <w:r w:rsidR="00AD32E8">
        <w:t xml:space="preserve">by </w:t>
      </w:r>
      <w:r w:rsidR="00290345">
        <w:t>the prior probability of each class estimated on the training set).</w:t>
      </w:r>
    </w:p>
    <w:p w14:paraId="708D2A58" w14:textId="752FA96A" w:rsidR="00D65E91" w:rsidRPr="00D65E91" w:rsidRDefault="00D65E91" w:rsidP="00A0068E">
      <w:pPr>
        <w:pStyle w:val="Heading3"/>
      </w:pPr>
      <w:r w:rsidRPr="00D65E91">
        <w:t xml:space="preserve">  A Comparison to HDPHMM</w:t>
      </w:r>
    </w:p>
    <w:p w14:paraId="1C2B7A0F" w14:textId="507D68C8" w:rsidR="00905EE5" w:rsidRDefault="00905EE5">
      <w:pPr>
        <w:widowControl w:val="0"/>
      </w:pPr>
      <w:r w:rsidRPr="00E058AE">
        <w:rPr>
          <w:noProof/>
          <w:highlight w:val="yellow"/>
        </w:rPr>
        <mc:AlternateContent>
          <mc:Choice Requires="wps">
            <w:drawing>
              <wp:anchor distT="91440" distB="0" distL="0" distR="0" simplePos="0" relativeHeight="251655680" behindDoc="0" locked="0" layoutInCell="1" allowOverlap="1" wp14:anchorId="182B45B0" wp14:editId="6069C30C">
                <wp:simplePos x="0" y="0"/>
                <wp:positionH relativeFrom="column">
                  <wp:align>center</wp:align>
                </wp:positionH>
                <wp:positionV relativeFrom="margin">
                  <wp:align>bottom</wp:align>
                </wp:positionV>
                <wp:extent cx="3182112" cy="1399032"/>
                <wp:effectExtent l="0" t="0" r="0" b="0"/>
                <wp:wrapSquare wrapText="bothSides"/>
                <wp:docPr id="41" name="Text Box 41"/>
                <wp:cNvGraphicFramePr/>
                <a:graphic xmlns:a="http://schemas.openxmlformats.org/drawingml/2006/main">
                  <a:graphicData uri="http://schemas.microsoft.com/office/word/2010/wordprocessingShape">
                    <wps:wsp>
                      <wps:cNvSpPr txBox="1"/>
                      <wps:spPr>
                        <a:xfrm>
                          <a:off x="0" y="0"/>
                          <a:ext cx="3182112" cy="1399032"/>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D140BE" w14:textId="4D7A67C2" w:rsidR="009A1694" w:rsidRPr="007C0D86" w:rsidRDefault="009A1694" w:rsidP="008D50F6">
                            <w:pPr>
                              <w:pStyle w:val="TableTitle"/>
                              <w:spacing w:line="240" w:lineRule="auto"/>
                              <w:ind w:firstLine="0"/>
                              <w:rPr>
                                <w:caps/>
                                <w:smallCaps w:val="0"/>
                                <w:noProof/>
                              </w:rPr>
                            </w:pPr>
                            <w:bookmarkStart w:id="39" w:name="_Ref295819057"/>
                            <w:bookmarkStart w:id="40" w:name="_Ref421809106"/>
                            <w:r w:rsidRPr="008D50F6">
                              <w:rPr>
                                <w:caps/>
                                <w:smallCaps w:val="0"/>
                                <w:kern w:val="0"/>
                                <w14:ligatures w14:val="none"/>
                              </w:rPr>
                              <w:t xml:space="preserve">Table </w:t>
                            </w:r>
                            <w:r w:rsidRPr="008D50F6">
                              <w:rPr>
                                <w:caps/>
                                <w:smallCaps w:val="0"/>
                                <w:kern w:val="0"/>
                                <w14:ligatures w14:val="none"/>
                              </w:rPr>
                              <w:fldChar w:fldCharType="begin"/>
                            </w:r>
                            <w:r w:rsidRPr="008D50F6">
                              <w:rPr>
                                <w:caps/>
                                <w:smallCaps w:val="0"/>
                                <w:kern w:val="0"/>
                                <w14:ligatures w14:val="none"/>
                              </w:rPr>
                              <w:instrText xml:space="preserve"> SEQ Table \* ROMAN </w:instrText>
                            </w:r>
                            <w:r w:rsidRPr="008D50F6">
                              <w:rPr>
                                <w:caps/>
                                <w:smallCaps w:val="0"/>
                                <w:kern w:val="0"/>
                                <w14:ligatures w14:val="none"/>
                              </w:rPr>
                              <w:fldChar w:fldCharType="separate"/>
                            </w:r>
                            <w:r w:rsidR="000A4FC5">
                              <w:rPr>
                                <w:caps/>
                                <w:smallCaps w:val="0"/>
                                <w:noProof/>
                                <w:kern w:val="0"/>
                                <w14:ligatures w14:val="none"/>
                              </w:rPr>
                              <w:t>I</w:t>
                            </w:r>
                            <w:r w:rsidRPr="008D50F6">
                              <w:rPr>
                                <w:caps/>
                                <w:smallCaps w:val="0"/>
                                <w:kern w:val="0"/>
                                <w14:ligatures w14:val="none"/>
                              </w:rPr>
                              <w:fldChar w:fldCharType="end"/>
                            </w:r>
                            <w:bookmarkEnd w:id="39"/>
                          </w:p>
                          <w:bookmarkEnd w:id="40"/>
                          <w:p w14:paraId="793385D9" w14:textId="107611BF" w:rsidR="009A1694" w:rsidRPr="007C0D86" w:rsidRDefault="009A1694" w:rsidP="007C0D86">
                            <w:pPr>
                              <w:pStyle w:val="Caption"/>
                              <w:numPr>
                                <w:ilvl w:val="0"/>
                                <w:numId w:val="0"/>
                              </w:numPr>
                              <w:rPr>
                                <w:rFonts w:ascii="Times New Roman" w:hAnsi="Times New Roman" w:cs="Times New Roman"/>
                                <w:smallCaps/>
                                <w:sz w:val="16"/>
                                <w:szCs w:val="16"/>
                              </w:rPr>
                            </w:pPr>
                            <w:r w:rsidRPr="007C0D86">
                              <w:rPr>
                                <w:rFonts w:ascii="Times New Roman" w:hAnsi="Times New Roman" w:cs="Times New Roman"/>
                                <w:smallCaps/>
                                <w:sz w:val="16"/>
                                <w:szCs w:val="16"/>
                              </w:rPr>
                              <w:t>Comparison of LR DHDPHMM with HDPHMM</w:t>
                            </w:r>
                          </w:p>
                          <w:tbl>
                            <w:tblPr>
                              <w:tblW w:w="4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2"/>
                              <w:gridCol w:w="901"/>
                              <w:gridCol w:w="991"/>
                              <w:gridCol w:w="762"/>
                            </w:tblGrid>
                            <w:tr w:rsidR="009A1694" w:rsidRPr="009A1B69" w14:paraId="605FF92E" w14:textId="77777777" w:rsidTr="007C0D86">
                              <w:trPr>
                                <w:trHeight w:val="352"/>
                                <w:jc w:val="center"/>
                              </w:trPr>
                              <w:tc>
                                <w:tcPr>
                                  <w:tcW w:w="1562" w:type="dxa"/>
                                  <w:vAlign w:val="center"/>
                                </w:tcPr>
                                <w:p w14:paraId="50AE28F5" w14:textId="77777777" w:rsidR="009A1694" w:rsidRPr="007C0D86" w:rsidRDefault="009A1694" w:rsidP="007C0D86">
                                  <w:pPr>
                                    <w:ind w:firstLine="0"/>
                                    <w:jc w:val="center"/>
                                    <w:rPr>
                                      <w:sz w:val="16"/>
                                      <w:szCs w:val="16"/>
                                    </w:rPr>
                                  </w:pPr>
                                  <w:r w:rsidRPr="007C0D86">
                                    <w:rPr>
                                      <w:sz w:val="16"/>
                                      <w:szCs w:val="16"/>
                                    </w:rPr>
                                    <w:t>Model</w:t>
                                  </w:r>
                                </w:p>
                              </w:tc>
                              <w:tc>
                                <w:tcPr>
                                  <w:tcW w:w="901" w:type="dxa"/>
                                  <w:tcMar>
                                    <w:left w:w="29" w:type="dxa"/>
                                    <w:right w:w="29" w:type="dxa"/>
                                  </w:tcMar>
                                  <w:vAlign w:val="center"/>
                                </w:tcPr>
                                <w:p w14:paraId="44661D57" w14:textId="1C9387E2" w:rsidR="009A1694" w:rsidRPr="007C0D86" w:rsidRDefault="009A1694" w:rsidP="007C0D86">
                                  <w:pPr>
                                    <w:ind w:firstLine="0"/>
                                    <w:jc w:val="center"/>
                                    <w:rPr>
                                      <w:sz w:val="16"/>
                                      <w:szCs w:val="16"/>
                                    </w:rPr>
                                  </w:pPr>
                                  <w:r w:rsidRPr="007C0D86">
                                    <w:rPr>
                                      <w:sz w:val="16"/>
                                      <w:szCs w:val="16"/>
                                    </w:rPr>
                                    <w:t>Dev</w:t>
                                  </w:r>
                                  <w:r>
                                    <w:rPr>
                                      <w:sz w:val="16"/>
                                      <w:szCs w:val="16"/>
                                    </w:rPr>
                                    <w:t xml:space="preserve"> </w:t>
                                  </w:r>
                                  <w:r w:rsidRPr="007C0D86">
                                    <w:rPr>
                                      <w:sz w:val="16"/>
                                      <w:szCs w:val="16"/>
                                    </w:rPr>
                                    <w:t>Set</w:t>
                                  </w:r>
                                  <w:r w:rsidRPr="007C0D86">
                                    <w:rPr>
                                      <w:sz w:val="16"/>
                                      <w:szCs w:val="16"/>
                                    </w:rPr>
                                    <w:br/>
                                    <w:t>(% Error)</w:t>
                                  </w:r>
                                </w:p>
                              </w:tc>
                              <w:tc>
                                <w:tcPr>
                                  <w:tcW w:w="991" w:type="dxa"/>
                                  <w:tcMar>
                                    <w:left w:w="29" w:type="dxa"/>
                                    <w:right w:w="29" w:type="dxa"/>
                                  </w:tcMar>
                                  <w:vAlign w:val="center"/>
                                </w:tcPr>
                                <w:p w14:paraId="03FE57E9" w14:textId="795B5CB1" w:rsidR="009A1694" w:rsidRPr="007C0D86" w:rsidRDefault="009A1694" w:rsidP="007C0D86">
                                  <w:pPr>
                                    <w:ind w:firstLine="0"/>
                                    <w:jc w:val="center"/>
                                    <w:rPr>
                                      <w:sz w:val="16"/>
                                      <w:szCs w:val="16"/>
                                    </w:rPr>
                                  </w:pPr>
                                  <w:r w:rsidRPr="007C0D86">
                                    <w:rPr>
                                      <w:sz w:val="16"/>
                                      <w:szCs w:val="16"/>
                                    </w:rPr>
                                    <w:t>Core Set</w:t>
                                  </w:r>
                                  <w:r>
                                    <w:rPr>
                                      <w:sz w:val="16"/>
                                      <w:szCs w:val="16"/>
                                    </w:rPr>
                                    <w:br/>
                                  </w:r>
                                  <w:r w:rsidRPr="007C0D86">
                                    <w:rPr>
                                      <w:sz w:val="16"/>
                                      <w:szCs w:val="16"/>
                                    </w:rPr>
                                    <w:t>(%</w:t>
                                  </w:r>
                                  <w:r>
                                    <w:rPr>
                                      <w:sz w:val="16"/>
                                      <w:szCs w:val="16"/>
                                    </w:rPr>
                                    <w:t xml:space="preserve"> </w:t>
                                  </w:r>
                                  <w:r w:rsidRPr="007C0D86">
                                    <w:rPr>
                                      <w:sz w:val="16"/>
                                      <w:szCs w:val="16"/>
                                    </w:rPr>
                                    <w:t>Error)</w:t>
                                  </w:r>
                                </w:p>
                              </w:tc>
                              <w:tc>
                                <w:tcPr>
                                  <w:tcW w:w="762" w:type="dxa"/>
                                  <w:tcMar>
                                    <w:left w:w="29" w:type="dxa"/>
                                    <w:right w:w="29" w:type="dxa"/>
                                  </w:tcMar>
                                </w:tcPr>
                                <w:p w14:paraId="4F7F43FC" w14:textId="40FFE89D" w:rsidR="009A1694" w:rsidRPr="007C0D86" w:rsidRDefault="009A1694" w:rsidP="007C0D86">
                                  <w:pPr>
                                    <w:ind w:firstLine="0"/>
                                    <w:jc w:val="center"/>
                                    <w:rPr>
                                      <w:sz w:val="16"/>
                                      <w:szCs w:val="16"/>
                                    </w:rPr>
                                  </w:pPr>
                                  <w:r w:rsidRPr="007C0D86">
                                    <w:rPr>
                                      <w:sz w:val="16"/>
                                      <w:szCs w:val="16"/>
                                    </w:rPr>
                                    <w:t>No.</w:t>
                                  </w:r>
                                  <w:r>
                                    <w:rPr>
                                      <w:sz w:val="16"/>
                                      <w:szCs w:val="16"/>
                                    </w:rPr>
                                    <w:t xml:space="preserve"> </w:t>
                                  </w:r>
                                  <w:r w:rsidRPr="007C0D86">
                                    <w:rPr>
                                      <w:sz w:val="16"/>
                                      <w:szCs w:val="16"/>
                                    </w:rPr>
                                    <w:t>Gauss.</w:t>
                                  </w:r>
                                </w:p>
                              </w:tc>
                            </w:tr>
                            <w:tr w:rsidR="009A1694" w:rsidRPr="009A1B69" w14:paraId="3DEDC0EA" w14:textId="77777777" w:rsidTr="007C0D86">
                              <w:trPr>
                                <w:trHeight w:val="188"/>
                                <w:jc w:val="center"/>
                              </w:trPr>
                              <w:tc>
                                <w:tcPr>
                                  <w:tcW w:w="1562" w:type="dxa"/>
                                  <w:tcMar>
                                    <w:top w:w="14" w:type="dxa"/>
                                    <w:left w:w="58" w:type="dxa"/>
                                    <w:bottom w:w="14" w:type="dxa"/>
                                    <w:right w:w="58" w:type="dxa"/>
                                  </w:tcMar>
                                  <w:vAlign w:val="center"/>
                                </w:tcPr>
                                <w:p w14:paraId="6C587D22" w14:textId="650EAA78" w:rsidR="009A1694" w:rsidRPr="007C0D86" w:rsidRDefault="009A1694" w:rsidP="008D50F6">
                                  <w:pPr>
                                    <w:spacing w:line="240" w:lineRule="auto"/>
                                    <w:ind w:firstLine="0"/>
                                    <w:rPr>
                                      <w:sz w:val="16"/>
                                      <w:szCs w:val="16"/>
                                    </w:rPr>
                                  </w:pPr>
                                  <w:r>
                                    <w:rPr>
                                      <w:sz w:val="16"/>
                                      <w:szCs w:val="16"/>
                                    </w:rPr>
                                    <w:t>Ergodic HDPHMM</w:t>
                                  </w:r>
                                </w:p>
                              </w:tc>
                              <w:tc>
                                <w:tcPr>
                                  <w:tcW w:w="901" w:type="dxa"/>
                                  <w:tcMar>
                                    <w:top w:w="14" w:type="dxa"/>
                                    <w:left w:w="58" w:type="dxa"/>
                                    <w:bottom w:w="14" w:type="dxa"/>
                                    <w:right w:w="58" w:type="dxa"/>
                                  </w:tcMar>
                                  <w:vAlign w:val="center"/>
                                </w:tcPr>
                                <w:p w14:paraId="19C582E8" w14:textId="1001D4CD" w:rsidR="009A1694" w:rsidRPr="007C0D86" w:rsidRDefault="009A1694" w:rsidP="007C0D86">
                                  <w:pPr>
                                    <w:spacing w:line="240" w:lineRule="auto"/>
                                    <w:ind w:firstLine="0"/>
                                    <w:jc w:val="right"/>
                                    <w:rPr>
                                      <w:sz w:val="16"/>
                                      <w:szCs w:val="16"/>
                                    </w:rPr>
                                  </w:pPr>
                                  <w:r>
                                    <w:rPr>
                                      <w:sz w:val="16"/>
                                      <w:szCs w:val="16"/>
                                    </w:rPr>
                                    <w:t>24.3%</w:t>
                                  </w:r>
                                </w:p>
                              </w:tc>
                              <w:tc>
                                <w:tcPr>
                                  <w:tcW w:w="991" w:type="dxa"/>
                                  <w:tcMar>
                                    <w:top w:w="14" w:type="dxa"/>
                                    <w:left w:w="58" w:type="dxa"/>
                                    <w:bottom w:w="14" w:type="dxa"/>
                                    <w:right w:w="58" w:type="dxa"/>
                                  </w:tcMar>
                                  <w:vAlign w:val="center"/>
                                </w:tcPr>
                                <w:p w14:paraId="493BB401" w14:textId="7EAEB926" w:rsidR="009A1694" w:rsidRPr="007C0D86" w:rsidRDefault="009A1694" w:rsidP="007C0D86">
                                  <w:pPr>
                                    <w:spacing w:line="240" w:lineRule="auto"/>
                                    <w:ind w:firstLine="0"/>
                                    <w:jc w:val="right"/>
                                    <w:rPr>
                                      <w:sz w:val="16"/>
                                      <w:szCs w:val="16"/>
                                    </w:rPr>
                                  </w:pPr>
                                  <w:r>
                                    <w:rPr>
                                      <w:sz w:val="16"/>
                                      <w:szCs w:val="16"/>
                                    </w:rPr>
                                    <w:t>25.6%</w:t>
                                  </w:r>
                                </w:p>
                              </w:tc>
                              <w:tc>
                                <w:tcPr>
                                  <w:tcW w:w="762" w:type="dxa"/>
                                  <w:tcMar>
                                    <w:top w:w="14" w:type="dxa"/>
                                    <w:left w:w="58" w:type="dxa"/>
                                    <w:bottom w:w="14" w:type="dxa"/>
                                    <w:right w:w="58" w:type="dxa"/>
                                  </w:tcMar>
                                  <w:vAlign w:val="center"/>
                                </w:tcPr>
                                <w:p w14:paraId="12756D46" w14:textId="314D88D3" w:rsidR="009A1694" w:rsidRPr="007C0D86" w:rsidRDefault="009A1694" w:rsidP="007C0D86">
                                  <w:pPr>
                                    <w:spacing w:line="240" w:lineRule="auto"/>
                                    <w:ind w:firstLine="0"/>
                                    <w:jc w:val="right"/>
                                    <w:rPr>
                                      <w:sz w:val="16"/>
                                      <w:szCs w:val="16"/>
                                    </w:rPr>
                                  </w:pPr>
                                  <w:r>
                                    <w:rPr>
                                      <w:sz w:val="16"/>
                                      <w:szCs w:val="16"/>
                                    </w:rPr>
                                    <w:t>1,850</w:t>
                                  </w:r>
                                </w:p>
                              </w:tc>
                            </w:tr>
                            <w:tr w:rsidR="009A1694" w:rsidRPr="009A1B69" w14:paraId="6584A2AB" w14:textId="77777777" w:rsidTr="007C0D86">
                              <w:trPr>
                                <w:trHeight w:val="188"/>
                                <w:jc w:val="center"/>
                              </w:trPr>
                              <w:tc>
                                <w:tcPr>
                                  <w:tcW w:w="1562" w:type="dxa"/>
                                  <w:tcMar>
                                    <w:top w:w="14" w:type="dxa"/>
                                    <w:left w:w="58" w:type="dxa"/>
                                    <w:bottom w:w="14" w:type="dxa"/>
                                    <w:right w:w="58" w:type="dxa"/>
                                  </w:tcMar>
                                  <w:vAlign w:val="center"/>
                                </w:tcPr>
                                <w:p w14:paraId="5CE7435C" w14:textId="545E142A" w:rsidR="009A1694" w:rsidRPr="007C0D86" w:rsidRDefault="009A1694" w:rsidP="008D50F6">
                                  <w:pPr>
                                    <w:spacing w:line="240" w:lineRule="auto"/>
                                    <w:ind w:firstLine="0"/>
                                    <w:rPr>
                                      <w:sz w:val="16"/>
                                      <w:szCs w:val="16"/>
                                    </w:rPr>
                                  </w:pPr>
                                  <w:r w:rsidRPr="007C0D86">
                                    <w:rPr>
                                      <w:sz w:val="16"/>
                                      <w:szCs w:val="16"/>
                                    </w:rPr>
                                    <w:t xml:space="preserve">LR HDPHMM </w:t>
                                  </w:r>
                                </w:p>
                              </w:tc>
                              <w:tc>
                                <w:tcPr>
                                  <w:tcW w:w="901" w:type="dxa"/>
                                  <w:tcMar>
                                    <w:top w:w="14" w:type="dxa"/>
                                    <w:left w:w="58" w:type="dxa"/>
                                    <w:bottom w:w="14" w:type="dxa"/>
                                    <w:right w:w="58" w:type="dxa"/>
                                  </w:tcMar>
                                  <w:vAlign w:val="center"/>
                                </w:tcPr>
                                <w:p w14:paraId="2F0FFE9C" w14:textId="77777777" w:rsidR="009A1694" w:rsidRPr="007C0D86" w:rsidRDefault="009A1694" w:rsidP="007C0D86">
                                  <w:pPr>
                                    <w:spacing w:line="240" w:lineRule="auto"/>
                                    <w:ind w:firstLine="0"/>
                                    <w:jc w:val="right"/>
                                    <w:rPr>
                                      <w:sz w:val="16"/>
                                      <w:szCs w:val="16"/>
                                    </w:rPr>
                                  </w:pPr>
                                  <w:r w:rsidRPr="007C0D86">
                                    <w:rPr>
                                      <w:sz w:val="16"/>
                                      <w:szCs w:val="16"/>
                                    </w:rPr>
                                    <w:t>23.5%</w:t>
                                  </w:r>
                                </w:p>
                              </w:tc>
                              <w:tc>
                                <w:tcPr>
                                  <w:tcW w:w="991" w:type="dxa"/>
                                  <w:tcMar>
                                    <w:top w:w="14" w:type="dxa"/>
                                    <w:left w:w="58" w:type="dxa"/>
                                    <w:bottom w:w="14" w:type="dxa"/>
                                    <w:right w:w="58" w:type="dxa"/>
                                  </w:tcMar>
                                  <w:vAlign w:val="center"/>
                                </w:tcPr>
                                <w:p w14:paraId="13A76684" w14:textId="77777777" w:rsidR="009A1694" w:rsidRPr="007C0D86" w:rsidRDefault="009A1694" w:rsidP="007C0D86">
                                  <w:pPr>
                                    <w:spacing w:line="240" w:lineRule="auto"/>
                                    <w:ind w:firstLine="0"/>
                                    <w:jc w:val="right"/>
                                    <w:rPr>
                                      <w:sz w:val="16"/>
                                      <w:szCs w:val="16"/>
                                    </w:rPr>
                                  </w:pPr>
                                  <w:r w:rsidRPr="007C0D86">
                                    <w:rPr>
                                      <w:sz w:val="16"/>
                                      <w:szCs w:val="16"/>
                                    </w:rPr>
                                    <w:t>24.4%</w:t>
                                  </w:r>
                                </w:p>
                              </w:tc>
                              <w:tc>
                                <w:tcPr>
                                  <w:tcW w:w="762" w:type="dxa"/>
                                  <w:tcMar>
                                    <w:top w:w="14" w:type="dxa"/>
                                    <w:left w:w="58" w:type="dxa"/>
                                    <w:bottom w:w="14" w:type="dxa"/>
                                    <w:right w:w="58" w:type="dxa"/>
                                  </w:tcMar>
                                  <w:vAlign w:val="center"/>
                                </w:tcPr>
                                <w:p w14:paraId="18148024" w14:textId="73F99DAC" w:rsidR="009A1694" w:rsidRPr="007C0D86" w:rsidRDefault="009A1694" w:rsidP="007C0D86">
                                  <w:pPr>
                                    <w:spacing w:line="240" w:lineRule="auto"/>
                                    <w:ind w:firstLine="0"/>
                                    <w:jc w:val="right"/>
                                    <w:rPr>
                                      <w:sz w:val="16"/>
                                      <w:szCs w:val="16"/>
                                    </w:rPr>
                                  </w:pPr>
                                  <w:r w:rsidRPr="007C0D86">
                                    <w:rPr>
                                      <w:sz w:val="16"/>
                                      <w:szCs w:val="16"/>
                                    </w:rPr>
                                    <w:t>4</w:t>
                                  </w:r>
                                  <w:r>
                                    <w:rPr>
                                      <w:sz w:val="16"/>
                                      <w:szCs w:val="16"/>
                                    </w:rPr>
                                    <w:t>,</w:t>
                                  </w:r>
                                  <w:r w:rsidRPr="007C0D86">
                                    <w:rPr>
                                      <w:sz w:val="16"/>
                                      <w:szCs w:val="16"/>
                                    </w:rPr>
                                    <w:t>628</w:t>
                                  </w:r>
                                </w:p>
                              </w:tc>
                            </w:tr>
                            <w:tr w:rsidR="009A1694" w:rsidRPr="009A1B69" w14:paraId="13BCC529" w14:textId="77777777" w:rsidTr="007C0D86">
                              <w:trPr>
                                <w:trHeight w:val="188"/>
                                <w:jc w:val="center"/>
                              </w:trPr>
                              <w:tc>
                                <w:tcPr>
                                  <w:tcW w:w="1562" w:type="dxa"/>
                                  <w:tcMar>
                                    <w:top w:w="14" w:type="dxa"/>
                                    <w:left w:w="58" w:type="dxa"/>
                                    <w:bottom w:w="14" w:type="dxa"/>
                                    <w:right w:w="58" w:type="dxa"/>
                                  </w:tcMar>
                                  <w:vAlign w:val="center"/>
                                </w:tcPr>
                                <w:p w14:paraId="2370A2F8" w14:textId="77777777" w:rsidR="009A1694" w:rsidRPr="007C0D86" w:rsidRDefault="009A1694" w:rsidP="008D50F6">
                                  <w:pPr>
                                    <w:spacing w:line="240" w:lineRule="auto"/>
                                    <w:ind w:firstLine="0"/>
                                    <w:rPr>
                                      <w:sz w:val="16"/>
                                      <w:szCs w:val="16"/>
                                    </w:rPr>
                                  </w:pPr>
                                  <w:r w:rsidRPr="007C0D86">
                                    <w:rPr>
                                      <w:sz w:val="16"/>
                                      <w:szCs w:val="16"/>
                                    </w:rPr>
                                    <w:t>Ergodic DHDPHMM</w:t>
                                  </w:r>
                                </w:p>
                              </w:tc>
                              <w:tc>
                                <w:tcPr>
                                  <w:tcW w:w="901" w:type="dxa"/>
                                  <w:tcMar>
                                    <w:top w:w="14" w:type="dxa"/>
                                    <w:left w:w="58" w:type="dxa"/>
                                    <w:bottom w:w="14" w:type="dxa"/>
                                    <w:right w:w="58" w:type="dxa"/>
                                  </w:tcMar>
                                  <w:vAlign w:val="center"/>
                                </w:tcPr>
                                <w:p w14:paraId="3328CAAD" w14:textId="77777777" w:rsidR="009A1694" w:rsidRPr="007C0D86" w:rsidRDefault="009A1694" w:rsidP="007C0D86">
                                  <w:pPr>
                                    <w:spacing w:line="240" w:lineRule="auto"/>
                                    <w:ind w:firstLine="0"/>
                                    <w:jc w:val="right"/>
                                    <w:rPr>
                                      <w:sz w:val="16"/>
                                      <w:szCs w:val="16"/>
                                    </w:rPr>
                                  </w:pPr>
                                  <w:r w:rsidRPr="007C0D86">
                                    <w:rPr>
                                      <w:sz w:val="16"/>
                                      <w:szCs w:val="16"/>
                                    </w:rPr>
                                    <w:t>24.0%</w:t>
                                  </w:r>
                                </w:p>
                              </w:tc>
                              <w:tc>
                                <w:tcPr>
                                  <w:tcW w:w="991" w:type="dxa"/>
                                  <w:tcMar>
                                    <w:top w:w="14" w:type="dxa"/>
                                    <w:left w:w="58" w:type="dxa"/>
                                    <w:bottom w:w="14" w:type="dxa"/>
                                    <w:right w:w="58" w:type="dxa"/>
                                  </w:tcMar>
                                  <w:vAlign w:val="center"/>
                                </w:tcPr>
                                <w:p w14:paraId="3EF42CBC" w14:textId="77777777" w:rsidR="009A1694" w:rsidRPr="007C0D86" w:rsidRDefault="009A1694" w:rsidP="007C0D86">
                                  <w:pPr>
                                    <w:spacing w:line="240" w:lineRule="auto"/>
                                    <w:ind w:firstLine="0"/>
                                    <w:jc w:val="right"/>
                                    <w:rPr>
                                      <w:sz w:val="16"/>
                                      <w:szCs w:val="16"/>
                                    </w:rPr>
                                  </w:pPr>
                                  <w:r w:rsidRPr="007C0D86">
                                    <w:rPr>
                                      <w:sz w:val="16"/>
                                      <w:szCs w:val="16"/>
                                    </w:rPr>
                                    <w:t>25.4%</w:t>
                                  </w:r>
                                </w:p>
                              </w:tc>
                              <w:tc>
                                <w:tcPr>
                                  <w:tcW w:w="762" w:type="dxa"/>
                                  <w:tcMar>
                                    <w:top w:w="14" w:type="dxa"/>
                                    <w:left w:w="58" w:type="dxa"/>
                                    <w:bottom w:w="14" w:type="dxa"/>
                                    <w:right w:w="58" w:type="dxa"/>
                                  </w:tcMar>
                                  <w:vAlign w:val="center"/>
                                </w:tcPr>
                                <w:p w14:paraId="3864F2A0" w14:textId="35133E46" w:rsidR="009A1694" w:rsidRPr="007C0D86" w:rsidRDefault="009A1694" w:rsidP="007C0D86">
                                  <w:pPr>
                                    <w:spacing w:line="240" w:lineRule="auto"/>
                                    <w:ind w:firstLine="0"/>
                                    <w:jc w:val="right"/>
                                    <w:rPr>
                                      <w:sz w:val="16"/>
                                      <w:szCs w:val="16"/>
                                    </w:rPr>
                                  </w:pPr>
                                  <w:r w:rsidRPr="007C0D86">
                                    <w:rPr>
                                      <w:sz w:val="16"/>
                                      <w:szCs w:val="16"/>
                                    </w:rPr>
                                    <w:t>2</w:t>
                                  </w:r>
                                  <w:r>
                                    <w:rPr>
                                      <w:sz w:val="16"/>
                                      <w:szCs w:val="16"/>
                                    </w:rPr>
                                    <w:t>,</w:t>
                                  </w:r>
                                  <w:r w:rsidRPr="007C0D86">
                                    <w:rPr>
                                      <w:sz w:val="16"/>
                                      <w:szCs w:val="16"/>
                                    </w:rPr>
                                    <w:t>704</w:t>
                                  </w:r>
                                </w:p>
                              </w:tc>
                            </w:tr>
                            <w:tr w:rsidR="009A1694" w:rsidRPr="009A1B69" w14:paraId="39D44DB1" w14:textId="77777777" w:rsidTr="007C0D86">
                              <w:trPr>
                                <w:trHeight w:val="188"/>
                                <w:jc w:val="center"/>
                              </w:trPr>
                              <w:tc>
                                <w:tcPr>
                                  <w:tcW w:w="1562" w:type="dxa"/>
                                  <w:tcMar>
                                    <w:top w:w="14" w:type="dxa"/>
                                    <w:left w:w="58" w:type="dxa"/>
                                    <w:bottom w:w="14" w:type="dxa"/>
                                    <w:right w:w="58" w:type="dxa"/>
                                  </w:tcMar>
                                  <w:vAlign w:val="center"/>
                                </w:tcPr>
                                <w:p w14:paraId="4BE471FD" w14:textId="7F29BD3D" w:rsidR="009A1694" w:rsidRPr="007C0D86" w:rsidRDefault="009A1694" w:rsidP="008D50F6">
                                  <w:pPr>
                                    <w:spacing w:line="240" w:lineRule="auto"/>
                                    <w:ind w:firstLine="0"/>
                                    <w:rPr>
                                      <w:sz w:val="16"/>
                                      <w:szCs w:val="16"/>
                                    </w:rPr>
                                  </w:pPr>
                                  <w:r w:rsidRPr="007C0D86">
                                    <w:rPr>
                                      <w:sz w:val="16"/>
                                      <w:szCs w:val="16"/>
                                    </w:rPr>
                                    <w:t>LR-S DHDPHMM</w:t>
                                  </w:r>
                                </w:p>
                              </w:tc>
                              <w:tc>
                                <w:tcPr>
                                  <w:tcW w:w="901" w:type="dxa"/>
                                  <w:tcMar>
                                    <w:top w:w="14" w:type="dxa"/>
                                    <w:left w:w="58" w:type="dxa"/>
                                    <w:bottom w:w="14" w:type="dxa"/>
                                    <w:right w:w="58" w:type="dxa"/>
                                  </w:tcMar>
                                  <w:vAlign w:val="center"/>
                                </w:tcPr>
                                <w:p w14:paraId="15F5C450" w14:textId="77777777" w:rsidR="009A1694" w:rsidRPr="007C0D86" w:rsidRDefault="009A1694" w:rsidP="007C0D86">
                                  <w:pPr>
                                    <w:spacing w:line="240" w:lineRule="auto"/>
                                    <w:ind w:firstLine="0"/>
                                    <w:jc w:val="right"/>
                                    <w:rPr>
                                      <w:sz w:val="16"/>
                                      <w:szCs w:val="16"/>
                                    </w:rPr>
                                  </w:pPr>
                                  <w:r w:rsidRPr="007C0D86">
                                    <w:rPr>
                                      <w:sz w:val="16"/>
                                      <w:szCs w:val="16"/>
                                    </w:rPr>
                                    <w:t>39.0%</w:t>
                                  </w:r>
                                </w:p>
                              </w:tc>
                              <w:tc>
                                <w:tcPr>
                                  <w:tcW w:w="991" w:type="dxa"/>
                                  <w:tcMar>
                                    <w:top w:w="14" w:type="dxa"/>
                                    <w:left w:w="58" w:type="dxa"/>
                                    <w:bottom w:w="14" w:type="dxa"/>
                                    <w:right w:w="58" w:type="dxa"/>
                                  </w:tcMar>
                                  <w:vAlign w:val="center"/>
                                </w:tcPr>
                                <w:p w14:paraId="1078FCE5" w14:textId="77777777" w:rsidR="009A1694" w:rsidRPr="007C0D86" w:rsidRDefault="009A1694" w:rsidP="007C0D86">
                                  <w:pPr>
                                    <w:spacing w:line="240" w:lineRule="auto"/>
                                    <w:ind w:firstLine="0"/>
                                    <w:jc w:val="right"/>
                                    <w:rPr>
                                      <w:sz w:val="16"/>
                                      <w:szCs w:val="16"/>
                                    </w:rPr>
                                  </w:pPr>
                                  <w:r w:rsidRPr="007C0D86">
                                    <w:rPr>
                                      <w:sz w:val="16"/>
                                      <w:szCs w:val="16"/>
                                    </w:rPr>
                                    <w:t>38.4%</w:t>
                                  </w:r>
                                </w:p>
                              </w:tc>
                              <w:tc>
                                <w:tcPr>
                                  <w:tcW w:w="762" w:type="dxa"/>
                                  <w:tcMar>
                                    <w:top w:w="14" w:type="dxa"/>
                                    <w:left w:w="58" w:type="dxa"/>
                                    <w:bottom w:w="14" w:type="dxa"/>
                                    <w:right w:w="58" w:type="dxa"/>
                                  </w:tcMar>
                                  <w:vAlign w:val="center"/>
                                </w:tcPr>
                                <w:p w14:paraId="0C8A89C7" w14:textId="3E48D2B4" w:rsidR="009A1694" w:rsidRPr="007C0D86" w:rsidRDefault="009A1694" w:rsidP="007C0D86">
                                  <w:pPr>
                                    <w:spacing w:line="240" w:lineRule="auto"/>
                                    <w:ind w:firstLine="0"/>
                                    <w:jc w:val="right"/>
                                    <w:rPr>
                                      <w:sz w:val="16"/>
                                      <w:szCs w:val="16"/>
                                    </w:rPr>
                                  </w:pPr>
                                  <w:r w:rsidRPr="007C0D86">
                                    <w:rPr>
                                      <w:sz w:val="16"/>
                                      <w:szCs w:val="16"/>
                                    </w:rPr>
                                    <w:t>2</w:t>
                                  </w:r>
                                  <w:r>
                                    <w:rPr>
                                      <w:sz w:val="16"/>
                                      <w:szCs w:val="16"/>
                                    </w:rPr>
                                    <w:t>,</w:t>
                                  </w:r>
                                  <w:r w:rsidRPr="007C0D86">
                                    <w:rPr>
                                      <w:sz w:val="16"/>
                                      <w:szCs w:val="16"/>
                                    </w:rPr>
                                    <w:t>550</w:t>
                                  </w:r>
                                </w:p>
                              </w:tc>
                            </w:tr>
                            <w:tr w:rsidR="009A1694" w:rsidRPr="009A1B69" w14:paraId="2C480ABC" w14:textId="77777777" w:rsidTr="007C0D86">
                              <w:trPr>
                                <w:trHeight w:val="188"/>
                                <w:jc w:val="center"/>
                              </w:trPr>
                              <w:tc>
                                <w:tcPr>
                                  <w:tcW w:w="1562" w:type="dxa"/>
                                  <w:tcMar>
                                    <w:top w:w="14" w:type="dxa"/>
                                    <w:left w:w="58" w:type="dxa"/>
                                    <w:bottom w:w="14" w:type="dxa"/>
                                    <w:right w:w="58" w:type="dxa"/>
                                  </w:tcMar>
                                  <w:vAlign w:val="center"/>
                                </w:tcPr>
                                <w:p w14:paraId="20B55432" w14:textId="77777777" w:rsidR="009A1694" w:rsidRPr="007C0D86" w:rsidRDefault="009A1694" w:rsidP="008D50F6">
                                  <w:pPr>
                                    <w:spacing w:line="240" w:lineRule="auto"/>
                                    <w:ind w:firstLine="0"/>
                                    <w:rPr>
                                      <w:sz w:val="16"/>
                                      <w:szCs w:val="16"/>
                                    </w:rPr>
                                  </w:pPr>
                                  <w:r w:rsidRPr="007C0D86">
                                    <w:rPr>
                                      <w:sz w:val="16"/>
                                      <w:szCs w:val="16"/>
                                    </w:rPr>
                                    <w:t>LR DHDPHMM</w:t>
                                  </w:r>
                                </w:p>
                              </w:tc>
                              <w:tc>
                                <w:tcPr>
                                  <w:tcW w:w="901" w:type="dxa"/>
                                  <w:tcMar>
                                    <w:top w:w="14" w:type="dxa"/>
                                    <w:left w:w="58" w:type="dxa"/>
                                    <w:bottom w:w="14" w:type="dxa"/>
                                    <w:right w:w="58" w:type="dxa"/>
                                  </w:tcMar>
                                  <w:vAlign w:val="center"/>
                                </w:tcPr>
                                <w:p w14:paraId="676BD449" w14:textId="77777777" w:rsidR="009A1694" w:rsidRPr="007C0D86" w:rsidRDefault="009A1694" w:rsidP="007C0D86">
                                  <w:pPr>
                                    <w:spacing w:line="240" w:lineRule="auto"/>
                                    <w:ind w:firstLine="0"/>
                                    <w:jc w:val="right"/>
                                    <w:rPr>
                                      <w:sz w:val="16"/>
                                      <w:szCs w:val="16"/>
                                    </w:rPr>
                                  </w:pPr>
                                  <w:r w:rsidRPr="007C0D86">
                                    <w:rPr>
                                      <w:sz w:val="16"/>
                                      <w:szCs w:val="16"/>
                                    </w:rPr>
                                    <w:t>20.5%</w:t>
                                  </w:r>
                                </w:p>
                              </w:tc>
                              <w:tc>
                                <w:tcPr>
                                  <w:tcW w:w="991" w:type="dxa"/>
                                  <w:tcMar>
                                    <w:top w:w="14" w:type="dxa"/>
                                    <w:left w:w="58" w:type="dxa"/>
                                    <w:bottom w:w="14" w:type="dxa"/>
                                    <w:right w:w="58" w:type="dxa"/>
                                  </w:tcMar>
                                  <w:vAlign w:val="center"/>
                                </w:tcPr>
                                <w:p w14:paraId="2EBBD15B" w14:textId="77777777" w:rsidR="009A1694" w:rsidRPr="007C0D86" w:rsidRDefault="009A1694" w:rsidP="007C0D86">
                                  <w:pPr>
                                    <w:spacing w:line="240" w:lineRule="auto"/>
                                    <w:ind w:firstLine="0"/>
                                    <w:jc w:val="right"/>
                                    <w:rPr>
                                      <w:sz w:val="16"/>
                                      <w:szCs w:val="16"/>
                                    </w:rPr>
                                  </w:pPr>
                                  <w:r w:rsidRPr="007C0D86">
                                    <w:rPr>
                                      <w:sz w:val="16"/>
                                      <w:szCs w:val="16"/>
                                    </w:rPr>
                                    <w:t>21.4%</w:t>
                                  </w:r>
                                </w:p>
                              </w:tc>
                              <w:tc>
                                <w:tcPr>
                                  <w:tcW w:w="762" w:type="dxa"/>
                                  <w:tcMar>
                                    <w:top w:w="14" w:type="dxa"/>
                                    <w:left w:w="58" w:type="dxa"/>
                                    <w:bottom w:w="14" w:type="dxa"/>
                                    <w:right w:w="58" w:type="dxa"/>
                                  </w:tcMar>
                                  <w:vAlign w:val="center"/>
                                </w:tcPr>
                                <w:p w14:paraId="765B6BEB" w14:textId="0AC823FA" w:rsidR="009A1694" w:rsidRPr="007C0D86" w:rsidRDefault="009A1694" w:rsidP="007C0D86">
                                  <w:pPr>
                                    <w:spacing w:line="240" w:lineRule="auto"/>
                                    <w:ind w:firstLine="0"/>
                                    <w:jc w:val="right"/>
                                    <w:rPr>
                                      <w:sz w:val="16"/>
                                      <w:szCs w:val="16"/>
                                    </w:rPr>
                                  </w:pPr>
                                  <w:r w:rsidRPr="007C0D86">
                                    <w:rPr>
                                      <w:sz w:val="16"/>
                                      <w:szCs w:val="16"/>
                                    </w:rPr>
                                    <w:t>3</w:t>
                                  </w:r>
                                  <w:r>
                                    <w:rPr>
                                      <w:sz w:val="16"/>
                                      <w:szCs w:val="16"/>
                                    </w:rPr>
                                    <w:t>,</w:t>
                                  </w:r>
                                  <w:r w:rsidRPr="007C0D86">
                                    <w:rPr>
                                      <w:sz w:val="16"/>
                                      <w:szCs w:val="16"/>
                                    </w:rPr>
                                    <w:t>888</w:t>
                                  </w:r>
                                </w:p>
                              </w:tc>
                            </w:tr>
                          </w:tbl>
                          <w:p w14:paraId="62D0AB95" w14:textId="77777777" w:rsidR="009A1694" w:rsidRDefault="009A1694" w:rsidP="00A006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2B45B0" id="Text_x0020_Box_x0020_41" o:spid="_x0000_s1033" type="#_x0000_t202" style="position:absolute;left:0;text-align:left;margin-left:0;margin-top:0;width:250.55pt;height:110.15pt;z-index:251655680;visibility:visible;mso-wrap-style:square;mso-width-percent:0;mso-height-percent:0;mso-wrap-distance-left:0;mso-wrap-distance-top:7.2pt;mso-wrap-distance-right:0;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" filled="f" stroked="f">
                <v:textbox>
                  <w:txbxContent>
                    <w:p w14:paraId="24D140BE" w14:textId="4D7A67C2" w:rsidR="009A1694" w:rsidRPr="007C0D86" w:rsidRDefault="009A1694" w:rsidP="008D50F6">
                      <w:pPr>
                        <w:pStyle w:val="TableTitle"/>
                        <w:spacing w:line="240" w:lineRule="auto"/>
                        <w:ind w:firstLine="0"/>
                        <w:rPr>
                          <w:caps/>
                          <w:smallCaps w:val="0"/>
                          <w:noProof/>
                        </w:rPr>
                      </w:pPr>
                      <w:bookmarkStart w:id="41" w:name="_Ref295819057"/>
                      <w:bookmarkStart w:id="42" w:name="_Ref421809106"/>
                      <w:r w:rsidRPr="008D50F6">
                        <w:rPr>
                          <w:caps/>
                          <w:smallCaps w:val="0"/>
                          <w:kern w:val="0"/>
                          <w14:ligatures w14:val="none"/>
                        </w:rPr>
                        <w:t xml:space="preserve">Table </w:t>
                      </w:r>
                      <w:r w:rsidRPr="008D50F6">
                        <w:rPr>
                          <w:caps/>
                          <w:smallCaps w:val="0"/>
                          <w:kern w:val="0"/>
                          <w14:ligatures w14:val="none"/>
                        </w:rPr>
                        <w:fldChar w:fldCharType="begin"/>
                      </w:r>
                      <w:r w:rsidRPr="008D50F6">
                        <w:rPr>
                          <w:caps/>
                          <w:smallCaps w:val="0"/>
                          <w:kern w:val="0"/>
                          <w14:ligatures w14:val="none"/>
                        </w:rPr>
                        <w:instrText xml:space="preserve"> SEQ Table \* ROMAN </w:instrText>
                      </w:r>
                      <w:r w:rsidRPr="008D50F6">
                        <w:rPr>
                          <w:caps/>
                          <w:smallCaps w:val="0"/>
                          <w:kern w:val="0"/>
                          <w14:ligatures w14:val="none"/>
                        </w:rPr>
                        <w:fldChar w:fldCharType="separate"/>
                      </w:r>
                      <w:r w:rsidR="000A4FC5">
                        <w:rPr>
                          <w:caps/>
                          <w:smallCaps w:val="0"/>
                          <w:noProof/>
                          <w:kern w:val="0"/>
                          <w14:ligatures w14:val="none"/>
                        </w:rPr>
                        <w:t>I</w:t>
                      </w:r>
                      <w:r w:rsidRPr="008D50F6">
                        <w:rPr>
                          <w:caps/>
                          <w:smallCaps w:val="0"/>
                          <w:kern w:val="0"/>
                          <w14:ligatures w14:val="none"/>
                        </w:rPr>
                        <w:fldChar w:fldCharType="end"/>
                      </w:r>
                      <w:bookmarkEnd w:id="41"/>
                    </w:p>
                    <w:bookmarkEnd w:id="42"/>
                    <w:p w14:paraId="793385D9" w14:textId="107611BF" w:rsidR="009A1694" w:rsidRPr="007C0D86" w:rsidRDefault="009A1694" w:rsidP="007C0D86">
                      <w:pPr>
                        <w:pStyle w:val="Caption"/>
                        <w:numPr>
                          <w:ilvl w:val="0"/>
                          <w:numId w:val="0"/>
                        </w:numPr>
                        <w:rPr>
                          <w:rFonts w:ascii="Times New Roman" w:hAnsi="Times New Roman" w:cs="Times New Roman"/>
                          <w:smallCaps/>
                          <w:sz w:val="16"/>
                          <w:szCs w:val="16"/>
                        </w:rPr>
                      </w:pPr>
                      <w:r w:rsidRPr="007C0D86">
                        <w:rPr>
                          <w:rFonts w:ascii="Times New Roman" w:hAnsi="Times New Roman" w:cs="Times New Roman"/>
                          <w:smallCaps/>
                          <w:sz w:val="16"/>
                          <w:szCs w:val="16"/>
                        </w:rPr>
                        <w:t>Comparison of LR DHDPHMM with HDPHMM</w:t>
                      </w:r>
                    </w:p>
                    <w:tbl>
                      <w:tblPr>
                        <w:tblW w:w="4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2"/>
                        <w:gridCol w:w="901"/>
                        <w:gridCol w:w="991"/>
                        <w:gridCol w:w="762"/>
                      </w:tblGrid>
                      <w:tr w:rsidR="009A1694" w:rsidRPr="009A1B69" w14:paraId="605FF92E" w14:textId="77777777" w:rsidTr="007C0D86">
                        <w:trPr>
                          <w:trHeight w:val="352"/>
                          <w:jc w:val="center"/>
                        </w:trPr>
                        <w:tc>
                          <w:tcPr>
                            <w:tcW w:w="1562" w:type="dxa"/>
                            <w:vAlign w:val="center"/>
                          </w:tcPr>
                          <w:p w14:paraId="50AE28F5" w14:textId="77777777" w:rsidR="009A1694" w:rsidRPr="007C0D86" w:rsidRDefault="009A1694" w:rsidP="007C0D86">
                            <w:pPr>
                              <w:ind w:firstLine="0"/>
                              <w:jc w:val="center"/>
                              <w:rPr>
                                <w:sz w:val="16"/>
                                <w:szCs w:val="16"/>
                              </w:rPr>
                            </w:pPr>
                            <w:r w:rsidRPr="007C0D86">
                              <w:rPr>
                                <w:sz w:val="16"/>
                                <w:szCs w:val="16"/>
                              </w:rPr>
                              <w:t>Model</w:t>
                            </w:r>
                          </w:p>
                        </w:tc>
                        <w:tc>
                          <w:tcPr>
                            <w:tcW w:w="901" w:type="dxa"/>
                            <w:tcMar>
                              <w:left w:w="29" w:type="dxa"/>
                              <w:right w:w="29" w:type="dxa"/>
                            </w:tcMar>
                            <w:vAlign w:val="center"/>
                          </w:tcPr>
                          <w:p w14:paraId="44661D57" w14:textId="1C9387E2" w:rsidR="009A1694" w:rsidRPr="007C0D86" w:rsidRDefault="009A1694" w:rsidP="007C0D86">
                            <w:pPr>
                              <w:ind w:firstLine="0"/>
                              <w:jc w:val="center"/>
                              <w:rPr>
                                <w:sz w:val="16"/>
                                <w:szCs w:val="16"/>
                              </w:rPr>
                            </w:pPr>
                            <w:r w:rsidRPr="007C0D86">
                              <w:rPr>
                                <w:sz w:val="16"/>
                                <w:szCs w:val="16"/>
                              </w:rPr>
                              <w:t>Dev</w:t>
                            </w:r>
                            <w:r>
                              <w:rPr>
                                <w:sz w:val="16"/>
                                <w:szCs w:val="16"/>
                              </w:rPr>
                              <w:t xml:space="preserve"> </w:t>
                            </w:r>
                            <w:r w:rsidRPr="007C0D86">
                              <w:rPr>
                                <w:sz w:val="16"/>
                                <w:szCs w:val="16"/>
                              </w:rPr>
                              <w:t>Set</w:t>
                            </w:r>
                            <w:r w:rsidRPr="007C0D86">
                              <w:rPr>
                                <w:sz w:val="16"/>
                                <w:szCs w:val="16"/>
                              </w:rPr>
                              <w:br/>
                              <w:t>(% Error)</w:t>
                            </w:r>
                          </w:p>
                        </w:tc>
                        <w:tc>
                          <w:tcPr>
                            <w:tcW w:w="991" w:type="dxa"/>
                            <w:tcMar>
                              <w:left w:w="29" w:type="dxa"/>
                              <w:right w:w="29" w:type="dxa"/>
                            </w:tcMar>
                            <w:vAlign w:val="center"/>
                          </w:tcPr>
                          <w:p w14:paraId="03FE57E9" w14:textId="795B5CB1" w:rsidR="009A1694" w:rsidRPr="007C0D86" w:rsidRDefault="009A1694" w:rsidP="007C0D86">
                            <w:pPr>
                              <w:ind w:firstLine="0"/>
                              <w:jc w:val="center"/>
                              <w:rPr>
                                <w:sz w:val="16"/>
                                <w:szCs w:val="16"/>
                              </w:rPr>
                            </w:pPr>
                            <w:r w:rsidRPr="007C0D86">
                              <w:rPr>
                                <w:sz w:val="16"/>
                                <w:szCs w:val="16"/>
                              </w:rPr>
                              <w:t>Core Set</w:t>
                            </w:r>
                            <w:r>
                              <w:rPr>
                                <w:sz w:val="16"/>
                                <w:szCs w:val="16"/>
                              </w:rPr>
                              <w:br/>
                            </w:r>
                            <w:r w:rsidRPr="007C0D86">
                              <w:rPr>
                                <w:sz w:val="16"/>
                                <w:szCs w:val="16"/>
                              </w:rPr>
                              <w:t>(%</w:t>
                            </w:r>
                            <w:r>
                              <w:rPr>
                                <w:sz w:val="16"/>
                                <w:szCs w:val="16"/>
                              </w:rPr>
                              <w:t xml:space="preserve"> </w:t>
                            </w:r>
                            <w:r w:rsidRPr="007C0D86">
                              <w:rPr>
                                <w:sz w:val="16"/>
                                <w:szCs w:val="16"/>
                              </w:rPr>
                              <w:t>Error)</w:t>
                            </w:r>
                          </w:p>
                        </w:tc>
                        <w:tc>
                          <w:tcPr>
                            <w:tcW w:w="762" w:type="dxa"/>
                            <w:tcMar>
                              <w:left w:w="29" w:type="dxa"/>
                              <w:right w:w="29" w:type="dxa"/>
                            </w:tcMar>
                          </w:tcPr>
                          <w:p w14:paraId="4F7F43FC" w14:textId="40FFE89D" w:rsidR="009A1694" w:rsidRPr="007C0D86" w:rsidRDefault="009A1694" w:rsidP="007C0D86">
                            <w:pPr>
                              <w:ind w:firstLine="0"/>
                              <w:jc w:val="center"/>
                              <w:rPr>
                                <w:sz w:val="16"/>
                                <w:szCs w:val="16"/>
                              </w:rPr>
                            </w:pPr>
                            <w:r w:rsidRPr="007C0D86">
                              <w:rPr>
                                <w:sz w:val="16"/>
                                <w:szCs w:val="16"/>
                              </w:rPr>
                              <w:t>No.</w:t>
                            </w:r>
                            <w:r>
                              <w:rPr>
                                <w:sz w:val="16"/>
                                <w:szCs w:val="16"/>
                              </w:rPr>
                              <w:t xml:space="preserve"> </w:t>
                            </w:r>
                            <w:r w:rsidRPr="007C0D86">
                              <w:rPr>
                                <w:sz w:val="16"/>
                                <w:szCs w:val="16"/>
                              </w:rPr>
                              <w:t>Gauss.</w:t>
                            </w:r>
                          </w:p>
                        </w:tc>
                      </w:tr>
                      <w:tr w:rsidR="009A1694" w:rsidRPr="009A1B69" w14:paraId="3DEDC0EA" w14:textId="77777777" w:rsidTr="007C0D86">
                        <w:trPr>
                          <w:trHeight w:val="188"/>
                          <w:jc w:val="center"/>
                        </w:trPr>
                        <w:tc>
                          <w:tcPr>
                            <w:tcW w:w="1562" w:type="dxa"/>
                            <w:tcMar>
                              <w:top w:w="14" w:type="dxa"/>
                              <w:left w:w="58" w:type="dxa"/>
                              <w:bottom w:w="14" w:type="dxa"/>
                              <w:right w:w="58" w:type="dxa"/>
                            </w:tcMar>
                            <w:vAlign w:val="center"/>
                          </w:tcPr>
                          <w:p w14:paraId="6C587D22" w14:textId="650EAA78" w:rsidR="009A1694" w:rsidRPr="007C0D86" w:rsidRDefault="009A1694" w:rsidP="008D50F6">
                            <w:pPr>
                              <w:spacing w:line="240" w:lineRule="auto"/>
                              <w:ind w:firstLine="0"/>
                              <w:rPr>
                                <w:sz w:val="16"/>
                                <w:szCs w:val="16"/>
                              </w:rPr>
                            </w:pPr>
                            <w:r>
                              <w:rPr>
                                <w:sz w:val="16"/>
                                <w:szCs w:val="16"/>
                              </w:rPr>
                              <w:t>Ergodic HDPHMM</w:t>
                            </w:r>
                          </w:p>
                        </w:tc>
                        <w:tc>
                          <w:tcPr>
                            <w:tcW w:w="901" w:type="dxa"/>
                            <w:tcMar>
                              <w:top w:w="14" w:type="dxa"/>
                              <w:left w:w="58" w:type="dxa"/>
                              <w:bottom w:w="14" w:type="dxa"/>
                              <w:right w:w="58" w:type="dxa"/>
                            </w:tcMar>
                            <w:vAlign w:val="center"/>
                          </w:tcPr>
                          <w:p w14:paraId="19C582E8" w14:textId="1001D4CD" w:rsidR="009A1694" w:rsidRPr="007C0D86" w:rsidRDefault="009A1694" w:rsidP="007C0D86">
                            <w:pPr>
                              <w:spacing w:line="240" w:lineRule="auto"/>
                              <w:ind w:firstLine="0"/>
                              <w:jc w:val="right"/>
                              <w:rPr>
                                <w:sz w:val="16"/>
                                <w:szCs w:val="16"/>
                              </w:rPr>
                            </w:pPr>
                            <w:r>
                              <w:rPr>
                                <w:sz w:val="16"/>
                                <w:szCs w:val="16"/>
                              </w:rPr>
                              <w:t>24.3%</w:t>
                            </w:r>
                          </w:p>
                        </w:tc>
                        <w:tc>
                          <w:tcPr>
                            <w:tcW w:w="991" w:type="dxa"/>
                            <w:tcMar>
                              <w:top w:w="14" w:type="dxa"/>
                              <w:left w:w="58" w:type="dxa"/>
                              <w:bottom w:w="14" w:type="dxa"/>
                              <w:right w:w="58" w:type="dxa"/>
                            </w:tcMar>
                            <w:vAlign w:val="center"/>
                          </w:tcPr>
                          <w:p w14:paraId="493BB401" w14:textId="7EAEB926" w:rsidR="009A1694" w:rsidRPr="007C0D86" w:rsidRDefault="009A1694" w:rsidP="007C0D86">
                            <w:pPr>
                              <w:spacing w:line="240" w:lineRule="auto"/>
                              <w:ind w:firstLine="0"/>
                              <w:jc w:val="right"/>
                              <w:rPr>
                                <w:sz w:val="16"/>
                                <w:szCs w:val="16"/>
                              </w:rPr>
                            </w:pPr>
                            <w:r>
                              <w:rPr>
                                <w:sz w:val="16"/>
                                <w:szCs w:val="16"/>
                              </w:rPr>
                              <w:t>25.6%</w:t>
                            </w:r>
                          </w:p>
                        </w:tc>
                        <w:tc>
                          <w:tcPr>
                            <w:tcW w:w="762" w:type="dxa"/>
                            <w:tcMar>
                              <w:top w:w="14" w:type="dxa"/>
                              <w:left w:w="58" w:type="dxa"/>
                              <w:bottom w:w="14" w:type="dxa"/>
                              <w:right w:w="58" w:type="dxa"/>
                            </w:tcMar>
                            <w:vAlign w:val="center"/>
                          </w:tcPr>
                          <w:p w14:paraId="12756D46" w14:textId="314D88D3" w:rsidR="009A1694" w:rsidRPr="007C0D86" w:rsidRDefault="009A1694" w:rsidP="007C0D86">
                            <w:pPr>
                              <w:spacing w:line="240" w:lineRule="auto"/>
                              <w:ind w:firstLine="0"/>
                              <w:jc w:val="right"/>
                              <w:rPr>
                                <w:sz w:val="16"/>
                                <w:szCs w:val="16"/>
                              </w:rPr>
                            </w:pPr>
                            <w:r>
                              <w:rPr>
                                <w:sz w:val="16"/>
                                <w:szCs w:val="16"/>
                              </w:rPr>
                              <w:t>1,850</w:t>
                            </w:r>
                          </w:p>
                        </w:tc>
                      </w:tr>
                      <w:tr w:rsidR="009A1694" w:rsidRPr="009A1B69" w14:paraId="6584A2AB" w14:textId="77777777" w:rsidTr="007C0D86">
                        <w:trPr>
                          <w:trHeight w:val="188"/>
                          <w:jc w:val="center"/>
                        </w:trPr>
                        <w:tc>
                          <w:tcPr>
                            <w:tcW w:w="1562" w:type="dxa"/>
                            <w:tcMar>
                              <w:top w:w="14" w:type="dxa"/>
                              <w:left w:w="58" w:type="dxa"/>
                              <w:bottom w:w="14" w:type="dxa"/>
                              <w:right w:w="58" w:type="dxa"/>
                            </w:tcMar>
                            <w:vAlign w:val="center"/>
                          </w:tcPr>
                          <w:p w14:paraId="5CE7435C" w14:textId="545E142A" w:rsidR="009A1694" w:rsidRPr="007C0D86" w:rsidRDefault="009A1694" w:rsidP="008D50F6">
                            <w:pPr>
                              <w:spacing w:line="240" w:lineRule="auto"/>
                              <w:ind w:firstLine="0"/>
                              <w:rPr>
                                <w:sz w:val="16"/>
                                <w:szCs w:val="16"/>
                              </w:rPr>
                            </w:pPr>
                            <w:r w:rsidRPr="007C0D86">
                              <w:rPr>
                                <w:sz w:val="16"/>
                                <w:szCs w:val="16"/>
                              </w:rPr>
                              <w:t xml:space="preserve">LR HDPHMM </w:t>
                            </w:r>
                          </w:p>
                        </w:tc>
                        <w:tc>
                          <w:tcPr>
                            <w:tcW w:w="901" w:type="dxa"/>
                            <w:tcMar>
                              <w:top w:w="14" w:type="dxa"/>
                              <w:left w:w="58" w:type="dxa"/>
                              <w:bottom w:w="14" w:type="dxa"/>
                              <w:right w:w="58" w:type="dxa"/>
                            </w:tcMar>
                            <w:vAlign w:val="center"/>
                          </w:tcPr>
                          <w:p w14:paraId="2F0FFE9C" w14:textId="77777777" w:rsidR="009A1694" w:rsidRPr="007C0D86" w:rsidRDefault="009A1694" w:rsidP="007C0D86">
                            <w:pPr>
                              <w:spacing w:line="240" w:lineRule="auto"/>
                              <w:ind w:firstLine="0"/>
                              <w:jc w:val="right"/>
                              <w:rPr>
                                <w:sz w:val="16"/>
                                <w:szCs w:val="16"/>
                              </w:rPr>
                            </w:pPr>
                            <w:r w:rsidRPr="007C0D86">
                              <w:rPr>
                                <w:sz w:val="16"/>
                                <w:szCs w:val="16"/>
                              </w:rPr>
                              <w:t>23.5%</w:t>
                            </w:r>
                          </w:p>
                        </w:tc>
                        <w:tc>
                          <w:tcPr>
                            <w:tcW w:w="991" w:type="dxa"/>
                            <w:tcMar>
                              <w:top w:w="14" w:type="dxa"/>
                              <w:left w:w="58" w:type="dxa"/>
                              <w:bottom w:w="14" w:type="dxa"/>
                              <w:right w:w="58" w:type="dxa"/>
                            </w:tcMar>
                            <w:vAlign w:val="center"/>
                          </w:tcPr>
                          <w:p w14:paraId="13A76684" w14:textId="77777777" w:rsidR="009A1694" w:rsidRPr="007C0D86" w:rsidRDefault="009A1694" w:rsidP="007C0D86">
                            <w:pPr>
                              <w:spacing w:line="240" w:lineRule="auto"/>
                              <w:ind w:firstLine="0"/>
                              <w:jc w:val="right"/>
                              <w:rPr>
                                <w:sz w:val="16"/>
                                <w:szCs w:val="16"/>
                              </w:rPr>
                            </w:pPr>
                            <w:r w:rsidRPr="007C0D86">
                              <w:rPr>
                                <w:sz w:val="16"/>
                                <w:szCs w:val="16"/>
                              </w:rPr>
                              <w:t>24.4%</w:t>
                            </w:r>
                          </w:p>
                        </w:tc>
                        <w:tc>
                          <w:tcPr>
                            <w:tcW w:w="762" w:type="dxa"/>
                            <w:tcMar>
                              <w:top w:w="14" w:type="dxa"/>
                              <w:left w:w="58" w:type="dxa"/>
                              <w:bottom w:w="14" w:type="dxa"/>
                              <w:right w:w="58" w:type="dxa"/>
                            </w:tcMar>
                            <w:vAlign w:val="center"/>
                          </w:tcPr>
                          <w:p w14:paraId="18148024" w14:textId="73F99DAC" w:rsidR="009A1694" w:rsidRPr="007C0D86" w:rsidRDefault="009A1694" w:rsidP="007C0D86">
                            <w:pPr>
                              <w:spacing w:line="240" w:lineRule="auto"/>
                              <w:ind w:firstLine="0"/>
                              <w:jc w:val="right"/>
                              <w:rPr>
                                <w:sz w:val="16"/>
                                <w:szCs w:val="16"/>
                              </w:rPr>
                            </w:pPr>
                            <w:r w:rsidRPr="007C0D86">
                              <w:rPr>
                                <w:sz w:val="16"/>
                                <w:szCs w:val="16"/>
                              </w:rPr>
                              <w:t>4</w:t>
                            </w:r>
                            <w:r>
                              <w:rPr>
                                <w:sz w:val="16"/>
                                <w:szCs w:val="16"/>
                              </w:rPr>
                              <w:t>,</w:t>
                            </w:r>
                            <w:r w:rsidRPr="007C0D86">
                              <w:rPr>
                                <w:sz w:val="16"/>
                                <w:szCs w:val="16"/>
                              </w:rPr>
                              <w:t>628</w:t>
                            </w:r>
                          </w:p>
                        </w:tc>
                      </w:tr>
                      <w:tr w:rsidR="009A1694" w:rsidRPr="009A1B69" w14:paraId="13BCC529" w14:textId="77777777" w:rsidTr="007C0D86">
                        <w:trPr>
                          <w:trHeight w:val="188"/>
                          <w:jc w:val="center"/>
                        </w:trPr>
                        <w:tc>
                          <w:tcPr>
                            <w:tcW w:w="1562" w:type="dxa"/>
                            <w:tcMar>
                              <w:top w:w="14" w:type="dxa"/>
                              <w:left w:w="58" w:type="dxa"/>
                              <w:bottom w:w="14" w:type="dxa"/>
                              <w:right w:w="58" w:type="dxa"/>
                            </w:tcMar>
                            <w:vAlign w:val="center"/>
                          </w:tcPr>
                          <w:p w14:paraId="2370A2F8" w14:textId="77777777" w:rsidR="009A1694" w:rsidRPr="007C0D86" w:rsidRDefault="009A1694" w:rsidP="008D50F6">
                            <w:pPr>
                              <w:spacing w:line="240" w:lineRule="auto"/>
                              <w:ind w:firstLine="0"/>
                              <w:rPr>
                                <w:sz w:val="16"/>
                                <w:szCs w:val="16"/>
                              </w:rPr>
                            </w:pPr>
                            <w:r w:rsidRPr="007C0D86">
                              <w:rPr>
                                <w:sz w:val="16"/>
                                <w:szCs w:val="16"/>
                              </w:rPr>
                              <w:t>Ergodic DHDPHMM</w:t>
                            </w:r>
                          </w:p>
                        </w:tc>
                        <w:tc>
                          <w:tcPr>
                            <w:tcW w:w="901" w:type="dxa"/>
                            <w:tcMar>
                              <w:top w:w="14" w:type="dxa"/>
                              <w:left w:w="58" w:type="dxa"/>
                              <w:bottom w:w="14" w:type="dxa"/>
                              <w:right w:w="58" w:type="dxa"/>
                            </w:tcMar>
                            <w:vAlign w:val="center"/>
                          </w:tcPr>
                          <w:p w14:paraId="3328CAAD" w14:textId="77777777" w:rsidR="009A1694" w:rsidRPr="007C0D86" w:rsidRDefault="009A1694" w:rsidP="007C0D86">
                            <w:pPr>
                              <w:spacing w:line="240" w:lineRule="auto"/>
                              <w:ind w:firstLine="0"/>
                              <w:jc w:val="right"/>
                              <w:rPr>
                                <w:sz w:val="16"/>
                                <w:szCs w:val="16"/>
                              </w:rPr>
                            </w:pPr>
                            <w:r w:rsidRPr="007C0D86">
                              <w:rPr>
                                <w:sz w:val="16"/>
                                <w:szCs w:val="16"/>
                              </w:rPr>
                              <w:t>24.0%</w:t>
                            </w:r>
                          </w:p>
                        </w:tc>
                        <w:tc>
                          <w:tcPr>
                            <w:tcW w:w="991" w:type="dxa"/>
                            <w:tcMar>
                              <w:top w:w="14" w:type="dxa"/>
                              <w:left w:w="58" w:type="dxa"/>
                              <w:bottom w:w="14" w:type="dxa"/>
                              <w:right w:w="58" w:type="dxa"/>
                            </w:tcMar>
                            <w:vAlign w:val="center"/>
                          </w:tcPr>
                          <w:p w14:paraId="3EF42CBC" w14:textId="77777777" w:rsidR="009A1694" w:rsidRPr="007C0D86" w:rsidRDefault="009A1694" w:rsidP="007C0D86">
                            <w:pPr>
                              <w:spacing w:line="240" w:lineRule="auto"/>
                              <w:ind w:firstLine="0"/>
                              <w:jc w:val="right"/>
                              <w:rPr>
                                <w:sz w:val="16"/>
                                <w:szCs w:val="16"/>
                              </w:rPr>
                            </w:pPr>
                            <w:r w:rsidRPr="007C0D86">
                              <w:rPr>
                                <w:sz w:val="16"/>
                                <w:szCs w:val="16"/>
                              </w:rPr>
                              <w:t>25.4%</w:t>
                            </w:r>
                          </w:p>
                        </w:tc>
                        <w:tc>
                          <w:tcPr>
                            <w:tcW w:w="762" w:type="dxa"/>
                            <w:tcMar>
                              <w:top w:w="14" w:type="dxa"/>
                              <w:left w:w="58" w:type="dxa"/>
                              <w:bottom w:w="14" w:type="dxa"/>
                              <w:right w:w="58" w:type="dxa"/>
                            </w:tcMar>
                            <w:vAlign w:val="center"/>
                          </w:tcPr>
                          <w:p w14:paraId="3864F2A0" w14:textId="35133E46" w:rsidR="009A1694" w:rsidRPr="007C0D86" w:rsidRDefault="009A1694" w:rsidP="007C0D86">
                            <w:pPr>
                              <w:spacing w:line="240" w:lineRule="auto"/>
                              <w:ind w:firstLine="0"/>
                              <w:jc w:val="right"/>
                              <w:rPr>
                                <w:sz w:val="16"/>
                                <w:szCs w:val="16"/>
                              </w:rPr>
                            </w:pPr>
                            <w:r w:rsidRPr="007C0D86">
                              <w:rPr>
                                <w:sz w:val="16"/>
                                <w:szCs w:val="16"/>
                              </w:rPr>
                              <w:t>2</w:t>
                            </w:r>
                            <w:r>
                              <w:rPr>
                                <w:sz w:val="16"/>
                                <w:szCs w:val="16"/>
                              </w:rPr>
                              <w:t>,</w:t>
                            </w:r>
                            <w:r w:rsidRPr="007C0D86">
                              <w:rPr>
                                <w:sz w:val="16"/>
                                <w:szCs w:val="16"/>
                              </w:rPr>
                              <w:t>704</w:t>
                            </w:r>
                          </w:p>
                        </w:tc>
                      </w:tr>
                      <w:tr w:rsidR="009A1694" w:rsidRPr="009A1B69" w14:paraId="39D44DB1" w14:textId="77777777" w:rsidTr="007C0D86">
                        <w:trPr>
                          <w:trHeight w:val="188"/>
                          <w:jc w:val="center"/>
                        </w:trPr>
                        <w:tc>
                          <w:tcPr>
                            <w:tcW w:w="1562" w:type="dxa"/>
                            <w:tcMar>
                              <w:top w:w="14" w:type="dxa"/>
                              <w:left w:w="58" w:type="dxa"/>
                              <w:bottom w:w="14" w:type="dxa"/>
                              <w:right w:w="58" w:type="dxa"/>
                            </w:tcMar>
                            <w:vAlign w:val="center"/>
                          </w:tcPr>
                          <w:p w14:paraId="4BE471FD" w14:textId="7F29BD3D" w:rsidR="009A1694" w:rsidRPr="007C0D86" w:rsidRDefault="009A1694" w:rsidP="008D50F6">
                            <w:pPr>
                              <w:spacing w:line="240" w:lineRule="auto"/>
                              <w:ind w:firstLine="0"/>
                              <w:rPr>
                                <w:sz w:val="16"/>
                                <w:szCs w:val="16"/>
                              </w:rPr>
                            </w:pPr>
                            <w:r w:rsidRPr="007C0D86">
                              <w:rPr>
                                <w:sz w:val="16"/>
                                <w:szCs w:val="16"/>
                              </w:rPr>
                              <w:t>LR-S DHDPHMM</w:t>
                            </w:r>
                          </w:p>
                        </w:tc>
                        <w:tc>
                          <w:tcPr>
                            <w:tcW w:w="901" w:type="dxa"/>
                            <w:tcMar>
                              <w:top w:w="14" w:type="dxa"/>
                              <w:left w:w="58" w:type="dxa"/>
                              <w:bottom w:w="14" w:type="dxa"/>
                              <w:right w:w="58" w:type="dxa"/>
                            </w:tcMar>
                            <w:vAlign w:val="center"/>
                          </w:tcPr>
                          <w:p w14:paraId="15F5C450" w14:textId="77777777" w:rsidR="009A1694" w:rsidRPr="007C0D86" w:rsidRDefault="009A1694" w:rsidP="007C0D86">
                            <w:pPr>
                              <w:spacing w:line="240" w:lineRule="auto"/>
                              <w:ind w:firstLine="0"/>
                              <w:jc w:val="right"/>
                              <w:rPr>
                                <w:sz w:val="16"/>
                                <w:szCs w:val="16"/>
                              </w:rPr>
                            </w:pPr>
                            <w:r w:rsidRPr="007C0D86">
                              <w:rPr>
                                <w:sz w:val="16"/>
                                <w:szCs w:val="16"/>
                              </w:rPr>
                              <w:t>39.0%</w:t>
                            </w:r>
                          </w:p>
                        </w:tc>
                        <w:tc>
                          <w:tcPr>
                            <w:tcW w:w="991" w:type="dxa"/>
                            <w:tcMar>
                              <w:top w:w="14" w:type="dxa"/>
                              <w:left w:w="58" w:type="dxa"/>
                              <w:bottom w:w="14" w:type="dxa"/>
                              <w:right w:w="58" w:type="dxa"/>
                            </w:tcMar>
                            <w:vAlign w:val="center"/>
                          </w:tcPr>
                          <w:p w14:paraId="1078FCE5" w14:textId="77777777" w:rsidR="009A1694" w:rsidRPr="007C0D86" w:rsidRDefault="009A1694" w:rsidP="007C0D86">
                            <w:pPr>
                              <w:spacing w:line="240" w:lineRule="auto"/>
                              <w:ind w:firstLine="0"/>
                              <w:jc w:val="right"/>
                              <w:rPr>
                                <w:sz w:val="16"/>
                                <w:szCs w:val="16"/>
                              </w:rPr>
                            </w:pPr>
                            <w:r w:rsidRPr="007C0D86">
                              <w:rPr>
                                <w:sz w:val="16"/>
                                <w:szCs w:val="16"/>
                              </w:rPr>
                              <w:t>38.4%</w:t>
                            </w:r>
                          </w:p>
                        </w:tc>
                        <w:tc>
                          <w:tcPr>
                            <w:tcW w:w="762" w:type="dxa"/>
                            <w:tcMar>
                              <w:top w:w="14" w:type="dxa"/>
                              <w:left w:w="58" w:type="dxa"/>
                              <w:bottom w:w="14" w:type="dxa"/>
                              <w:right w:w="58" w:type="dxa"/>
                            </w:tcMar>
                            <w:vAlign w:val="center"/>
                          </w:tcPr>
                          <w:p w14:paraId="0C8A89C7" w14:textId="3E48D2B4" w:rsidR="009A1694" w:rsidRPr="007C0D86" w:rsidRDefault="009A1694" w:rsidP="007C0D86">
                            <w:pPr>
                              <w:spacing w:line="240" w:lineRule="auto"/>
                              <w:ind w:firstLine="0"/>
                              <w:jc w:val="right"/>
                              <w:rPr>
                                <w:sz w:val="16"/>
                                <w:szCs w:val="16"/>
                              </w:rPr>
                            </w:pPr>
                            <w:r w:rsidRPr="007C0D86">
                              <w:rPr>
                                <w:sz w:val="16"/>
                                <w:szCs w:val="16"/>
                              </w:rPr>
                              <w:t>2</w:t>
                            </w:r>
                            <w:r>
                              <w:rPr>
                                <w:sz w:val="16"/>
                                <w:szCs w:val="16"/>
                              </w:rPr>
                              <w:t>,</w:t>
                            </w:r>
                            <w:r w:rsidRPr="007C0D86">
                              <w:rPr>
                                <w:sz w:val="16"/>
                                <w:szCs w:val="16"/>
                              </w:rPr>
                              <w:t>550</w:t>
                            </w:r>
                          </w:p>
                        </w:tc>
                      </w:tr>
                      <w:tr w:rsidR="009A1694" w:rsidRPr="009A1B69" w14:paraId="2C480ABC" w14:textId="77777777" w:rsidTr="007C0D86">
                        <w:trPr>
                          <w:trHeight w:val="188"/>
                          <w:jc w:val="center"/>
                        </w:trPr>
                        <w:tc>
                          <w:tcPr>
                            <w:tcW w:w="1562" w:type="dxa"/>
                            <w:tcMar>
                              <w:top w:w="14" w:type="dxa"/>
                              <w:left w:w="58" w:type="dxa"/>
                              <w:bottom w:w="14" w:type="dxa"/>
                              <w:right w:w="58" w:type="dxa"/>
                            </w:tcMar>
                            <w:vAlign w:val="center"/>
                          </w:tcPr>
                          <w:p w14:paraId="20B55432" w14:textId="77777777" w:rsidR="009A1694" w:rsidRPr="007C0D86" w:rsidRDefault="009A1694" w:rsidP="008D50F6">
                            <w:pPr>
                              <w:spacing w:line="240" w:lineRule="auto"/>
                              <w:ind w:firstLine="0"/>
                              <w:rPr>
                                <w:sz w:val="16"/>
                                <w:szCs w:val="16"/>
                              </w:rPr>
                            </w:pPr>
                            <w:r w:rsidRPr="007C0D86">
                              <w:rPr>
                                <w:sz w:val="16"/>
                                <w:szCs w:val="16"/>
                              </w:rPr>
                              <w:t>LR DHDPHMM</w:t>
                            </w:r>
                          </w:p>
                        </w:tc>
                        <w:tc>
                          <w:tcPr>
                            <w:tcW w:w="901" w:type="dxa"/>
                            <w:tcMar>
                              <w:top w:w="14" w:type="dxa"/>
                              <w:left w:w="58" w:type="dxa"/>
                              <w:bottom w:w="14" w:type="dxa"/>
                              <w:right w:w="58" w:type="dxa"/>
                            </w:tcMar>
                            <w:vAlign w:val="center"/>
                          </w:tcPr>
                          <w:p w14:paraId="676BD449" w14:textId="77777777" w:rsidR="009A1694" w:rsidRPr="007C0D86" w:rsidRDefault="009A1694" w:rsidP="007C0D86">
                            <w:pPr>
                              <w:spacing w:line="240" w:lineRule="auto"/>
                              <w:ind w:firstLine="0"/>
                              <w:jc w:val="right"/>
                              <w:rPr>
                                <w:sz w:val="16"/>
                                <w:szCs w:val="16"/>
                              </w:rPr>
                            </w:pPr>
                            <w:r w:rsidRPr="007C0D86">
                              <w:rPr>
                                <w:sz w:val="16"/>
                                <w:szCs w:val="16"/>
                              </w:rPr>
                              <w:t>20.5%</w:t>
                            </w:r>
                          </w:p>
                        </w:tc>
                        <w:tc>
                          <w:tcPr>
                            <w:tcW w:w="991" w:type="dxa"/>
                            <w:tcMar>
                              <w:top w:w="14" w:type="dxa"/>
                              <w:left w:w="58" w:type="dxa"/>
                              <w:bottom w:w="14" w:type="dxa"/>
                              <w:right w:w="58" w:type="dxa"/>
                            </w:tcMar>
                            <w:vAlign w:val="center"/>
                          </w:tcPr>
                          <w:p w14:paraId="2EBBD15B" w14:textId="77777777" w:rsidR="009A1694" w:rsidRPr="007C0D86" w:rsidRDefault="009A1694" w:rsidP="007C0D86">
                            <w:pPr>
                              <w:spacing w:line="240" w:lineRule="auto"/>
                              <w:ind w:firstLine="0"/>
                              <w:jc w:val="right"/>
                              <w:rPr>
                                <w:sz w:val="16"/>
                                <w:szCs w:val="16"/>
                              </w:rPr>
                            </w:pPr>
                            <w:r w:rsidRPr="007C0D86">
                              <w:rPr>
                                <w:sz w:val="16"/>
                                <w:szCs w:val="16"/>
                              </w:rPr>
                              <w:t>21.4%</w:t>
                            </w:r>
                          </w:p>
                        </w:tc>
                        <w:tc>
                          <w:tcPr>
                            <w:tcW w:w="762" w:type="dxa"/>
                            <w:tcMar>
                              <w:top w:w="14" w:type="dxa"/>
                              <w:left w:w="58" w:type="dxa"/>
                              <w:bottom w:w="14" w:type="dxa"/>
                              <w:right w:w="58" w:type="dxa"/>
                            </w:tcMar>
                            <w:vAlign w:val="center"/>
                          </w:tcPr>
                          <w:p w14:paraId="765B6BEB" w14:textId="0AC823FA" w:rsidR="009A1694" w:rsidRPr="007C0D86" w:rsidRDefault="009A1694" w:rsidP="007C0D86">
                            <w:pPr>
                              <w:spacing w:line="240" w:lineRule="auto"/>
                              <w:ind w:firstLine="0"/>
                              <w:jc w:val="right"/>
                              <w:rPr>
                                <w:sz w:val="16"/>
                                <w:szCs w:val="16"/>
                              </w:rPr>
                            </w:pPr>
                            <w:r w:rsidRPr="007C0D86">
                              <w:rPr>
                                <w:sz w:val="16"/>
                                <w:szCs w:val="16"/>
                              </w:rPr>
                              <w:t>3</w:t>
                            </w:r>
                            <w:r>
                              <w:rPr>
                                <w:sz w:val="16"/>
                                <w:szCs w:val="16"/>
                              </w:rPr>
                              <w:t>,</w:t>
                            </w:r>
                            <w:r w:rsidRPr="007C0D86">
                              <w:rPr>
                                <w:sz w:val="16"/>
                                <w:szCs w:val="16"/>
                              </w:rPr>
                              <w:t>888</w:t>
                            </w:r>
                          </w:p>
                        </w:tc>
                      </w:tr>
                    </w:tbl>
                    <w:p w14:paraId="62D0AB95" w14:textId="77777777" w:rsidR="009A1694" w:rsidRDefault="009A1694" w:rsidP="00A0068E"/>
                  </w:txbxContent>
                </v:textbox>
                <w10:wrap type="square" anchory="margin"/>
              </v:shape>
            </w:pict>
          </mc:Fallback>
        </mc:AlternateContent>
      </w:r>
      <w:r>
        <w:rPr>
          <w:noProof/>
        </w:rPr>
        <mc:AlternateContent>
          <mc:Choice Requires="wps">
            <w:drawing>
              <wp:anchor distT="0" distB="91440" distL="0" distR="0" simplePos="0" relativeHeight="251647488" behindDoc="0" locked="0" layoutInCell="1" allowOverlap="1" wp14:anchorId="353FB1B5" wp14:editId="58002261">
                <wp:simplePos x="0" y="0"/>
                <wp:positionH relativeFrom="margin">
                  <wp:align>right</wp:align>
                </wp:positionH>
                <wp:positionV relativeFrom="margin">
                  <wp:align>top</wp:align>
                </wp:positionV>
                <wp:extent cx="3154680" cy="4325112"/>
                <wp:effectExtent l="0" t="0" r="0" b="0"/>
                <wp:wrapSquare wrapText="bothSides"/>
                <wp:docPr id="35" name="Text Box 35"/>
                <wp:cNvGraphicFramePr/>
                <a:graphic xmlns:a="http://schemas.openxmlformats.org/drawingml/2006/main">
                  <a:graphicData uri="http://schemas.microsoft.com/office/word/2010/wordprocessingShape">
                    <wps:wsp>
                      <wps:cNvSpPr txBox="1"/>
                      <wps:spPr>
                        <a:xfrm>
                          <a:off x="0" y="0"/>
                          <a:ext cx="3154680" cy="4325112"/>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24DF5F" w14:textId="3BE18FD4" w:rsidR="009A1694" w:rsidRPr="0081081F" w:rsidRDefault="009A1694" w:rsidP="00A0068E">
                            <w:r w:rsidRPr="0081081F">
                              <w:rPr>
                                <w:noProof/>
                              </w:rPr>
                              <w:drawing>
                                <wp:inline distT="0" distB="0" distL="0" distR="0" wp14:anchorId="56AC3F39" wp14:editId="39992320">
                                  <wp:extent cx="2870200" cy="3744996"/>
                                  <wp:effectExtent l="0" t="0" r="635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nemes_struct_ver2.jpg"/>
                                          <pic:cNvPicPr/>
                                        </pic:nvPicPr>
                                        <pic:blipFill rotWithShape="1">
                                          <a:blip r:embed="rId97">
                                            <a:extLst>
                                              <a:ext uri="{28A0092B-C50C-407E-A947-70E740481C1C}">
                                                <a14:useLocalDpi xmlns:a14="http://schemas.microsoft.com/office/drawing/2010/main" val="0"/>
                                              </a:ext>
                                            </a:extLst>
                                          </a:blip>
                                          <a:srcRect l="19431" r="6154"/>
                                          <a:stretch/>
                                        </pic:blipFill>
                                        <pic:spPr bwMode="auto">
                                          <a:xfrm>
                                            <a:off x="0" y="0"/>
                                            <a:ext cx="2877919" cy="3755067"/>
                                          </a:xfrm>
                                          <a:prstGeom prst="rect">
                                            <a:avLst/>
                                          </a:prstGeom>
                                          <a:ln>
                                            <a:noFill/>
                                          </a:ln>
                                          <a:extLst>
                                            <a:ext uri="{53640926-AAD7-44D8-BBD7-CCE9431645EC}">
                                              <a14:shadowObscured xmlns:a14="http://schemas.microsoft.com/office/drawing/2010/main"/>
                                            </a:ext>
                                          </a:extLst>
                                        </pic:spPr>
                                      </pic:pic>
                                    </a:graphicData>
                                  </a:graphic>
                                </wp:inline>
                              </w:drawing>
                            </w:r>
                          </w:p>
                          <w:p w14:paraId="4D99FF5A" w14:textId="4BA95E15" w:rsidR="009A1694" w:rsidRPr="007C0D86" w:rsidRDefault="009A1694" w:rsidP="007C0D86">
                            <w:pPr>
                              <w:pStyle w:val="Caption"/>
                              <w:numPr>
                                <w:ilvl w:val="0"/>
                                <w:numId w:val="0"/>
                              </w:numPr>
                              <w:ind w:left="-90" w:right="-92"/>
                              <w:jc w:val="both"/>
                              <w:rPr>
                                <w:rFonts w:ascii="Times New Roman" w:hAnsi="Times New Roman" w:cs="Times New Roman"/>
                                <w:sz w:val="16"/>
                                <w:szCs w:val="16"/>
                              </w:rPr>
                            </w:pPr>
                            <w:bookmarkStart w:id="43" w:name="_Ref421810356"/>
                            <w:bookmarkStart w:id="44" w:name="_Ref421809141"/>
                            <w:r w:rsidRPr="007C0D86">
                              <w:rPr>
                                <w:rFonts w:ascii="Times New Roman" w:hAnsi="Times New Roman" w:cs="Times New Roman"/>
                                <w:sz w:val="16"/>
                                <w:szCs w:val="16"/>
                              </w:rPr>
                              <w:t>Fig</w:t>
                            </w:r>
                            <w:r>
                              <w:rPr>
                                <w:rFonts w:ascii="Times New Roman" w:hAnsi="Times New Roman" w:cs="Times New Roman"/>
                                <w:sz w:val="16"/>
                                <w:szCs w:val="16"/>
                              </w:rPr>
                              <w:t xml:space="preserve">.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5</w:t>
                            </w:r>
                            <w:r w:rsidRPr="007C0D86">
                              <w:rPr>
                                <w:rFonts w:ascii="Times New Roman" w:hAnsi="Times New Roman" w:cs="Times New Roman"/>
                                <w:noProof/>
                                <w:sz w:val="16"/>
                                <w:szCs w:val="16"/>
                              </w:rPr>
                              <w:fldChar w:fldCharType="end"/>
                            </w:r>
                            <w:bookmarkEnd w:id="43"/>
                            <w:bookmarkEnd w:id="44"/>
                            <w:r w:rsidRPr="007C0D86">
                              <w:rPr>
                                <w:rFonts w:ascii="Times New Roman" w:hAnsi="Times New Roman" w:cs="Times New Roman"/>
                                <w:sz w:val="16"/>
                                <w:szCs w:val="16"/>
                              </w:rPr>
                              <w:t>.</w:t>
                            </w:r>
                            <w:r>
                              <w:rPr>
                                <w:rFonts w:ascii="Times New Roman" w:hAnsi="Times New Roman" w:cs="Times New Roman"/>
                                <w:sz w:val="16"/>
                                <w:szCs w:val="16"/>
                              </w:rPr>
                              <w:t>  </w:t>
                            </w:r>
                            <w:r w:rsidRPr="007C0D86">
                              <w:rPr>
                                <w:rFonts w:ascii="Times New Roman" w:hAnsi="Times New Roman" w:cs="Times New Roman"/>
                                <w:sz w:val="16"/>
                                <w:szCs w:val="16"/>
                              </w:rPr>
                              <w:t>An automatically derived model structure for a left-to-right DHDPHMM model (without the first and last non-emitting states) for (a) /aa/ with 175 examples (b) /aa/ with 2,256 examples (c) /sh/ with 100 examples and (d) /sh/ with 1,317 examples.</w:t>
                            </w:r>
                          </w:p>
                          <w:p w14:paraId="57849D38" w14:textId="0C4DB4FC" w:rsidR="009A1694" w:rsidRPr="0081081F" w:rsidRDefault="009A1694" w:rsidP="00A0068E"/>
                          <w:p w14:paraId="15904A08" w14:textId="77777777" w:rsidR="009A1694" w:rsidRPr="0081081F" w:rsidRDefault="009A1694" w:rsidP="00A006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34" type="#_x0000_t202" style="position:absolute;left:0;text-align:left;margin-left:197.2pt;margin-top:0;width:248.4pt;height:340.55pt;z-index:251647488;visibility:visible;mso-wrap-style:square;mso-width-percent:0;mso-height-percent:0;mso-wrap-distance-left:0;mso-wrap-distance-top:0;mso-wrap-distance-right:0;mso-wrap-distance-bottom:7.2pt;mso-position-horizontal:righ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" filled="f" stroked="f">
                <v:textbox>
                  <w:txbxContent>
                    <w:p w14:paraId="1C24DF5F" w14:textId="3BE18FD4" w:rsidR="009A1694" w:rsidRPr="0081081F" w:rsidRDefault="009A1694" w:rsidP="00A0068E">
                      <w:r w:rsidRPr="0081081F">
                        <w:rPr>
                          <w:noProof/>
                        </w:rPr>
                        <w:drawing>
                          <wp:inline distT="0" distB="0" distL="0" distR="0" wp14:anchorId="56AC3F39" wp14:editId="39992320">
                            <wp:extent cx="2870200" cy="3744996"/>
                            <wp:effectExtent l="0" t="0" r="6350" b="825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nemes_struct_ver2.jpg"/>
                                    <pic:cNvPicPr/>
                                  </pic:nvPicPr>
                                  <pic:blipFill rotWithShape="1">
                                    <a:blip r:embed="rId98">
                                      <a:extLst>
                                        <a:ext uri="{28A0092B-C50C-407E-A947-70E740481C1C}">
                                          <a14:useLocalDpi xmlns:a14="http://schemas.microsoft.com/office/drawing/2010/main" val="0"/>
                                        </a:ext>
                                      </a:extLst>
                                    </a:blip>
                                    <a:srcRect l="19431" r="6154"/>
                                    <a:stretch/>
                                  </pic:blipFill>
                                  <pic:spPr bwMode="auto">
                                    <a:xfrm>
                                      <a:off x="0" y="0"/>
                                      <a:ext cx="2877919" cy="3755067"/>
                                    </a:xfrm>
                                    <a:prstGeom prst="rect">
                                      <a:avLst/>
                                    </a:prstGeom>
                                    <a:ln>
                                      <a:noFill/>
                                    </a:ln>
                                    <a:extLst>
                                      <a:ext uri="{53640926-AAD7-44D8-BBD7-CCE9431645EC}">
                                        <a14:shadowObscured xmlns:a14="http://schemas.microsoft.com/office/drawing/2010/main"/>
                                      </a:ext>
                                    </a:extLst>
                                  </pic:spPr>
                                </pic:pic>
                              </a:graphicData>
                            </a:graphic>
                          </wp:inline>
                        </w:drawing>
                      </w:r>
                    </w:p>
                    <w:p w14:paraId="4D99FF5A" w14:textId="4BA95E15" w:rsidR="009A1694" w:rsidRPr="007C0D86" w:rsidRDefault="009A1694" w:rsidP="007C0D86">
                      <w:pPr>
                        <w:pStyle w:val="Caption"/>
                        <w:numPr>
                          <w:ilvl w:val="0"/>
                          <w:numId w:val="0"/>
                        </w:numPr>
                        <w:ind w:left="-90" w:right="-92"/>
                        <w:jc w:val="both"/>
                        <w:rPr>
                          <w:rFonts w:ascii="Times New Roman" w:hAnsi="Times New Roman" w:cs="Times New Roman"/>
                          <w:sz w:val="16"/>
                          <w:szCs w:val="16"/>
                        </w:rPr>
                      </w:pPr>
                      <w:bookmarkStart w:id="48" w:name="_Ref421810356"/>
                      <w:bookmarkStart w:id="49" w:name="_Ref421809141"/>
                      <w:proofErr w:type="gramStart"/>
                      <w:r w:rsidRPr="007C0D86">
                        <w:rPr>
                          <w:rFonts w:ascii="Times New Roman" w:hAnsi="Times New Roman" w:cs="Times New Roman"/>
                          <w:sz w:val="16"/>
                          <w:szCs w:val="16"/>
                        </w:rPr>
                        <w:t>Fig</w:t>
                      </w:r>
                      <w:r>
                        <w:rPr>
                          <w:rFonts w:ascii="Times New Roman" w:hAnsi="Times New Roman" w:cs="Times New Roman"/>
                          <w:sz w:val="16"/>
                          <w:szCs w:val="16"/>
                        </w:rPr>
                        <w:t>.</w:t>
                      </w:r>
                      <w:proofErr w:type="gramEnd"/>
                      <w:r>
                        <w:rPr>
                          <w:rFonts w:ascii="Times New Roman" w:hAnsi="Times New Roman" w:cs="Times New Roman"/>
                          <w:sz w:val="16"/>
                          <w:szCs w:val="16"/>
                        </w:rPr>
                        <w:t xml:space="preserve">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5</w:t>
                      </w:r>
                      <w:r w:rsidRPr="007C0D86">
                        <w:rPr>
                          <w:rFonts w:ascii="Times New Roman" w:hAnsi="Times New Roman" w:cs="Times New Roman"/>
                          <w:noProof/>
                          <w:sz w:val="16"/>
                          <w:szCs w:val="16"/>
                        </w:rPr>
                        <w:fldChar w:fldCharType="end"/>
                      </w:r>
                      <w:bookmarkEnd w:id="48"/>
                      <w:bookmarkEnd w:id="49"/>
                      <w:r w:rsidRPr="007C0D86">
                        <w:rPr>
                          <w:rFonts w:ascii="Times New Roman" w:hAnsi="Times New Roman" w:cs="Times New Roman"/>
                          <w:sz w:val="16"/>
                          <w:szCs w:val="16"/>
                        </w:rPr>
                        <w:t>.</w:t>
                      </w:r>
                      <w:r>
                        <w:rPr>
                          <w:rFonts w:ascii="Times New Roman" w:hAnsi="Times New Roman" w:cs="Times New Roman"/>
                          <w:sz w:val="16"/>
                          <w:szCs w:val="16"/>
                        </w:rPr>
                        <w:t>  </w:t>
                      </w:r>
                      <w:proofErr w:type="gramStart"/>
                      <w:r w:rsidRPr="007C0D86">
                        <w:rPr>
                          <w:rFonts w:ascii="Times New Roman" w:hAnsi="Times New Roman" w:cs="Times New Roman"/>
                          <w:sz w:val="16"/>
                          <w:szCs w:val="16"/>
                        </w:rPr>
                        <w:t>An automatically derived model structure for a left-to-right DHDPHMM model (without the first and last non-emitting states) for (a) /</w:t>
                      </w:r>
                      <w:proofErr w:type="spellStart"/>
                      <w:r w:rsidRPr="007C0D86">
                        <w:rPr>
                          <w:rFonts w:ascii="Times New Roman" w:hAnsi="Times New Roman" w:cs="Times New Roman"/>
                          <w:sz w:val="16"/>
                          <w:szCs w:val="16"/>
                        </w:rPr>
                        <w:t>aa</w:t>
                      </w:r>
                      <w:proofErr w:type="spellEnd"/>
                      <w:r w:rsidRPr="007C0D86">
                        <w:rPr>
                          <w:rFonts w:ascii="Times New Roman" w:hAnsi="Times New Roman" w:cs="Times New Roman"/>
                          <w:sz w:val="16"/>
                          <w:szCs w:val="16"/>
                        </w:rPr>
                        <w:t>/ with 175 examples (b) /</w:t>
                      </w:r>
                      <w:proofErr w:type="spellStart"/>
                      <w:r w:rsidRPr="007C0D86">
                        <w:rPr>
                          <w:rFonts w:ascii="Times New Roman" w:hAnsi="Times New Roman" w:cs="Times New Roman"/>
                          <w:sz w:val="16"/>
                          <w:szCs w:val="16"/>
                        </w:rPr>
                        <w:t>aa</w:t>
                      </w:r>
                      <w:proofErr w:type="spellEnd"/>
                      <w:r w:rsidRPr="007C0D86">
                        <w:rPr>
                          <w:rFonts w:ascii="Times New Roman" w:hAnsi="Times New Roman" w:cs="Times New Roman"/>
                          <w:sz w:val="16"/>
                          <w:szCs w:val="16"/>
                        </w:rPr>
                        <w:t>/ with 2,256 examples (c) /</w:t>
                      </w:r>
                      <w:proofErr w:type="spellStart"/>
                      <w:r w:rsidRPr="007C0D86">
                        <w:rPr>
                          <w:rFonts w:ascii="Times New Roman" w:hAnsi="Times New Roman" w:cs="Times New Roman"/>
                          <w:sz w:val="16"/>
                          <w:szCs w:val="16"/>
                        </w:rPr>
                        <w:t>sh</w:t>
                      </w:r>
                      <w:proofErr w:type="spellEnd"/>
                      <w:r w:rsidRPr="007C0D86">
                        <w:rPr>
                          <w:rFonts w:ascii="Times New Roman" w:hAnsi="Times New Roman" w:cs="Times New Roman"/>
                          <w:sz w:val="16"/>
                          <w:szCs w:val="16"/>
                        </w:rPr>
                        <w:t>/ with 100 examples and (d) /</w:t>
                      </w:r>
                      <w:proofErr w:type="spellStart"/>
                      <w:r w:rsidRPr="007C0D86">
                        <w:rPr>
                          <w:rFonts w:ascii="Times New Roman" w:hAnsi="Times New Roman" w:cs="Times New Roman"/>
                          <w:sz w:val="16"/>
                          <w:szCs w:val="16"/>
                        </w:rPr>
                        <w:t>sh</w:t>
                      </w:r>
                      <w:proofErr w:type="spellEnd"/>
                      <w:r w:rsidRPr="007C0D86">
                        <w:rPr>
                          <w:rFonts w:ascii="Times New Roman" w:hAnsi="Times New Roman" w:cs="Times New Roman"/>
                          <w:sz w:val="16"/>
                          <w:szCs w:val="16"/>
                        </w:rPr>
                        <w:t>/ with 1,317 examples.</w:t>
                      </w:r>
                      <w:proofErr w:type="gramEnd"/>
                    </w:p>
                    <w:p w14:paraId="57849D38" w14:textId="0C4DB4FC" w:rsidR="009A1694" w:rsidRPr="0081081F" w:rsidRDefault="009A1694" w:rsidP="00A0068E"/>
                    <w:p w14:paraId="15904A08" w14:textId="77777777" w:rsidR="009A1694" w:rsidRPr="0081081F" w:rsidRDefault="009A1694" w:rsidP="00A0068E"/>
                  </w:txbxContent>
                </v:textbox>
                <w10:wrap type="square" anchorx="margin" anchory="margin"/>
              </v:shape>
            </w:pict>
          </mc:Fallback>
        </mc:AlternateContent>
      </w:r>
      <w:r w:rsidR="00AD32E8" w:rsidRPr="007C0D86">
        <w:rPr>
          <w:noProof/>
        </w:rPr>
        <mc:AlternateContent>
          <mc:Choice Requires="wps">
            <w:drawing>
              <wp:anchor distT="0" distB="91440" distL="0" distR="0" simplePos="0" relativeHeight="251657728" behindDoc="0" locked="0" layoutInCell="1" allowOverlap="1" wp14:anchorId="09169F2B" wp14:editId="6BB21737">
                <wp:simplePos x="0" y="0"/>
                <wp:positionH relativeFrom="margin">
                  <wp:align>right</wp:align>
                </wp:positionH>
                <wp:positionV relativeFrom="margin">
                  <wp:align>bottom</wp:align>
                </wp:positionV>
                <wp:extent cx="3227832" cy="1901952"/>
                <wp:effectExtent l="0" t="0" r="0" b="3175"/>
                <wp:wrapSquare wrapText="bothSides"/>
                <wp:docPr id="42" name="Text Box 42"/>
                <wp:cNvGraphicFramePr/>
                <a:graphic xmlns:a="http://schemas.openxmlformats.org/drawingml/2006/main">
                  <a:graphicData uri="http://schemas.microsoft.com/office/word/2010/wordprocessingShape">
                    <wps:wsp>
                      <wps:cNvSpPr txBox="1"/>
                      <wps:spPr>
                        <a:xfrm>
                          <a:off x="0" y="0"/>
                          <a:ext cx="3227832" cy="1901952"/>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63090E0" w14:textId="6BEB48ED" w:rsidR="009A1694" w:rsidRPr="009F3095" w:rsidRDefault="009A1694" w:rsidP="008D50F6">
                            <w:pPr>
                              <w:pStyle w:val="TableTitle"/>
                              <w:spacing w:line="240" w:lineRule="auto"/>
                              <w:ind w:firstLine="0"/>
                              <w:rPr>
                                <w:caps/>
                                <w:smallCaps w:val="0"/>
                                <w:noProof/>
                              </w:rPr>
                            </w:pPr>
                            <w:bookmarkStart w:id="45" w:name="_Ref295821735"/>
                            <w:bookmarkStart w:id="46" w:name="_Ref421810420"/>
                            <w:r w:rsidRPr="008D50F6">
                              <w:rPr>
                                <w:caps/>
                                <w:smallCaps w:val="0"/>
                                <w:kern w:val="0"/>
                                <w14:ligatures w14:val="none"/>
                              </w:rPr>
                              <w:t xml:space="preserve">Table </w:t>
                            </w:r>
                            <w:r w:rsidRPr="008D50F6">
                              <w:rPr>
                                <w:caps/>
                                <w:smallCaps w:val="0"/>
                                <w:kern w:val="0"/>
                                <w14:ligatures w14:val="none"/>
                              </w:rPr>
                              <w:fldChar w:fldCharType="begin"/>
                            </w:r>
                            <w:r w:rsidRPr="008D50F6">
                              <w:rPr>
                                <w:caps/>
                                <w:smallCaps w:val="0"/>
                                <w:kern w:val="0"/>
                                <w14:ligatures w14:val="none"/>
                              </w:rPr>
                              <w:instrText xml:space="preserve"> SEQ Table \* ROMAN </w:instrText>
                            </w:r>
                            <w:r w:rsidRPr="008D50F6">
                              <w:rPr>
                                <w:caps/>
                                <w:smallCaps w:val="0"/>
                                <w:kern w:val="0"/>
                                <w14:ligatures w14:val="none"/>
                              </w:rPr>
                              <w:fldChar w:fldCharType="separate"/>
                            </w:r>
                            <w:r w:rsidR="000A4FC5">
                              <w:rPr>
                                <w:caps/>
                                <w:smallCaps w:val="0"/>
                                <w:noProof/>
                                <w:kern w:val="0"/>
                                <w14:ligatures w14:val="none"/>
                              </w:rPr>
                              <w:t>II</w:t>
                            </w:r>
                            <w:r w:rsidRPr="008D50F6">
                              <w:rPr>
                                <w:caps/>
                                <w:smallCaps w:val="0"/>
                                <w:kern w:val="0"/>
                                <w14:ligatures w14:val="none"/>
                              </w:rPr>
                              <w:fldChar w:fldCharType="end"/>
                            </w:r>
                            <w:bookmarkEnd w:id="45"/>
                          </w:p>
                          <w:bookmarkEnd w:id="46"/>
                          <w:p w14:paraId="75A642F4" w14:textId="3992A44E" w:rsidR="009A1694" w:rsidRPr="007C0D86" w:rsidRDefault="009A1694" w:rsidP="003E2014">
                            <w:pPr>
                              <w:pStyle w:val="Caption"/>
                              <w:numPr>
                                <w:ilvl w:val="0"/>
                                <w:numId w:val="0"/>
                              </w:numPr>
                              <w:ind w:right="4"/>
                              <w:rPr>
                                <w:rFonts w:ascii="Times New Roman" w:hAnsi="Times New Roman" w:cs="Times New Roman"/>
                                <w:smallCaps/>
                                <w:sz w:val="16"/>
                                <w:szCs w:val="16"/>
                              </w:rPr>
                            </w:pPr>
                            <w:r w:rsidRPr="007C0D86">
                              <w:rPr>
                                <w:rFonts w:ascii="Times New Roman" w:hAnsi="Times New Roman" w:cs="Times New Roman"/>
                                <w:smallCaps/>
                                <w:sz w:val="16"/>
                                <w:szCs w:val="16"/>
                              </w:rPr>
                              <w:t xml:space="preserve">Comparison of </w:t>
                            </w:r>
                            <w:r>
                              <w:rPr>
                                <w:rFonts w:ascii="Times New Roman" w:hAnsi="Times New Roman" w:cs="Times New Roman"/>
                                <w:smallCaps/>
                                <w:sz w:val="16"/>
                                <w:szCs w:val="16"/>
                              </w:rPr>
                              <w:t>P</w:t>
                            </w:r>
                            <w:r w:rsidRPr="007C0D86">
                              <w:rPr>
                                <w:rFonts w:ascii="Times New Roman" w:hAnsi="Times New Roman" w:cs="Times New Roman"/>
                                <w:smallCaps/>
                                <w:sz w:val="16"/>
                                <w:szCs w:val="16"/>
                              </w:rPr>
                              <w:t xml:space="preserve">honeme </w:t>
                            </w:r>
                            <w:r>
                              <w:rPr>
                                <w:rFonts w:ascii="Times New Roman" w:hAnsi="Times New Roman" w:cs="Times New Roman"/>
                                <w:smallCaps/>
                                <w:sz w:val="16"/>
                                <w:szCs w:val="16"/>
                              </w:rPr>
                              <w:t>C</w:t>
                            </w:r>
                            <w:r w:rsidRPr="007C0D86">
                              <w:rPr>
                                <w:rFonts w:ascii="Times New Roman" w:hAnsi="Times New Roman" w:cs="Times New Roman"/>
                                <w:smallCaps/>
                                <w:sz w:val="16"/>
                                <w:szCs w:val="16"/>
                              </w:rPr>
                              <w:t xml:space="preserve">lassification </w:t>
                            </w:r>
                            <w:r>
                              <w:rPr>
                                <w:rFonts w:ascii="Times New Roman" w:hAnsi="Times New Roman" w:cs="Times New Roman"/>
                                <w:smallCaps/>
                                <w:sz w:val="16"/>
                                <w:szCs w:val="16"/>
                              </w:rPr>
                              <w:t>P</w:t>
                            </w:r>
                            <w:r w:rsidRPr="007C0D86">
                              <w:rPr>
                                <w:rFonts w:ascii="Times New Roman" w:hAnsi="Times New Roman" w:cs="Times New Roman"/>
                                <w:smallCaps/>
                                <w:sz w:val="16"/>
                                <w:szCs w:val="16"/>
                              </w:rPr>
                              <w:t>erformance</w:t>
                            </w:r>
                          </w:p>
                          <w:tbl>
                            <w:tblPr>
                              <w:tblW w:w="4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3"/>
                              <w:gridCol w:w="540"/>
                              <w:gridCol w:w="720"/>
                              <w:gridCol w:w="778"/>
                            </w:tblGrid>
                            <w:tr w:rsidR="009A1694" w:rsidRPr="00C03A3F" w14:paraId="2FD9ACBF" w14:textId="77777777" w:rsidTr="007C0D86">
                              <w:trPr>
                                <w:trHeight w:val="514"/>
                                <w:jc w:val="center"/>
                              </w:trPr>
                              <w:tc>
                                <w:tcPr>
                                  <w:tcW w:w="2463" w:type="dxa"/>
                                  <w:tcMar>
                                    <w:top w:w="0" w:type="dxa"/>
                                    <w:left w:w="29" w:type="dxa"/>
                                    <w:bottom w:w="0" w:type="dxa"/>
                                    <w:right w:w="29" w:type="dxa"/>
                                  </w:tcMar>
                                  <w:vAlign w:val="center"/>
                                </w:tcPr>
                                <w:p w14:paraId="271CED4A"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Model</w:t>
                                  </w:r>
                                </w:p>
                              </w:tc>
                              <w:tc>
                                <w:tcPr>
                                  <w:tcW w:w="540" w:type="dxa"/>
                                  <w:tcMar>
                                    <w:top w:w="0" w:type="dxa"/>
                                    <w:left w:w="29" w:type="dxa"/>
                                    <w:bottom w:w="0" w:type="dxa"/>
                                    <w:right w:w="29" w:type="dxa"/>
                                  </w:tcMar>
                                  <w:vAlign w:val="center"/>
                                </w:tcPr>
                                <w:p w14:paraId="61557078" w14:textId="595CDB7A"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Disc.</w:t>
                                  </w:r>
                                </w:p>
                              </w:tc>
                              <w:tc>
                                <w:tcPr>
                                  <w:tcW w:w="720" w:type="dxa"/>
                                  <w:tcMar>
                                    <w:top w:w="0" w:type="dxa"/>
                                    <w:left w:w="29" w:type="dxa"/>
                                    <w:bottom w:w="0" w:type="dxa"/>
                                    <w:right w:w="29" w:type="dxa"/>
                                  </w:tcMar>
                                  <w:vAlign w:val="center"/>
                                </w:tcPr>
                                <w:p w14:paraId="25C887AF" w14:textId="21E83059"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Dev Set</w:t>
                                  </w:r>
                                  <w:r w:rsidRPr="007C0D86">
                                    <w:rPr>
                                      <w:rFonts w:asciiTheme="majorBidi" w:hAnsiTheme="majorBidi" w:cstheme="majorBidi"/>
                                      <w:sz w:val="16"/>
                                      <w:szCs w:val="16"/>
                                    </w:rPr>
                                    <w:br/>
                                    <w:t>(% Err)</w:t>
                                  </w:r>
                                </w:p>
                              </w:tc>
                              <w:tc>
                                <w:tcPr>
                                  <w:tcW w:w="778" w:type="dxa"/>
                                  <w:tcMar>
                                    <w:top w:w="0" w:type="dxa"/>
                                    <w:left w:w="29" w:type="dxa"/>
                                    <w:bottom w:w="0" w:type="dxa"/>
                                    <w:right w:w="29" w:type="dxa"/>
                                  </w:tcMar>
                                  <w:vAlign w:val="center"/>
                                </w:tcPr>
                                <w:p w14:paraId="190A011E" w14:textId="709279B9"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Core Set</w:t>
                                  </w:r>
                                  <w:r w:rsidRPr="007C0D86">
                                    <w:rPr>
                                      <w:rFonts w:asciiTheme="majorBidi" w:hAnsiTheme="majorBidi" w:cstheme="majorBidi"/>
                                      <w:sz w:val="16"/>
                                      <w:szCs w:val="16"/>
                                    </w:rPr>
                                    <w:br/>
                                    <w:t>(% Err)</w:t>
                                  </w:r>
                                </w:p>
                              </w:tc>
                            </w:tr>
                            <w:tr w:rsidR="009A1694" w:rsidRPr="00C03A3F" w14:paraId="1EE6A448" w14:textId="77777777" w:rsidTr="007C0D86">
                              <w:trPr>
                                <w:trHeight w:val="91"/>
                                <w:jc w:val="center"/>
                              </w:trPr>
                              <w:tc>
                                <w:tcPr>
                                  <w:tcW w:w="2463" w:type="dxa"/>
                                  <w:tcMar>
                                    <w:top w:w="0" w:type="dxa"/>
                                    <w:left w:w="29" w:type="dxa"/>
                                    <w:bottom w:w="0" w:type="dxa"/>
                                    <w:right w:w="29" w:type="dxa"/>
                                  </w:tcMar>
                                  <w:vAlign w:val="center"/>
                                </w:tcPr>
                                <w:p w14:paraId="4CC4F4DA"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HMM (10 Gauss.)</w:t>
                                  </w:r>
                                </w:p>
                              </w:tc>
                              <w:tc>
                                <w:tcPr>
                                  <w:tcW w:w="540" w:type="dxa"/>
                                  <w:tcMar>
                                    <w:top w:w="0" w:type="dxa"/>
                                    <w:left w:w="29" w:type="dxa"/>
                                    <w:bottom w:w="0" w:type="dxa"/>
                                    <w:right w:w="29" w:type="dxa"/>
                                  </w:tcMar>
                                  <w:vAlign w:val="center"/>
                                </w:tcPr>
                                <w:p w14:paraId="3AF2246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766AD7F5"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8.4%</w:t>
                                  </w:r>
                                </w:p>
                              </w:tc>
                              <w:tc>
                                <w:tcPr>
                                  <w:tcW w:w="778" w:type="dxa"/>
                                  <w:tcMar>
                                    <w:top w:w="0" w:type="dxa"/>
                                    <w:left w:w="29" w:type="dxa"/>
                                    <w:bottom w:w="0" w:type="dxa"/>
                                    <w:right w:w="29" w:type="dxa"/>
                                  </w:tcMar>
                                  <w:vAlign w:val="center"/>
                                </w:tcPr>
                                <w:p w14:paraId="7BEBC4B7"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8.7%</w:t>
                                  </w:r>
                                </w:p>
                              </w:tc>
                            </w:tr>
                            <w:tr w:rsidR="009A1694" w:rsidRPr="00C03A3F" w14:paraId="169E9DE6" w14:textId="77777777" w:rsidTr="007C0D86">
                              <w:trPr>
                                <w:trHeight w:val="63"/>
                                <w:jc w:val="center"/>
                              </w:trPr>
                              <w:tc>
                                <w:tcPr>
                                  <w:tcW w:w="2463" w:type="dxa"/>
                                  <w:tcMar>
                                    <w:top w:w="0" w:type="dxa"/>
                                    <w:left w:w="29" w:type="dxa"/>
                                    <w:bottom w:w="0" w:type="dxa"/>
                                    <w:right w:w="29" w:type="dxa"/>
                                  </w:tcMar>
                                  <w:vAlign w:val="center"/>
                                </w:tcPr>
                                <w:p w14:paraId="1139251E" w14:textId="693030C3"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HMM (2</w:t>
                                  </w:r>
                                  <w:r>
                                    <w:rPr>
                                      <w:rFonts w:asciiTheme="majorBidi" w:hAnsiTheme="majorBidi" w:cstheme="majorBidi"/>
                                      <w:sz w:val="16"/>
                                      <w:szCs w:val="16"/>
                                    </w:rPr>
                                    <w:t>7</w:t>
                                  </w:r>
                                  <w:r w:rsidRPr="007C0D86">
                                    <w:rPr>
                                      <w:rFonts w:asciiTheme="majorBidi" w:hAnsiTheme="majorBidi" w:cstheme="majorBidi"/>
                                      <w:sz w:val="16"/>
                                      <w:szCs w:val="16"/>
                                    </w:rPr>
                                    <w:t xml:space="preserve"> Gauss.)</w:t>
                                  </w:r>
                                  <w:r>
                                    <w:rPr>
                                      <w:rFonts w:asciiTheme="majorBidi" w:hAnsiTheme="majorBidi" w:cstheme="majorBidi"/>
                                      <w:sz w:val="16"/>
                                      <w:szCs w:val="16"/>
                                    </w:rPr>
                                    <w:t xml:space="preserve"> </w:t>
                                  </w:r>
                                </w:p>
                              </w:tc>
                              <w:tc>
                                <w:tcPr>
                                  <w:tcW w:w="540" w:type="dxa"/>
                                  <w:tcMar>
                                    <w:top w:w="0" w:type="dxa"/>
                                    <w:left w:w="29" w:type="dxa"/>
                                    <w:bottom w:w="0" w:type="dxa"/>
                                    <w:right w:w="29" w:type="dxa"/>
                                  </w:tcMar>
                                  <w:vAlign w:val="center"/>
                                </w:tcPr>
                                <w:p w14:paraId="5851A3E6"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4F098AA4" w14:textId="32E27910"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w:t>
                                  </w:r>
                                  <w:r>
                                    <w:rPr>
                                      <w:rFonts w:asciiTheme="majorBidi" w:hAnsiTheme="majorBidi" w:cstheme="majorBidi"/>
                                      <w:sz w:val="16"/>
                                      <w:szCs w:val="16"/>
                                    </w:rPr>
                                    <w:t>5</w:t>
                                  </w:r>
                                  <w:r w:rsidRPr="007C0D86">
                                    <w:rPr>
                                      <w:rFonts w:asciiTheme="majorBidi" w:hAnsiTheme="majorBidi" w:cstheme="majorBidi"/>
                                      <w:sz w:val="16"/>
                                      <w:szCs w:val="16"/>
                                    </w:rPr>
                                    <w:t>.</w:t>
                                  </w:r>
                                  <w:r>
                                    <w:rPr>
                                      <w:rFonts w:asciiTheme="majorBidi" w:hAnsiTheme="majorBidi" w:cstheme="majorBidi"/>
                                      <w:sz w:val="16"/>
                                      <w:szCs w:val="16"/>
                                    </w:rPr>
                                    <w:t>4</w:t>
                                  </w: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3C18987C" w14:textId="2215B1FF"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w:t>
                                  </w:r>
                                  <w:r>
                                    <w:rPr>
                                      <w:rFonts w:asciiTheme="majorBidi" w:hAnsiTheme="majorBidi" w:cstheme="majorBidi"/>
                                      <w:sz w:val="16"/>
                                      <w:szCs w:val="16"/>
                                    </w:rPr>
                                    <w:t>6</w:t>
                                  </w:r>
                                  <w:r w:rsidRPr="007C0D86">
                                    <w:rPr>
                                      <w:rFonts w:asciiTheme="majorBidi" w:hAnsiTheme="majorBidi" w:cstheme="majorBidi"/>
                                      <w:sz w:val="16"/>
                                      <w:szCs w:val="16"/>
                                    </w:rPr>
                                    <w:t>.</w:t>
                                  </w:r>
                                  <w:r>
                                    <w:rPr>
                                      <w:rFonts w:asciiTheme="majorBidi" w:hAnsiTheme="majorBidi" w:cstheme="majorBidi"/>
                                      <w:sz w:val="16"/>
                                      <w:szCs w:val="16"/>
                                    </w:rPr>
                                    <w:t>4</w:t>
                                  </w:r>
                                  <w:r w:rsidRPr="007C0D86">
                                    <w:rPr>
                                      <w:rFonts w:asciiTheme="majorBidi" w:hAnsiTheme="majorBidi" w:cstheme="majorBidi"/>
                                      <w:sz w:val="16"/>
                                      <w:szCs w:val="16"/>
                                    </w:rPr>
                                    <w:t>%</w:t>
                                  </w:r>
                                </w:p>
                              </w:tc>
                            </w:tr>
                            <w:tr w:rsidR="009A1694" w:rsidRPr="00C03A3F" w14:paraId="7225CC62" w14:textId="77777777" w:rsidTr="007C0D86">
                              <w:trPr>
                                <w:trHeight w:val="82"/>
                                <w:jc w:val="center"/>
                              </w:trPr>
                              <w:tc>
                                <w:tcPr>
                                  <w:tcW w:w="2463" w:type="dxa"/>
                                  <w:tcMar>
                                    <w:top w:w="0" w:type="dxa"/>
                                    <w:left w:w="29" w:type="dxa"/>
                                    <w:bottom w:w="0" w:type="dxa"/>
                                    <w:right w:w="29" w:type="dxa"/>
                                  </w:tcMar>
                                  <w:vAlign w:val="center"/>
                                </w:tcPr>
                                <w:p w14:paraId="5E1C33A7"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HMM (40 Gauss.)</w:t>
                                  </w:r>
                                </w:p>
                              </w:tc>
                              <w:tc>
                                <w:tcPr>
                                  <w:tcW w:w="540" w:type="dxa"/>
                                  <w:tcMar>
                                    <w:top w:w="0" w:type="dxa"/>
                                    <w:left w:w="29" w:type="dxa"/>
                                    <w:bottom w:w="0" w:type="dxa"/>
                                    <w:right w:w="29" w:type="dxa"/>
                                  </w:tcMar>
                                  <w:vAlign w:val="center"/>
                                </w:tcPr>
                                <w:p w14:paraId="7AF68939"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5EFB3DB3"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5.0%</w:t>
                                  </w:r>
                                </w:p>
                              </w:tc>
                              <w:tc>
                                <w:tcPr>
                                  <w:tcW w:w="778" w:type="dxa"/>
                                  <w:tcMar>
                                    <w:top w:w="0" w:type="dxa"/>
                                    <w:left w:w="29" w:type="dxa"/>
                                    <w:bottom w:w="0" w:type="dxa"/>
                                    <w:right w:w="29" w:type="dxa"/>
                                  </w:tcMar>
                                  <w:vAlign w:val="center"/>
                                </w:tcPr>
                                <w:p w14:paraId="677AEEBE"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6.1%</w:t>
                                  </w:r>
                                </w:p>
                              </w:tc>
                            </w:tr>
                            <w:tr w:rsidR="009A1694" w:rsidRPr="00C03A3F" w14:paraId="3B21CE69" w14:textId="77777777" w:rsidTr="007C0D86">
                              <w:trPr>
                                <w:trHeight w:val="73"/>
                                <w:jc w:val="center"/>
                              </w:trPr>
                              <w:tc>
                                <w:tcPr>
                                  <w:tcW w:w="2463" w:type="dxa"/>
                                  <w:tcMar>
                                    <w:top w:w="0" w:type="dxa"/>
                                    <w:left w:w="29" w:type="dxa"/>
                                    <w:bottom w:w="0" w:type="dxa"/>
                                    <w:right w:w="29" w:type="dxa"/>
                                  </w:tcMar>
                                  <w:vAlign w:val="center"/>
                                </w:tcPr>
                                <w:p w14:paraId="2F1EB1E1" w14:textId="07ED34B0"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HMM/MMI (20 Gauss.)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379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2]</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479ADC5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1B036952"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3.2%</w:t>
                                  </w:r>
                                </w:p>
                              </w:tc>
                              <w:tc>
                                <w:tcPr>
                                  <w:tcW w:w="778" w:type="dxa"/>
                                  <w:tcMar>
                                    <w:top w:w="0" w:type="dxa"/>
                                    <w:left w:w="29" w:type="dxa"/>
                                    <w:bottom w:w="0" w:type="dxa"/>
                                    <w:right w:w="29" w:type="dxa"/>
                                  </w:tcMar>
                                  <w:vAlign w:val="center"/>
                                </w:tcPr>
                                <w:p w14:paraId="6CEC2A5B"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4.6%</w:t>
                                  </w:r>
                                </w:p>
                              </w:tc>
                            </w:tr>
                            <w:tr w:rsidR="009A1694" w:rsidRPr="00C03A3F" w14:paraId="14CEB192" w14:textId="77777777" w:rsidTr="007C0D86">
                              <w:trPr>
                                <w:trHeight w:val="63"/>
                                <w:jc w:val="center"/>
                              </w:trPr>
                              <w:tc>
                                <w:tcPr>
                                  <w:tcW w:w="2463" w:type="dxa"/>
                                  <w:tcMar>
                                    <w:top w:w="0" w:type="dxa"/>
                                    <w:left w:w="29" w:type="dxa"/>
                                    <w:bottom w:w="0" w:type="dxa"/>
                                    <w:right w:w="29" w:type="dxa"/>
                                  </w:tcMar>
                                  <w:vAlign w:val="center"/>
                                </w:tcPr>
                                <w:p w14:paraId="1AF85475" w14:textId="299F93E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HCRF/SGD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379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2]</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43CCDCD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25408011"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0.3%</w:t>
                                  </w:r>
                                </w:p>
                              </w:tc>
                              <w:tc>
                                <w:tcPr>
                                  <w:tcW w:w="778" w:type="dxa"/>
                                  <w:tcMar>
                                    <w:top w:w="0" w:type="dxa"/>
                                    <w:left w:w="29" w:type="dxa"/>
                                    <w:bottom w:w="0" w:type="dxa"/>
                                    <w:right w:w="29" w:type="dxa"/>
                                  </w:tcMar>
                                  <w:vAlign w:val="center"/>
                                </w:tcPr>
                                <w:p w14:paraId="367DD7DB"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7%</w:t>
                                  </w:r>
                                </w:p>
                              </w:tc>
                            </w:tr>
                            <w:tr w:rsidR="009A1694" w:rsidRPr="00C03A3F" w14:paraId="1AC3E173" w14:textId="77777777" w:rsidTr="007C0D86">
                              <w:trPr>
                                <w:trHeight w:val="63"/>
                                <w:jc w:val="center"/>
                              </w:trPr>
                              <w:tc>
                                <w:tcPr>
                                  <w:tcW w:w="2463" w:type="dxa"/>
                                  <w:tcMar>
                                    <w:top w:w="0" w:type="dxa"/>
                                    <w:left w:w="29" w:type="dxa"/>
                                    <w:bottom w:w="0" w:type="dxa"/>
                                    <w:right w:w="29" w:type="dxa"/>
                                  </w:tcMar>
                                  <w:vAlign w:val="center"/>
                                </w:tcPr>
                                <w:p w14:paraId="587EECAE" w14:textId="300EFF3B"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Large Margin GMMs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468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4]</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184AA35C"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0269B33A"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2C0D716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1%</w:t>
                                  </w:r>
                                </w:p>
                              </w:tc>
                            </w:tr>
                            <w:tr w:rsidR="009A1694" w:rsidRPr="00C03A3F" w14:paraId="43751B3F" w14:textId="77777777" w:rsidTr="007C0D86">
                              <w:trPr>
                                <w:trHeight w:val="73"/>
                                <w:jc w:val="center"/>
                              </w:trPr>
                              <w:tc>
                                <w:tcPr>
                                  <w:tcW w:w="2463" w:type="dxa"/>
                                  <w:tcMar>
                                    <w:top w:w="0" w:type="dxa"/>
                                    <w:left w:w="29" w:type="dxa"/>
                                    <w:bottom w:w="0" w:type="dxa"/>
                                    <w:right w:w="29" w:type="dxa"/>
                                  </w:tcMar>
                                  <w:vAlign w:val="center"/>
                                </w:tcPr>
                                <w:p w14:paraId="67ACB445" w14:textId="3665145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GMMs/Full Cov.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468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4]</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678C9D72"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18810B36"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2997E691"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6.0%</w:t>
                                  </w:r>
                                </w:p>
                              </w:tc>
                            </w:tr>
                            <w:tr w:rsidR="009A1694" w:rsidRPr="00C03A3F" w14:paraId="611E7F48" w14:textId="77777777" w:rsidTr="007C0D86">
                              <w:trPr>
                                <w:trHeight w:val="63"/>
                                <w:jc w:val="center"/>
                              </w:trPr>
                              <w:tc>
                                <w:tcPr>
                                  <w:tcW w:w="2463" w:type="dxa"/>
                                  <w:tcMar>
                                    <w:top w:w="0" w:type="dxa"/>
                                    <w:left w:w="29" w:type="dxa"/>
                                    <w:bottom w:w="0" w:type="dxa"/>
                                    <w:right w:w="29" w:type="dxa"/>
                                  </w:tcMar>
                                  <w:vAlign w:val="center"/>
                                </w:tcPr>
                                <w:p w14:paraId="7EA3202B" w14:textId="0A050CDC"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SVM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725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5]</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5315FB1F"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0D4FA483"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4366FDAC"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2.4%</w:t>
                                  </w:r>
                                </w:p>
                              </w:tc>
                            </w:tr>
                            <w:tr w:rsidR="009A1694" w:rsidRPr="00C03A3F" w14:paraId="375D0575" w14:textId="77777777" w:rsidTr="007C0D86">
                              <w:trPr>
                                <w:trHeight w:val="154"/>
                                <w:jc w:val="center"/>
                              </w:trPr>
                              <w:tc>
                                <w:tcPr>
                                  <w:tcW w:w="2463" w:type="dxa"/>
                                  <w:tcMar>
                                    <w:top w:w="0" w:type="dxa"/>
                                    <w:left w:w="29" w:type="dxa"/>
                                    <w:bottom w:w="0" w:type="dxa"/>
                                    <w:right w:w="29" w:type="dxa"/>
                                  </w:tcMar>
                                  <w:vAlign w:val="center"/>
                                </w:tcPr>
                                <w:p w14:paraId="6A05D827" w14:textId="4F3236DA"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Data-driven HMM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424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6]</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7D4238B1"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7085C70C"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57321503"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4%</w:t>
                                  </w:r>
                                </w:p>
                              </w:tc>
                            </w:tr>
                            <w:tr w:rsidR="009A1694" w:rsidRPr="00C03A3F" w14:paraId="505112F6" w14:textId="77777777" w:rsidTr="007C0D86">
                              <w:trPr>
                                <w:trHeight w:val="154"/>
                                <w:jc w:val="center"/>
                              </w:trPr>
                              <w:tc>
                                <w:tcPr>
                                  <w:tcW w:w="2463" w:type="dxa"/>
                                  <w:tcMar>
                                    <w:top w:w="0" w:type="dxa"/>
                                    <w:left w:w="29" w:type="dxa"/>
                                    <w:bottom w:w="0" w:type="dxa"/>
                                    <w:right w:w="29" w:type="dxa"/>
                                  </w:tcMar>
                                  <w:vAlign w:val="center"/>
                                </w:tcPr>
                                <w:p w14:paraId="06A72C87"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LR DHDPHMM</w:t>
                                  </w:r>
                                </w:p>
                              </w:tc>
                              <w:tc>
                                <w:tcPr>
                                  <w:tcW w:w="540" w:type="dxa"/>
                                  <w:tcMar>
                                    <w:top w:w="0" w:type="dxa"/>
                                    <w:left w:w="29" w:type="dxa"/>
                                    <w:bottom w:w="0" w:type="dxa"/>
                                    <w:right w:w="29" w:type="dxa"/>
                                  </w:tcMar>
                                  <w:vAlign w:val="center"/>
                                </w:tcPr>
                                <w:p w14:paraId="5663F468"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53A430EB"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0.5%</w:t>
                                  </w:r>
                                </w:p>
                              </w:tc>
                              <w:tc>
                                <w:tcPr>
                                  <w:tcW w:w="778" w:type="dxa"/>
                                  <w:tcMar>
                                    <w:top w:w="0" w:type="dxa"/>
                                    <w:left w:w="29" w:type="dxa"/>
                                    <w:bottom w:w="0" w:type="dxa"/>
                                    <w:right w:w="29" w:type="dxa"/>
                                  </w:tcMar>
                                  <w:vAlign w:val="center"/>
                                </w:tcPr>
                                <w:p w14:paraId="5CF579DE"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4%</w:t>
                                  </w:r>
                                </w:p>
                              </w:tc>
                            </w:tr>
                          </w:tbl>
                          <w:p w14:paraId="515154FD" w14:textId="77777777" w:rsidR="009A1694" w:rsidRPr="00890D3F" w:rsidRDefault="009A1694" w:rsidP="008D50F6">
                            <w:pPr>
                              <w:ind w:firstLine="0"/>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9169F2B" id="Text_x0020_Box_x0020_42" o:spid="_x0000_s1035" type="#_x0000_t202" style="position:absolute;left:0;text-align:left;margin-left:202.95pt;margin-top:0;width:254.15pt;height:149.75pt;z-index:251657728;visibility:visible;mso-wrap-style:square;mso-width-percent:0;mso-height-percent:0;mso-wrap-distance-left:0;mso-wrap-distance-top:0;mso-wrap-distance-right:0;mso-wrap-distance-bottom:7.2pt;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" filled="f" stroked="f">
                <v:textbox>
                  <w:txbxContent>
                    <w:p w14:paraId="263090E0" w14:textId="6BEB48ED" w:rsidR="009A1694" w:rsidRPr="009F3095" w:rsidRDefault="009A1694" w:rsidP="008D50F6">
                      <w:pPr>
                        <w:pStyle w:val="TableTitle"/>
                        <w:spacing w:line="240" w:lineRule="auto"/>
                        <w:ind w:firstLine="0"/>
                        <w:rPr>
                          <w:caps/>
                          <w:smallCaps w:val="0"/>
                          <w:noProof/>
                        </w:rPr>
                      </w:pPr>
                      <w:bookmarkStart w:id="47" w:name="_Ref295821735"/>
                      <w:bookmarkStart w:id="48" w:name="_Ref421810420"/>
                      <w:r w:rsidRPr="008D50F6">
                        <w:rPr>
                          <w:caps/>
                          <w:smallCaps w:val="0"/>
                          <w:kern w:val="0"/>
                          <w14:ligatures w14:val="none"/>
                        </w:rPr>
                        <w:t xml:space="preserve">Table </w:t>
                      </w:r>
                      <w:r w:rsidRPr="008D50F6">
                        <w:rPr>
                          <w:caps/>
                          <w:smallCaps w:val="0"/>
                          <w:kern w:val="0"/>
                          <w14:ligatures w14:val="none"/>
                        </w:rPr>
                        <w:fldChar w:fldCharType="begin"/>
                      </w:r>
                      <w:r w:rsidRPr="008D50F6">
                        <w:rPr>
                          <w:caps/>
                          <w:smallCaps w:val="0"/>
                          <w:kern w:val="0"/>
                          <w14:ligatures w14:val="none"/>
                        </w:rPr>
                        <w:instrText xml:space="preserve"> SEQ Table \* ROMAN </w:instrText>
                      </w:r>
                      <w:r w:rsidRPr="008D50F6">
                        <w:rPr>
                          <w:caps/>
                          <w:smallCaps w:val="0"/>
                          <w:kern w:val="0"/>
                          <w14:ligatures w14:val="none"/>
                        </w:rPr>
                        <w:fldChar w:fldCharType="separate"/>
                      </w:r>
                      <w:r w:rsidR="000A4FC5">
                        <w:rPr>
                          <w:caps/>
                          <w:smallCaps w:val="0"/>
                          <w:noProof/>
                          <w:kern w:val="0"/>
                          <w14:ligatures w14:val="none"/>
                        </w:rPr>
                        <w:t>II</w:t>
                      </w:r>
                      <w:r w:rsidRPr="008D50F6">
                        <w:rPr>
                          <w:caps/>
                          <w:smallCaps w:val="0"/>
                          <w:kern w:val="0"/>
                          <w14:ligatures w14:val="none"/>
                        </w:rPr>
                        <w:fldChar w:fldCharType="end"/>
                      </w:r>
                      <w:bookmarkEnd w:id="47"/>
                    </w:p>
                    <w:bookmarkEnd w:id="48"/>
                    <w:p w14:paraId="75A642F4" w14:textId="3992A44E" w:rsidR="009A1694" w:rsidRPr="007C0D86" w:rsidRDefault="009A1694" w:rsidP="003E2014">
                      <w:pPr>
                        <w:pStyle w:val="Caption"/>
                        <w:numPr>
                          <w:ilvl w:val="0"/>
                          <w:numId w:val="0"/>
                        </w:numPr>
                        <w:ind w:right="4"/>
                        <w:rPr>
                          <w:rFonts w:ascii="Times New Roman" w:hAnsi="Times New Roman" w:cs="Times New Roman"/>
                          <w:smallCaps/>
                          <w:sz w:val="16"/>
                          <w:szCs w:val="16"/>
                        </w:rPr>
                      </w:pPr>
                      <w:r w:rsidRPr="007C0D86">
                        <w:rPr>
                          <w:rFonts w:ascii="Times New Roman" w:hAnsi="Times New Roman" w:cs="Times New Roman"/>
                          <w:smallCaps/>
                          <w:sz w:val="16"/>
                          <w:szCs w:val="16"/>
                        </w:rPr>
                        <w:t xml:space="preserve">Comparison of </w:t>
                      </w:r>
                      <w:r>
                        <w:rPr>
                          <w:rFonts w:ascii="Times New Roman" w:hAnsi="Times New Roman" w:cs="Times New Roman"/>
                          <w:smallCaps/>
                          <w:sz w:val="16"/>
                          <w:szCs w:val="16"/>
                        </w:rPr>
                        <w:t>P</w:t>
                      </w:r>
                      <w:r w:rsidRPr="007C0D86">
                        <w:rPr>
                          <w:rFonts w:ascii="Times New Roman" w:hAnsi="Times New Roman" w:cs="Times New Roman"/>
                          <w:smallCaps/>
                          <w:sz w:val="16"/>
                          <w:szCs w:val="16"/>
                        </w:rPr>
                        <w:t xml:space="preserve">honeme </w:t>
                      </w:r>
                      <w:r>
                        <w:rPr>
                          <w:rFonts w:ascii="Times New Roman" w:hAnsi="Times New Roman" w:cs="Times New Roman"/>
                          <w:smallCaps/>
                          <w:sz w:val="16"/>
                          <w:szCs w:val="16"/>
                        </w:rPr>
                        <w:t>C</w:t>
                      </w:r>
                      <w:r w:rsidRPr="007C0D86">
                        <w:rPr>
                          <w:rFonts w:ascii="Times New Roman" w:hAnsi="Times New Roman" w:cs="Times New Roman"/>
                          <w:smallCaps/>
                          <w:sz w:val="16"/>
                          <w:szCs w:val="16"/>
                        </w:rPr>
                        <w:t xml:space="preserve">lassification </w:t>
                      </w:r>
                      <w:r>
                        <w:rPr>
                          <w:rFonts w:ascii="Times New Roman" w:hAnsi="Times New Roman" w:cs="Times New Roman"/>
                          <w:smallCaps/>
                          <w:sz w:val="16"/>
                          <w:szCs w:val="16"/>
                        </w:rPr>
                        <w:t>P</w:t>
                      </w:r>
                      <w:r w:rsidRPr="007C0D86">
                        <w:rPr>
                          <w:rFonts w:ascii="Times New Roman" w:hAnsi="Times New Roman" w:cs="Times New Roman"/>
                          <w:smallCaps/>
                          <w:sz w:val="16"/>
                          <w:szCs w:val="16"/>
                        </w:rPr>
                        <w:t>erformance</w:t>
                      </w:r>
                    </w:p>
                    <w:tbl>
                      <w:tblPr>
                        <w:tblW w:w="45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3"/>
                        <w:gridCol w:w="540"/>
                        <w:gridCol w:w="720"/>
                        <w:gridCol w:w="778"/>
                      </w:tblGrid>
                      <w:tr w:rsidR="009A1694" w:rsidRPr="00C03A3F" w14:paraId="2FD9ACBF" w14:textId="77777777" w:rsidTr="007C0D86">
                        <w:trPr>
                          <w:trHeight w:val="514"/>
                          <w:jc w:val="center"/>
                        </w:trPr>
                        <w:tc>
                          <w:tcPr>
                            <w:tcW w:w="2463" w:type="dxa"/>
                            <w:tcMar>
                              <w:top w:w="0" w:type="dxa"/>
                              <w:left w:w="29" w:type="dxa"/>
                              <w:bottom w:w="0" w:type="dxa"/>
                              <w:right w:w="29" w:type="dxa"/>
                            </w:tcMar>
                            <w:vAlign w:val="center"/>
                          </w:tcPr>
                          <w:p w14:paraId="271CED4A"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Model</w:t>
                            </w:r>
                          </w:p>
                        </w:tc>
                        <w:tc>
                          <w:tcPr>
                            <w:tcW w:w="540" w:type="dxa"/>
                            <w:tcMar>
                              <w:top w:w="0" w:type="dxa"/>
                              <w:left w:w="29" w:type="dxa"/>
                              <w:bottom w:w="0" w:type="dxa"/>
                              <w:right w:w="29" w:type="dxa"/>
                            </w:tcMar>
                            <w:vAlign w:val="center"/>
                          </w:tcPr>
                          <w:p w14:paraId="61557078" w14:textId="595CDB7A"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Disc.</w:t>
                            </w:r>
                          </w:p>
                        </w:tc>
                        <w:tc>
                          <w:tcPr>
                            <w:tcW w:w="720" w:type="dxa"/>
                            <w:tcMar>
                              <w:top w:w="0" w:type="dxa"/>
                              <w:left w:w="29" w:type="dxa"/>
                              <w:bottom w:w="0" w:type="dxa"/>
                              <w:right w:w="29" w:type="dxa"/>
                            </w:tcMar>
                            <w:vAlign w:val="center"/>
                          </w:tcPr>
                          <w:p w14:paraId="25C887AF" w14:textId="21E83059"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Dev Set</w:t>
                            </w:r>
                            <w:r w:rsidRPr="007C0D86">
                              <w:rPr>
                                <w:rFonts w:asciiTheme="majorBidi" w:hAnsiTheme="majorBidi" w:cstheme="majorBidi"/>
                                <w:sz w:val="16"/>
                                <w:szCs w:val="16"/>
                              </w:rPr>
                              <w:br/>
                              <w:t>(% Err)</w:t>
                            </w:r>
                          </w:p>
                        </w:tc>
                        <w:tc>
                          <w:tcPr>
                            <w:tcW w:w="778" w:type="dxa"/>
                            <w:tcMar>
                              <w:top w:w="0" w:type="dxa"/>
                              <w:left w:w="29" w:type="dxa"/>
                              <w:bottom w:w="0" w:type="dxa"/>
                              <w:right w:w="29" w:type="dxa"/>
                            </w:tcMar>
                            <w:vAlign w:val="center"/>
                          </w:tcPr>
                          <w:p w14:paraId="190A011E" w14:textId="709279B9"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Core Set</w:t>
                            </w:r>
                            <w:r w:rsidRPr="007C0D86">
                              <w:rPr>
                                <w:rFonts w:asciiTheme="majorBidi" w:hAnsiTheme="majorBidi" w:cstheme="majorBidi"/>
                                <w:sz w:val="16"/>
                                <w:szCs w:val="16"/>
                              </w:rPr>
                              <w:br/>
                              <w:t>(% Err)</w:t>
                            </w:r>
                          </w:p>
                        </w:tc>
                      </w:tr>
                      <w:tr w:rsidR="009A1694" w:rsidRPr="00C03A3F" w14:paraId="1EE6A448" w14:textId="77777777" w:rsidTr="007C0D86">
                        <w:trPr>
                          <w:trHeight w:val="91"/>
                          <w:jc w:val="center"/>
                        </w:trPr>
                        <w:tc>
                          <w:tcPr>
                            <w:tcW w:w="2463" w:type="dxa"/>
                            <w:tcMar>
                              <w:top w:w="0" w:type="dxa"/>
                              <w:left w:w="29" w:type="dxa"/>
                              <w:bottom w:w="0" w:type="dxa"/>
                              <w:right w:w="29" w:type="dxa"/>
                            </w:tcMar>
                            <w:vAlign w:val="center"/>
                          </w:tcPr>
                          <w:p w14:paraId="4CC4F4DA"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HMM (10 Gauss.)</w:t>
                            </w:r>
                          </w:p>
                        </w:tc>
                        <w:tc>
                          <w:tcPr>
                            <w:tcW w:w="540" w:type="dxa"/>
                            <w:tcMar>
                              <w:top w:w="0" w:type="dxa"/>
                              <w:left w:w="29" w:type="dxa"/>
                              <w:bottom w:w="0" w:type="dxa"/>
                              <w:right w:w="29" w:type="dxa"/>
                            </w:tcMar>
                            <w:vAlign w:val="center"/>
                          </w:tcPr>
                          <w:p w14:paraId="3AF2246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766AD7F5"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8.4%</w:t>
                            </w:r>
                          </w:p>
                        </w:tc>
                        <w:tc>
                          <w:tcPr>
                            <w:tcW w:w="778" w:type="dxa"/>
                            <w:tcMar>
                              <w:top w:w="0" w:type="dxa"/>
                              <w:left w:w="29" w:type="dxa"/>
                              <w:bottom w:w="0" w:type="dxa"/>
                              <w:right w:w="29" w:type="dxa"/>
                            </w:tcMar>
                            <w:vAlign w:val="center"/>
                          </w:tcPr>
                          <w:p w14:paraId="7BEBC4B7"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8.7%</w:t>
                            </w:r>
                          </w:p>
                        </w:tc>
                      </w:tr>
                      <w:tr w:rsidR="009A1694" w:rsidRPr="00C03A3F" w14:paraId="169E9DE6" w14:textId="77777777" w:rsidTr="007C0D86">
                        <w:trPr>
                          <w:trHeight w:val="63"/>
                          <w:jc w:val="center"/>
                        </w:trPr>
                        <w:tc>
                          <w:tcPr>
                            <w:tcW w:w="2463" w:type="dxa"/>
                            <w:tcMar>
                              <w:top w:w="0" w:type="dxa"/>
                              <w:left w:w="29" w:type="dxa"/>
                              <w:bottom w:w="0" w:type="dxa"/>
                              <w:right w:w="29" w:type="dxa"/>
                            </w:tcMar>
                            <w:vAlign w:val="center"/>
                          </w:tcPr>
                          <w:p w14:paraId="1139251E" w14:textId="693030C3"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HMM (2</w:t>
                            </w:r>
                            <w:r>
                              <w:rPr>
                                <w:rFonts w:asciiTheme="majorBidi" w:hAnsiTheme="majorBidi" w:cstheme="majorBidi"/>
                                <w:sz w:val="16"/>
                                <w:szCs w:val="16"/>
                              </w:rPr>
                              <w:t>7</w:t>
                            </w:r>
                            <w:r w:rsidRPr="007C0D86">
                              <w:rPr>
                                <w:rFonts w:asciiTheme="majorBidi" w:hAnsiTheme="majorBidi" w:cstheme="majorBidi"/>
                                <w:sz w:val="16"/>
                                <w:szCs w:val="16"/>
                              </w:rPr>
                              <w:t xml:space="preserve"> Gauss.)</w:t>
                            </w:r>
                            <w:r>
                              <w:rPr>
                                <w:rFonts w:asciiTheme="majorBidi" w:hAnsiTheme="majorBidi" w:cstheme="majorBidi"/>
                                <w:sz w:val="16"/>
                                <w:szCs w:val="16"/>
                              </w:rPr>
                              <w:t xml:space="preserve"> </w:t>
                            </w:r>
                          </w:p>
                        </w:tc>
                        <w:tc>
                          <w:tcPr>
                            <w:tcW w:w="540" w:type="dxa"/>
                            <w:tcMar>
                              <w:top w:w="0" w:type="dxa"/>
                              <w:left w:w="29" w:type="dxa"/>
                              <w:bottom w:w="0" w:type="dxa"/>
                              <w:right w:w="29" w:type="dxa"/>
                            </w:tcMar>
                            <w:vAlign w:val="center"/>
                          </w:tcPr>
                          <w:p w14:paraId="5851A3E6"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4F098AA4" w14:textId="32E27910"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w:t>
                            </w:r>
                            <w:r>
                              <w:rPr>
                                <w:rFonts w:asciiTheme="majorBidi" w:hAnsiTheme="majorBidi" w:cstheme="majorBidi"/>
                                <w:sz w:val="16"/>
                                <w:szCs w:val="16"/>
                              </w:rPr>
                              <w:t>5</w:t>
                            </w:r>
                            <w:r w:rsidRPr="007C0D86">
                              <w:rPr>
                                <w:rFonts w:asciiTheme="majorBidi" w:hAnsiTheme="majorBidi" w:cstheme="majorBidi"/>
                                <w:sz w:val="16"/>
                                <w:szCs w:val="16"/>
                              </w:rPr>
                              <w:t>.</w:t>
                            </w:r>
                            <w:r>
                              <w:rPr>
                                <w:rFonts w:asciiTheme="majorBidi" w:hAnsiTheme="majorBidi" w:cstheme="majorBidi"/>
                                <w:sz w:val="16"/>
                                <w:szCs w:val="16"/>
                              </w:rPr>
                              <w:t>4</w:t>
                            </w: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3C18987C" w14:textId="2215B1FF"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w:t>
                            </w:r>
                            <w:r>
                              <w:rPr>
                                <w:rFonts w:asciiTheme="majorBidi" w:hAnsiTheme="majorBidi" w:cstheme="majorBidi"/>
                                <w:sz w:val="16"/>
                                <w:szCs w:val="16"/>
                              </w:rPr>
                              <w:t>6</w:t>
                            </w:r>
                            <w:r w:rsidRPr="007C0D86">
                              <w:rPr>
                                <w:rFonts w:asciiTheme="majorBidi" w:hAnsiTheme="majorBidi" w:cstheme="majorBidi"/>
                                <w:sz w:val="16"/>
                                <w:szCs w:val="16"/>
                              </w:rPr>
                              <w:t>.</w:t>
                            </w:r>
                            <w:r>
                              <w:rPr>
                                <w:rFonts w:asciiTheme="majorBidi" w:hAnsiTheme="majorBidi" w:cstheme="majorBidi"/>
                                <w:sz w:val="16"/>
                                <w:szCs w:val="16"/>
                              </w:rPr>
                              <w:t>4</w:t>
                            </w:r>
                            <w:r w:rsidRPr="007C0D86">
                              <w:rPr>
                                <w:rFonts w:asciiTheme="majorBidi" w:hAnsiTheme="majorBidi" w:cstheme="majorBidi"/>
                                <w:sz w:val="16"/>
                                <w:szCs w:val="16"/>
                              </w:rPr>
                              <w:t>%</w:t>
                            </w:r>
                          </w:p>
                        </w:tc>
                      </w:tr>
                      <w:tr w:rsidR="009A1694" w:rsidRPr="00C03A3F" w14:paraId="7225CC62" w14:textId="77777777" w:rsidTr="007C0D86">
                        <w:trPr>
                          <w:trHeight w:val="82"/>
                          <w:jc w:val="center"/>
                        </w:trPr>
                        <w:tc>
                          <w:tcPr>
                            <w:tcW w:w="2463" w:type="dxa"/>
                            <w:tcMar>
                              <w:top w:w="0" w:type="dxa"/>
                              <w:left w:w="29" w:type="dxa"/>
                              <w:bottom w:w="0" w:type="dxa"/>
                              <w:right w:w="29" w:type="dxa"/>
                            </w:tcMar>
                            <w:vAlign w:val="center"/>
                          </w:tcPr>
                          <w:p w14:paraId="5E1C33A7"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HMM (40 Gauss.)</w:t>
                            </w:r>
                          </w:p>
                        </w:tc>
                        <w:tc>
                          <w:tcPr>
                            <w:tcW w:w="540" w:type="dxa"/>
                            <w:tcMar>
                              <w:top w:w="0" w:type="dxa"/>
                              <w:left w:w="29" w:type="dxa"/>
                              <w:bottom w:w="0" w:type="dxa"/>
                              <w:right w:w="29" w:type="dxa"/>
                            </w:tcMar>
                            <w:vAlign w:val="center"/>
                          </w:tcPr>
                          <w:p w14:paraId="7AF68939"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5EFB3DB3"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5.0%</w:t>
                            </w:r>
                          </w:p>
                        </w:tc>
                        <w:tc>
                          <w:tcPr>
                            <w:tcW w:w="778" w:type="dxa"/>
                            <w:tcMar>
                              <w:top w:w="0" w:type="dxa"/>
                              <w:left w:w="29" w:type="dxa"/>
                              <w:bottom w:w="0" w:type="dxa"/>
                              <w:right w:w="29" w:type="dxa"/>
                            </w:tcMar>
                            <w:vAlign w:val="center"/>
                          </w:tcPr>
                          <w:p w14:paraId="677AEEBE"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6.1%</w:t>
                            </w:r>
                          </w:p>
                        </w:tc>
                      </w:tr>
                      <w:tr w:rsidR="009A1694" w:rsidRPr="00C03A3F" w14:paraId="3B21CE69" w14:textId="77777777" w:rsidTr="007C0D86">
                        <w:trPr>
                          <w:trHeight w:val="73"/>
                          <w:jc w:val="center"/>
                        </w:trPr>
                        <w:tc>
                          <w:tcPr>
                            <w:tcW w:w="2463" w:type="dxa"/>
                            <w:tcMar>
                              <w:top w:w="0" w:type="dxa"/>
                              <w:left w:w="29" w:type="dxa"/>
                              <w:bottom w:w="0" w:type="dxa"/>
                              <w:right w:w="29" w:type="dxa"/>
                            </w:tcMar>
                            <w:vAlign w:val="center"/>
                          </w:tcPr>
                          <w:p w14:paraId="2F1EB1E1" w14:textId="07ED34B0"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HMM/MMI (20 Gauss.)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379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2]</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479ADC5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1B036952"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3.2%</w:t>
                            </w:r>
                          </w:p>
                        </w:tc>
                        <w:tc>
                          <w:tcPr>
                            <w:tcW w:w="778" w:type="dxa"/>
                            <w:tcMar>
                              <w:top w:w="0" w:type="dxa"/>
                              <w:left w:w="29" w:type="dxa"/>
                              <w:bottom w:w="0" w:type="dxa"/>
                              <w:right w:w="29" w:type="dxa"/>
                            </w:tcMar>
                            <w:vAlign w:val="center"/>
                          </w:tcPr>
                          <w:p w14:paraId="6CEC2A5B"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4.6%</w:t>
                            </w:r>
                          </w:p>
                        </w:tc>
                      </w:tr>
                      <w:tr w:rsidR="009A1694" w:rsidRPr="00C03A3F" w14:paraId="14CEB192" w14:textId="77777777" w:rsidTr="007C0D86">
                        <w:trPr>
                          <w:trHeight w:val="63"/>
                          <w:jc w:val="center"/>
                        </w:trPr>
                        <w:tc>
                          <w:tcPr>
                            <w:tcW w:w="2463" w:type="dxa"/>
                            <w:tcMar>
                              <w:top w:w="0" w:type="dxa"/>
                              <w:left w:w="29" w:type="dxa"/>
                              <w:bottom w:w="0" w:type="dxa"/>
                              <w:right w:w="29" w:type="dxa"/>
                            </w:tcMar>
                            <w:vAlign w:val="center"/>
                          </w:tcPr>
                          <w:p w14:paraId="1AF85475" w14:textId="299F93E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HCRF/SGD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379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2]</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43CCDCD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25408011"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0.3%</w:t>
                            </w:r>
                          </w:p>
                        </w:tc>
                        <w:tc>
                          <w:tcPr>
                            <w:tcW w:w="778" w:type="dxa"/>
                            <w:tcMar>
                              <w:top w:w="0" w:type="dxa"/>
                              <w:left w:w="29" w:type="dxa"/>
                              <w:bottom w:w="0" w:type="dxa"/>
                              <w:right w:w="29" w:type="dxa"/>
                            </w:tcMar>
                            <w:vAlign w:val="center"/>
                          </w:tcPr>
                          <w:p w14:paraId="367DD7DB"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7%</w:t>
                            </w:r>
                          </w:p>
                        </w:tc>
                      </w:tr>
                      <w:tr w:rsidR="009A1694" w:rsidRPr="00C03A3F" w14:paraId="1AC3E173" w14:textId="77777777" w:rsidTr="007C0D86">
                        <w:trPr>
                          <w:trHeight w:val="63"/>
                          <w:jc w:val="center"/>
                        </w:trPr>
                        <w:tc>
                          <w:tcPr>
                            <w:tcW w:w="2463" w:type="dxa"/>
                            <w:tcMar>
                              <w:top w:w="0" w:type="dxa"/>
                              <w:left w:w="29" w:type="dxa"/>
                              <w:bottom w:w="0" w:type="dxa"/>
                              <w:right w:w="29" w:type="dxa"/>
                            </w:tcMar>
                            <w:vAlign w:val="center"/>
                          </w:tcPr>
                          <w:p w14:paraId="587EECAE" w14:textId="300EFF3B"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Large Margin GMMs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468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4]</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184AA35C"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0269B33A"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2C0D7164"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1%</w:t>
                            </w:r>
                          </w:p>
                        </w:tc>
                      </w:tr>
                      <w:tr w:rsidR="009A1694" w:rsidRPr="00C03A3F" w14:paraId="43751B3F" w14:textId="77777777" w:rsidTr="007C0D86">
                        <w:trPr>
                          <w:trHeight w:val="73"/>
                          <w:jc w:val="center"/>
                        </w:trPr>
                        <w:tc>
                          <w:tcPr>
                            <w:tcW w:w="2463" w:type="dxa"/>
                            <w:tcMar>
                              <w:top w:w="0" w:type="dxa"/>
                              <w:left w:w="29" w:type="dxa"/>
                              <w:bottom w:w="0" w:type="dxa"/>
                              <w:right w:w="29" w:type="dxa"/>
                            </w:tcMar>
                            <w:vAlign w:val="center"/>
                          </w:tcPr>
                          <w:p w14:paraId="67ACB445" w14:textId="3665145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GMMs/Full Cov.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468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4]</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678C9D72"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18810B36"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2997E691"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6.0%</w:t>
                            </w:r>
                          </w:p>
                        </w:tc>
                      </w:tr>
                      <w:tr w:rsidR="009A1694" w:rsidRPr="00C03A3F" w14:paraId="611E7F48" w14:textId="77777777" w:rsidTr="007C0D86">
                        <w:trPr>
                          <w:trHeight w:val="63"/>
                          <w:jc w:val="center"/>
                        </w:trPr>
                        <w:tc>
                          <w:tcPr>
                            <w:tcW w:w="2463" w:type="dxa"/>
                            <w:tcMar>
                              <w:top w:w="0" w:type="dxa"/>
                              <w:left w:w="29" w:type="dxa"/>
                              <w:bottom w:w="0" w:type="dxa"/>
                              <w:right w:w="29" w:type="dxa"/>
                            </w:tcMar>
                            <w:vAlign w:val="center"/>
                          </w:tcPr>
                          <w:p w14:paraId="7EA3202B" w14:textId="0A050CDC"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SVM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725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5]</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5315FB1F"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Yes</w:t>
                            </w:r>
                          </w:p>
                        </w:tc>
                        <w:tc>
                          <w:tcPr>
                            <w:tcW w:w="720" w:type="dxa"/>
                            <w:tcMar>
                              <w:top w:w="0" w:type="dxa"/>
                              <w:left w:w="29" w:type="dxa"/>
                              <w:bottom w:w="0" w:type="dxa"/>
                              <w:right w:w="29" w:type="dxa"/>
                            </w:tcMar>
                            <w:vAlign w:val="center"/>
                          </w:tcPr>
                          <w:p w14:paraId="0D4FA483"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4366FDAC"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2.4%</w:t>
                            </w:r>
                          </w:p>
                        </w:tc>
                      </w:tr>
                      <w:tr w:rsidR="009A1694" w:rsidRPr="00C03A3F" w14:paraId="375D0575" w14:textId="77777777" w:rsidTr="007C0D86">
                        <w:trPr>
                          <w:trHeight w:val="154"/>
                          <w:jc w:val="center"/>
                        </w:trPr>
                        <w:tc>
                          <w:tcPr>
                            <w:tcW w:w="2463" w:type="dxa"/>
                            <w:tcMar>
                              <w:top w:w="0" w:type="dxa"/>
                              <w:left w:w="29" w:type="dxa"/>
                              <w:bottom w:w="0" w:type="dxa"/>
                              <w:right w:w="29" w:type="dxa"/>
                            </w:tcMar>
                            <w:vAlign w:val="center"/>
                          </w:tcPr>
                          <w:p w14:paraId="6A05D827" w14:textId="4F3236DA"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 xml:space="preserve">Data-driven HMM </w:t>
                            </w:r>
                            <w:r w:rsidRPr="007C0D86">
                              <w:rPr>
                                <w:rFonts w:asciiTheme="majorBidi" w:hAnsiTheme="majorBidi" w:cstheme="majorBidi"/>
                                <w:sz w:val="16"/>
                                <w:szCs w:val="16"/>
                              </w:rPr>
                              <w:fldChar w:fldCharType="begin"/>
                            </w:r>
                            <w:r w:rsidRPr="007C0D86">
                              <w:rPr>
                                <w:rFonts w:asciiTheme="majorBidi" w:hAnsiTheme="majorBidi" w:cstheme="majorBidi"/>
                                <w:sz w:val="16"/>
                                <w:szCs w:val="16"/>
                              </w:rPr>
                              <w:instrText xml:space="preserve"> REF _Ref410735424 \r  \* MERGEFORMAT </w:instrText>
                            </w:r>
                            <w:r w:rsidRPr="007C0D86">
                              <w:rPr>
                                <w:rFonts w:asciiTheme="majorBidi" w:hAnsiTheme="majorBidi" w:cstheme="majorBidi"/>
                                <w:sz w:val="16"/>
                                <w:szCs w:val="16"/>
                              </w:rPr>
                              <w:fldChar w:fldCharType="separate"/>
                            </w:r>
                            <w:r w:rsidR="000A4FC5">
                              <w:rPr>
                                <w:rFonts w:asciiTheme="majorBidi" w:hAnsiTheme="majorBidi" w:cstheme="majorBidi"/>
                                <w:sz w:val="16"/>
                                <w:szCs w:val="16"/>
                                <w:cs/>
                              </w:rPr>
                              <w:t>‎</w:t>
                            </w:r>
                            <w:r w:rsidR="000A4FC5">
                              <w:rPr>
                                <w:rFonts w:asciiTheme="majorBidi" w:hAnsiTheme="majorBidi" w:cstheme="majorBidi"/>
                                <w:sz w:val="16"/>
                                <w:szCs w:val="16"/>
                              </w:rPr>
                              <w:t>[26]</w:t>
                            </w:r>
                            <w:r w:rsidRPr="007C0D86">
                              <w:rPr>
                                <w:rFonts w:asciiTheme="majorBidi" w:hAnsiTheme="majorBidi" w:cstheme="majorBidi"/>
                                <w:sz w:val="16"/>
                                <w:szCs w:val="16"/>
                              </w:rPr>
                              <w:fldChar w:fldCharType="end"/>
                            </w:r>
                          </w:p>
                        </w:tc>
                        <w:tc>
                          <w:tcPr>
                            <w:tcW w:w="540" w:type="dxa"/>
                            <w:tcMar>
                              <w:top w:w="0" w:type="dxa"/>
                              <w:left w:w="29" w:type="dxa"/>
                              <w:bottom w:w="0" w:type="dxa"/>
                              <w:right w:w="29" w:type="dxa"/>
                            </w:tcMar>
                            <w:vAlign w:val="center"/>
                          </w:tcPr>
                          <w:p w14:paraId="7D4238B1"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7085C70C"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w:t>
                            </w:r>
                          </w:p>
                        </w:tc>
                        <w:tc>
                          <w:tcPr>
                            <w:tcW w:w="778" w:type="dxa"/>
                            <w:tcMar>
                              <w:top w:w="0" w:type="dxa"/>
                              <w:left w:w="29" w:type="dxa"/>
                              <w:bottom w:w="0" w:type="dxa"/>
                              <w:right w:w="29" w:type="dxa"/>
                            </w:tcMar>
                            <w:vAlign w:val="center"/>
                          </w:tcPr>
                          <w:p w14:paraId="57321503"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4%</w:t>
                            </w:r>
                          </w:p>
                        </w:tc>
                      </w:tr>
                      <w:tr w:rsidR="009A1694" w:rsidRPr="00C03A3F" w14:paraId="505112F6" w14:textId="77777777" w:rsidTr="007C0D86">
                        <w:trPr>
                          <w:trHeight w:val="154"/>
                          <w:jc w:val="center"/>
                        </w:trPr>
                        <w:tc>
                          <w:tcPr>
                            <w:tcW w:w="2463" w:type="dxa"/>
                            <w:tcMar>
                              <w:top w:w="0" w:type="dxa"/>
                              <w:left w:w="29" w:type="dxa"/>
                              <w:bottom w:w="0" w:type="dxa"/>
                              <w:right w:w="29" w:type="dxa"/>
                            </w:tcMar>
                            <w:vAlign w:val="center"/>
                          </w:tcPr>
                          <w:p w14:paraId="06A72C87"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LR DHDPHMM</w:t>
                            </w:r>
                          </w:p>
                        </w:tc>
                        <w:tc>
                          <w:tcPr>
                            <w:tcW w:w="540" w:type="dxa"/>
                            <w:tcMar>
                              <w:top w:w="0" w:type="dxa"/>
                              <w:left w:w="29" w:type="dxa"/>
                              <w:bottom w:w="0" w:type="dxa"/>
                              <w:right w:w="29" w:type="dxa"/>
                            </w:tcMar>
                            <w:vAlign w:val="center"/>
                          </w:tcPr>
                          <w:p w14:paraId="5663F468"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No</w:t>
                            </w:r>
                          </w:p>
                        </w:tc>
                        <w:tc>
                          <w:tcPr>
                            <w:tcW w:w="720" w:type="dxa"/>
                            <w:tcMar>
                              <w:top w:w="0" w:type="dxa"/>
                              <w:left w:w="29" w:type="dxa"/>
                              <w:bottom w:w="0" w:type="dxa"/>
                              <w:right w:w="29" w:type="dxa"/>
                            </w:tcMar>
                            <w:vAlign w:val="center"/>
                          </w:tcPr>
                          <w:p w14:paraId="53A430EB"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0.5%</w:t>
                            </w:r>
                          </w:p>
                        </w:tc>
                        <w:tc>
                          <w:tcPr>
                            <w:tcW w:w="778" w:type="dxa"/>
                            <w:tcMar>
                              <w:top w:w="0" w:type="dxa"/>
                              <w:left w:w="29" w:type="dxa"/>
                              <w:bottom w:w="0" w:type="dxa"/>
                              <w:right w:w="29" w:type="dxa"/>
                            </w:tcMar>
                            <w:vAlign w:val="center"/>
                          </w:tcPr>
                          <w:p w14:paraId="5CF579DE" w14:textId="77777777" w:rsidR="009A1694" w:rsidRPr="007C0D86" w:rsidRDefault="009A1694" w:rsidP="007C0D86">
                            <w:pPr>
                              <w:spacing w:line="240" w:lineRule="auto"/>
                              <w:ind w:firstLine="0"/>
                              <w:jc w:val="center"/>
                              <w:rPr>
                                <w:rFonts w:asciiTheme="majorBidi" w:hAnsiTheme="majorBidi" w:cstheme="majorBidi"/>
                                <w:sz w:val="16"/>
                                <w:szCs w:val="16"/>
                              </w:rPr>
                            </w:pPr>
                            <w:r w:rsidRPr="007C0D86">
                              <w:rPr>
                                <w:rFonts w:asciiTheme="majorBidi" w:hAnsiTheme="majorBidi" w:cstheme="majorBidi"/>
                                <w:sz w:val="16"/>
                                <w:szCs w:val="16"/>
                              </w:rPr>
                              <w:t>21.4%</w:t>
                            </w:r>
                          </w:p>
                        </w:tc>
                      </w:tr>
                    </w:tbl>
                    <w:p w14:paraId="515154FD" w14:textId="77777777" w:rsidR="009A1694" w:rsidRPr="00890D3F" w:rsidRDefault="009A1694" w:rsidP="008D50F6">
                      <w:pPr>
                        <w:ind w:firstLine="0"/>
                      </w:pPr>
                    </w:p>
                  </w:txbxContent>
                </v:textbox>
                <w10:wrap type="square" anchorx="margin" anchory="margin"/>
              </v:shape>
            </w:pict>
          </mc:Fallback>
        </mc:AlternateContent>
      </w:r>
      <w:r w:rsidR="00D65E91" w:rsidRPr="00151137">
        <w:t>In</w:t>
      </w:r>
      <w:r w:rsidR="008D50F6" w:rsidRPr="00151137">
        <w:t xml:space="preserve"> </w:t>
      </w:r>
      <w:r w:rsidR="008D50F6" w:rsidRPr="00E058AE">
        <w:fldChar w:fldCharType="begin"/>
      </w:r>
      <w:r w:rsidR="008D50F6" w:rsidRPr="00151137">
        <w:instrText xml:space="preserve"> REF _Ref295819057 \# “0” \* mergeformat</w:instrText>
      </w:r>
      <w:r w:rsidR="008D50F6" w:rsidRPr="00E058AE">
        <w:fldChar w:fldCharType="separate"/>
      </w:r>
      <w:r w:rsidR="000A4FC5" w:rsidRPr="000A4FC5">
        <w:t>Table I</w:t>
      </w:r>
      <w:r w:rsidR="008D50F6" w:rsidRPr="00E058AE">
        <w:fldChar w:fldCharType="end"/>
      </w:r>
      <w:r w:rsidR="00D70417" w:rsidRPr="007C0D86">
        <w:t xml:space="preserve"> </w:t>
      </w:r>
      <w:r w:rsidR="00D65E91" w:rsidRPr="00223F02">
        <w:t>we compare</w:t>
      </w:r>
      <w:r w:rsidR="00D65E91" w:rsidRPr="00D65E91">
        <w:t xml:space="preserve"> the performance of DHDPHMM to HDPHMM. We provide error rates for both the development and core subsets. </w:t>
      </w:r>
      <w:r w:rsidR="00566F12">
        <w:t xml:space="preserve">In this table we have compared HDPHMM and DHDPHMM models with ergodic and LR structures. It can be seen that </w:t>
      </w:r>
      <w:r w:rsidR="00E65071">
        <w:t xml:space="preserve">the </w:t>
      </w:r>
      <w:r w:rsidR="00566F12">
        <w:t xml:space="preserve">ergodic DHDPHMM is slightly better than </w:t>
      </w:r>
      <w:r w:rsidR="00E65071">
        <w:t xml:space="preserve">an </w:t>
      </w:r>
      <w:r w:rsidR="00566F12">
        <w:t>ergodic HDPHMM. LR</w:t>
      </w:r>
      <w:r>
        <w:t> </w:t>
      </w:r>
      <w:r w:rsidR="00566F12">
        <w:t xml:space="preserve">HDPHMM is much better than </w:t>
      </w:r>
      <w:r>
        <w:t xml:space="preserve">an </w:t>
      </w:r>
      <w:r w:rsidR="00566F12">
        <w:t>ergodic HDPHMM</w:t>
      </w:r>
      <w:r>
        <w:t>. H</w:t>
      </w:r>
      <w:r w:rsidR="00566F12">
        <w:t>owever</w:t>
      </w:r>
      <w:r>
        <w:t xml:space="preserve">, </w:t>
      </w:r>
      <w:r w:rsidR="00566F12">
        <w:t xml:space="preserve">when we also allow sharing </w:t>
      </w:r>
      <w:r>
        <w:t xml:space="preserve">of </w:t>
      </w:r>
      <w:r w:rsidR="00566F12">
        <w:t>mixture component</w:t>
      </w:r>
      <w:r>
        <w:t xml:space="preserve">s in </w:t>
      </w:r>
      <w:r w:rsidR="00566F12">
        <w:t xml:space="preserve">LR DHDPHMM we obtain the best results (more </w:t>
      </w:r>
      <w:r w:rsidR="00566F12" w:rsidRPr="00132999">
        <w:t xml:space="preserve">than </w:t>
      </w:r>
      <w:r w:rsidR="00566F12" w:rsidRPr="00EE3AC4">
        <w:t>4%</w:t>
      </w:r>
      <w:r w:rsidR="00566F12" w:rsidRPr="00132999">
        <w:t xml:space="preserve"> absolute improvement). This happens because LR models tend</w:t>
      </w:r>
      <w:r w:rsidRPr="00132999">
        <w:t xml:space="preserve"> </w:t>
      </w:r>
      <w:r w:rsidR="00566F12" w:rsidRPr="00132999">
        <w:t>to discover more Gaussians (</w:t>
      </w:r>
      <w:r w:rsidR="00566F12" w:rsidRPr="00EE3AC4">
        <w:t>4</w:t>
      </w:r>
      <w:r w:rsidRPr="00EE3AC4">
        <w:t>,</w:t>
      </w:r>
      <w:r w:rsidR="00566F12" w:rsidRPr="00EE3AC4">
        <w:t>628</w:t>
      </w:r>
      <w:r w:rsidR="00566F12" w:rsidRPr="00132999">
        <w:t xml:space="preserve"> for LR HDPHMM vs. </w:t>
      </w:r>
      <w:r w:rsidR="00566F12" w:rsidRPr="00EE3AC4">
        <w:t>1</w:t>
      </w:r>
      <w:r w:rsidRPr="00EE3AC4">
        <w:t>,</w:t>
      </w:r>
      <w:r w:rsidR="00566F12" w:rsidRPr="00EE3AC4">
        <w:t>850</w:t>
      </w:r>
      <w:r w:rsidR="00566F12" w:rsidRPr="00132999">
        <w:t xml:space="preserve"> for ergodic HDPHMM) which means some of the Gaussians will</w:t>
      </w:r>
      <w:r w:rsidR="00566F12">
        <w:t xml:space="preserve"> </w:t>
      </w:r>
      <w:r>
        <w:t xml:space="preserve">only </w:t>
      </w:r>
      <w:r w:rsidR="00566F12">
        <w:t xml:space="preserve">have </w:t>
      </w:r>
      <w:r>
        <w:t xml:space="preserve">a </w:t>
      </w:r>
      <w:r w:rsidR="00566F12">
        <w:t xml:space="preserve">few observations associated </w:t>
      </w:r>
      <w:r w:rsidR="00493CB0">
        <w:t>w</w:t>
      </w:r>
      <w:r w:rsidR="00566F12">
        <w:t>ith them.</w:t>
      </w:r>
    </w:p>
    <w:p w14:paraId="4BC46B1D" w14:textId="368B9B20" w:rsidR="00A240DE" w:rsidRPr="00D65E91" w:rsidRDefault="00566F12">
      <w:pPr>
        <w:widowControl w:val="0"/>
      </w:pPr>
      <w:r>
        <w:t>One way to regulate this is to allow some of the Gaussians to be shared among states</w:t>
      </w:r>
      <w:r w:rsidR="00905EE5">
        <w:t xml:space="preserve">. Our </w:t>
      </w:r>
      <w:r>
        <w:t>LR DHDPHMM model</w:t>
      </w:r>
      <w:r w:rsidR="00905EE5">
        <w:t xml:space="preserve"> explicitly supports this</w:t>
      </w:r>
      <w:r>
        <w:t xml:space="preserve">. LR DHDPHMM reduces the number of </w:t>
      </w:r>
      <w:r w:rsidR="00C909E3">
        <w:t xml:space="preserve">unique </w:t>
      </w:r>
      <w:r>
        <w:t xml:space="preserve">Gaussians to </w:t>
      </w:r>
      <w:r w:rsidRPr="00EE3AC4">
        <w:t>3</w:t>
      </w:r>
      <w:r w:rsidR="00905EE5" w:rsidRPr="00EE3AC4">
        <w:t>,</w:t>
      </w:r>
      <w:r w:rsidRPr="00EE3AC4">
        <w:t>888</w:t>
      </w:r>
      <w:r>
        <w:t xml:space="preserve"> and also show</w:t>
      </w:r>
      <w:r w:rsidR="00905EE5">
        <w:t>s</w:t>
      </w:r>
      <w:r>
        <w:t xml:space="preserve"> significant improvement relative to LR HDPHMM</w:t>
      </w:r>
      <w:r w:rsidR="00905EE5">
        <w:t xml:space="preserve">. </w:t>
      </w:r>
      <w:r w:rsidR="00493CB0" w:rsidRPr="00D65E91">
        <w:t xml:space="preserve">This is an important property that validates the basic philosophy of the NPBM and also follows Occam's Razor </w:t>
      </w:r>
      <w:r w:rsidR="00493CB0" w:rsidRPr="00D65E91">
        <w:fldChar w:fldCharType="begin"/>
      </w:r>
      <w:r w:rsidR="00493CB0" w:rsidRPr="00D65E91">
        <w:instrText xml:space="preserve"> REF _Ref413358613 \r </w:instrText>
      </w:r>
      <w:r w:rsidR="00493CB0">
        <w:instrText xml:space="preserve"> \* MERGEFORMAT </w:instrText>
      </w:r>
      <w:r w:rsidR="00493CB0" w:rsidRPr="00D65E91">
        <w:fldChar w:fldCharType="separate"/>
      </w:r>
      <w:r w:rsidR="000A4FC5">
        <w:rPr>
          <w:cs/>
        </w:rPr>
        <w:t>‎</w:t>
      </w:r>
      <w:r w:rsidR="000A4FC5">
        <w:t>[22]</w:t>
      </w:r>
      <w:r w:rsidR="00493CB0" w:rsidRPr="00D65E91">
        <w:fldChar w:fldCharType="end"/>
      </w:r>
      <w:r w:rsidR="00493CB0" w:rsidRPr="00D65E91">
        <w:t>.</w:t>
      </w:r>
      <w:r w:rsidR="00493CB0">
        <w:t xml:space="preserve"> </w:t>
      </w:r>
      <w:r>
        <w:t xml:space="preserve">From the table </w:t>
      </w:r>
      <w:r w:rsidR="00493CB0">
        <w:t xml:space="preserve">we can see that </w:t>
      </w:r>
      <w:r w:rsidR="00E65071">
        <w:t xml:space="preserve">an </w:t>
      </w:r>
      <w:r w:rsidR="00C909E3">
        <w:t xml:space="preserve">ergodic DHDPHMM finds </w:t>
      </w:r>
      <w:r w:rsidR="00905EE5">
        <w:t xml:space="preserve">a </w:t>
      </w:r>
      <w:r w:rsidR="00C909E3">
        <w:t>lower number of unique Gaussian</w:t>
      </w:r>
      <w:r w:rsidR="002D1435">
        <w:t>s</w:t>
      </w:r>
      <w:r w:rsidR="00C909E3">
        <w:t xml:space="preserve"> relative to LR DHDPHMM. Th</w:t>
      </w:r>
      <w:r w:rsidR="004D4B38">
        <w:t xml:space="preserve">is is due to the </w:t>
      </w:r>
      <w:r w:rsidR="00C909E3">
        <w:t xml:space="preserve">fact that an ergodic model is usually more compact and it reuses states while </w:t>
      </w:r>
      <w:r w:rsidR="00905EE5">
        <w:t xml:space="preserve">the </w:t>
      </w:r>
      <w:r w:rsidR="00C909E3">
        <w:t>LR model create</w:t>
      </w:r>
      <w:r w:rsidR="00905EE5">
        <w:t>s</w:t>
      </w:r>
      <w:r w:rsidR="00C909E3">
        <w:t xml:space="preserve"> new parallel paths. </w:t>
      </w:r>
      <w:r w:rsidR="004D4B38">
        <w:t>A s</w:t>
      </w:r>
      <w:r w:rsidR="00D65E91" w:rsidRPr="00D65E91">
        <w:t xml:space="preserve">trictly LR topology </w:t>
      </w:r>
      <w:r w:rsidR="00493CB0">
        <w:t xml:space="preserve">is significantly worse than </w:t>
      </w:r>
      <w:r w:rsidR="004D4B38">
        <w:t xml:space="preserve">the </w:t>
      </w:r>
      <w:r w:rsidR="00493CB0">
        <w:t>others</w:t>
      </w:r>
      <w:r w:rsidR="00C909E3">
        <w:t xml:space="preserve"> because instead of discovering parallel path</w:t>
      </w:r>
      <w:r w:rsidR="00905EE5">
        <w:t>s</w:t>
      </w:r>
      <w:r w:rsidR="00C909E3">
        <w:t xml:space="preserve"> it is constrained to learn one long path. </w:t>
      </w:r>
      <w:r w:rsidR="00493CB0">
        <w:t xml:space="preserve"> </w:t>
      </w:r>
    </w:p>
    <w:p w14:paraId="3EF168CF" w14:textId="0DD8CD9C" w:rsidR="00D65E91" w:rsidRPr="00D65E91" w:rsidRDefault="00877F64">
      <w:r>
        <w:t>Figure </w:t>
      </w:r>
      <w:r w:rsidR="00A240DE" w:rsidRPr="00317F04">
        <w:fldChar w:fldCharType="begin"/>
      </w:r>
      <w:r w:rsidR="00A240DE">
        <w:instrText xml:space="preserve"> REF _Ref421810356 </w:instrText>
      </w:r>
      <w:r w:rsidR="00317F04">
        <w:instrText xml:space="preserve"> </w:instrText>
      </w:r>
      <w:r w:rsidRPr="00877F64">
        <w:instrText>\# “0” \* mergeformat</w:instrText>
      </w:r>
      <w:r w:rsidR="00317F04">
        <w:instrText xml:space="preserve"> </w:instrText>
      </w:r>
      <w:r w:rsidR="00A240DE" w:rsidRPr="00317F04">
        <w:fldChar w:fldCharType="separate"/>
      </w:r>
      <w:r w:rsidR="000A4FC5">
        <w:t>5</w:t>
      </w:r>
      <w:r w:rsidR="00A240DE" w:rsidRPr="00317F04">
        <w:fldChar w:fldCharType="end"/>
      </w:r>
      <w:r w:rsidR="00D65E91" w:rsidRPr="00D65E91">
        <w:t xml:space="preserve"> shows the structures for phonemes /aa/ and /sh/ discovered by </w:t>
      </w:r>
      <w:r w:rsidR="00425FC2">
        <w:t>our model</w:t>
      </w:r>
      <w:r w:rsidR="00D65E91" w:rsidRPr="00D65E91">
        <w:t>. It is clear that the model structure</w:t>
      </w:r>
      <w:r w:rsidR="00A240DE">
        <w:t xml:space="preserve"> </w:t>
      </w:r>
      <w:r w:rsidR="00D65E91" w:rsidRPr="00D65E91">
        <w:t xml:space="preserve">evolves with amount of data points, validating another characteristic of the NPBM. It is also important to note that the structure learned for each phoneme is unique and reflects underlying differences between phonemes. Finally, note that the proposed model learns multiple parallel left-to-right paths. This is shown in </w:t>
      </w:r>
      <w:r>
        <w:t>Fig</w:t>
      </w:r>
      <w:r w:rsidR="008D50F6">
        <w:t>. </w:t>
      </w:r>
      <w:r w:rsidRPr="00317F04">
        <w:fldChar w:fldCharType="begin"/>
      </w:r>
      <w:r>
        <w:instrText xml:space="preserve"> REF _Ref421810356  </w:instrText>
      </w:r>
      <w:r w:rsidRPr="00877F64">
        <w:instrText>\# “0” \* mergeformat</w:instrText>
      </w:r>
      <w:r>
        <w:instrText xml:space="preserve"> </w:instrText>
      </w:r>
      <w:r w:rsidRPr="00317F04">
        <w:fldChar w:fldCharType="separate"/>
      </w:r>
      <w:r w:rsidR="000A4FC5">
        <w:t>5</w:t>
      </w:r>
      <w:r w:rsidRPr="00317F04">
        <w:fldChar w:fldCharType="end"/>
      </w:r>
      <w:r w:rsidR="00D65E91" w:rsidRPr="00D65E91">
        <w:t xml:space="preserve">-b where </w:t>
      </w:r>
      <w:r w:rsidR="00D65E91" w:rsidRPr="003652C3">
        <w:rPr>
          <w:i/>
        </w:rPr>
        <w:t>S1-S2</w:t>
      </w:r>
      <w:r w:rsidR="00D65E91" w:rsidRPr="00D65E91">
        <w:t xml:space="preserve">, </w:t>
      </w:r>
      <w:r w:rsidR="00D65E91" w:rsidRPr="003652C3">
        <w:rPr>
          <w:i/>
        </w:rPr>
        <w:t>S1-S3</w:t>
      </w:r>
      <w:r w:rsidR="00D65E91" w:rsidRPr="00D65E91">
        <w:t xml:space="preserve"> and </w:t>
      </w:r>
      <w:r w:rsidR="00D65E91" w:rsidRPr="003652C3">
        <w:rPr>
          <w:i/>
        </w:rPr>
        <w:t>S1</w:t>
      </w:r>
      <w:r w:rsidR="00D65E91" w:rsidRPr="003652C3">
        <w:rPr>
          <w:i/>
        </w:rPr>
        <w:noBreakHyphen/>
        <w:t>S4</w:t>
      </w:r>
      <w:r w:rsidR="00D65E91" w:rsidRPr="00D65E91">
        <w:t xml:space="preserve"> depict three parallel models. </w:t>
      </w:r>
    </w:p>
    <w:p w14:paraId="3B39F2FE" w14:textId="40182A5B" w:rsidR="00D65E91" w:rsidRDefault="00150FB0" w:rsidP="00905EE5">
      <w:pPr>
        <w:pStyle w:val="Heading3"/>
      </w:pPr>
      <w:r w:rsidRPr="00D65E91">
        <w:t>A Comparison to Other Representative Systems</w:t>
      </w:r>
    </w:p>
    <w:p w14:paraId="77AD182B" w14:textId="24CAF990" w:rsidR="00150FB0" w:rsidRPr="00132999" w:rsidRDefault="004613A5" w:rsidP="007C0D86">
      <w:pPr>
        <w:widowControl w:val="0"/>
        <w:ind w:firstLine="0"/>
      </w:pPr>
      <w:r w:rsidRPr="00E058AE">
        <w:fldChar w:fldCharType="begin"/>
      </w:r>
      <w:r w:rsidRPr="005F1FB7">
        <w:instrText xml:space="preserve"> REF _Ref295821735 </w:instrText>
      </w:r>
      <w:r w:rsidR="005F1FB7">
        <w:instrText xml:space="preserve"> \* MERGEFORMAT </w:instrText>
      </w:r>
      <w:r w:rsidRPr="00E058AE">
        <w:fldChar w:fldCharType="separate"/>
      </w:r>
      <w:r w:rsidR="000A4FC5" w:rsidRPr="000A4FC5">
        <w:t>Table II</w:t>
      </w:r>
      <w:r w:rsidRPr="00E058AE">
        <w:fldChar w:fldCharType="end"/>
      </w:r>
      <w:r w:rsidR="00D70417">
        <w:t xml:space="preserve"> </w:t>
      </w:r>
      <w:r w:rsidR="00150FB0" w:rsidRPr="00D65E91">
        <w:t>shows a full comparison between DHDPHMM and both baseline and state of the art systems. The first three rows of this table show three-state LR HMMs trained using maximum likelihood (ML) estimation</w:t>
      </w:r>
      <w:r w:rsidR="00150FB0" w:rsidRPr="00132999">
        <w:t xml:space="preserve">. HMM with </w:t>
      </w:r>
      <w:r w:rsidR="00150FB0" w:rsidRPr="00EE3AC4">
        <w:t>40</w:t>
      </w:r>
      <w:r w:rsidR="00150FB0" w:rsidRPr="00132999">
        <w:t xml:space="preserve"> Gaussians per state performs better than </w:t>
      </w:r>
      <w:r w:rsidR="00905EE5" w:rsidRPr="00132999">
        <w:t xml:space="preserve">the </w:t>
      </w:r>
      <w:r w:rsidR="00150FB0" w:rsidRPr="00132999">
        <w:t>other two and has an error rate of 26.1% on the core subset.</w:t>
      </w:r>
    </w:p>
    <w:p w14:paraId="5C40760D" w14:textId="19D4C21C" w:rsidR="00877F64" w:rsidRPr="00BF0BC7" w:rsidRDefault="00877F64">
      <w:r w:rsidRPr="00132999">
        <w:t xml:space="preserve">Our LR DHDPHMM model has </w:t>
      </w:r>
      <w:r w:rsidR="004D4B38" w:rsidRPr="00132999">
        <w:t xml:space="preserve">an </w:t>
      </w:r>
      <w:r w:rsidRPr="00132999">
        <w:t xml:space="preserve">error rate of 21.4% on the same subset of data (a </w:t>
      </w:r>
      <w:r w:rsidRPr="00EE3AC4">
        <w:t>20%</w:t>
      </w:r>
      <w:r w:rsidRPr="00132999">
        <w:t xml:space="preserve"> relative improvement). It should be noted that the number of Gaussians used by this HMM system is </w:t>
      </w:r>
      <w:r w:rsidRPr="00EE3AC4">
        <w:t>5,760</w:t>
      </w:r>
      <w:r w:rsidRPr="00132999">
        <w:t xml:space="preserve"> (set a priori) while our LR DHDPHMM uses only </w:t>
      </w:r>
      <w:r w:rsidRPr="00EE3AC4">
        <w:t>3,888</w:t>
      </w:r>
      <w:r w:rsidRPr="00132999">
        <w:t xml:space="preserve"> Gaussians.</w:t>
      </w:r>
      <w:r w:rsidR="0000569A" w:rsidRPr="00132999">
        <w:t xml:space="preserve"> </w:t>
      </w:r>
      <w:r w:rsidR="00A27EF6" w:rsidRPr="00132999">
        <w:t>Also note that</w:t>
      </w:r>
      <w:r w:rsidR="0000569A" w:rsidRPr="00132999">
        <w:t xml:space="preserve"> </w:t>
      </w:r>
      <w:r w:rsidR="004D4B38" w:rsidRPr="00132999">
        <w:t xml:space="preserve">an </w:t>
      </w:r>
      <w:r w:rsidR="0000569A" w:rsidRPr="00132999">
        <w:t>HMM with 27 components per state (3</w:t>
      </w:r>
      <w:r w:rsidR="00905EE5" w:rsidRPr="00EE3AC4">
        <w:t>,</w:t>
      </w:r>
      <w:r w:rsidR="0000569A" w:rsidRPr="00EE3AC4">
        <w:t>888</w:t>
      </w:r>
      <w:r w:rsidR="0000569A" w:rsidRPr="00132999">
        <w:t xml:space="preserve"> total Gaussians) produce</w:t>
      </w:r>
      <w:r w:rsidR="00905EE5" w:rsidRPr="00132999">
        <w:t xml:space="preserve">s an </w:t>
      </w:r>
      <w:r w:rsidR="00163ABB" w:rsidRPr="00132999">
        <w:t xml:space="preserve">error </w:t>
      </w:r>
      <w:r w:rsidR="00163ABB" w:rsidRPr="00132999">
        <w:lastRenderedPageBreak/>
        <w:t xml:space="preserve">rate of 26.4% </w:t>
      </w:r>
      <w:r w:rsidR="0000569A" w:rsidRPr="00132999">
        <w:t>on</w:t>
      </w:r>
      <w:r w:rsidR="009F5D45" w:rsidRPr="00132999">
        <w:t xml:space="preserve"> the</w:t>
      </w:r>
      <w:r w:rsidR="0000569A" w:rsidRPr="00132999">
        <w:t xml:space="preserve"> core set.</w:t>
      </w:r>
      <w:r w:rsidRPr="00132999">
        <w:t xml:space="preserve"> </w:t>
      </w:r>
      <w:r w:rsidR="008D50F6" w:rsidRPr="00132999">
        <w:t>Figure </w:t>
      </w:r>
      <w:r w:rsidRPr="008060C7">
        <w:fldChar w:fldCharType="begin"/>
      </w:r>
      <w:r w:rsidRPr="00132999">
        <w:instrText xml:space="preserve"> REF _Ref421810461 </w:instrText>
      </w:r>
      <w:r w:rsidR="008D50F6" w:rsidRPr="00132999">
        <w:instrText>\# “0” \* mergeformat</w:instrText>
      </w:r>
      <w:r w:rsidRPr="008060C7">
        <w:fldChar w:fldCharType="separate"/>
      </w:r>
      <w:r w:rsidR="000A4FC5">
        <w:t>6</w:t>
      </w:r>
      <w:r w:rsidRPr="008060C7">
        <w:rPr>
          <w:noProof/>
        </w:rPr>
        <w:fldChar w:fldCharType="end"/>
      </w:r>
      <w:r w:rsidRPr="00132999">
        <w:t xml:space="preserve"> shows the error rate vs.</w:t>
      </w:r>
      <w:r w:rsidRPr="00D65E91">
        <w:t xml:space="preserve"> the amount of training data for both HMM and DHDPHMM systems. As we can see </w:t>
      </w:r>
      <w:r w:rsidRPr="00BF0BC7">
        <w:t xml:space="preserve">DHDPHMM is always better than the HMM model. For example, when trained only using </w:t>
      </w:r>
      <w:r w:rsidRPr="00EE3AC4">
        <w:t>40%</w:t>
      </w:r>
      <w:r w:rsidRPr="00BF0BC7">
        <w:t xml:space="preserve"> of </w:t>
      </w:r>
      <w:r w:rsidR="003E4E6A">
        <w:t xml:space="preserve">the </w:t>
      </w:r>
      <w:r w:rsidRPr="00BF0BC7">
        <w:t>data</w:t>
      </w:r>
      <w:r w:rsidR="003E4E6A">
        <w:t xml:space="preserve">, </w:t>
      </w:r>
      <w:r w:rsidRPr="00BF0BC7">
        <w:t xml:space="preserve">DHDPHMM performs better than an HMM using the entire data set. Also it is evident that HMM performance does not improve significantly when we train it with more than </w:t>
      </w:r>
      <w:r w:rsidRPr="00EE3AC4">
        <w:t>60%</w:t>
      </w:r>
      <w:r w:rsidRPr="00BF0BC7">
        <w:t xml:space="preserve"> of the data (error rates for </w:t>
      </w:r>
      <w:r w:rsidRPr="00EE3AC4">
        <w:t>60%</w:t>
      </w:r>
      <w:r w:rsidRPr="00BF0BC7">
        <w:t xml:space="preserve"> and </w:t>
      </w:r>
      <w:r w:rsidRPr="00EE3AC4">
        <w:t>100%</w:t>
      </w:r>
      <w:r w:rsidRPr="00BF0BC7">
        <w:t xml:space="preserve"> are very close) while DHDPHMM improves with more data.</w:t>
      </w:r>
    </w:p>
    <w:p w14:paraId="62EADD65" w14:textId="62065442" w:rsidR="00D65E91" w:rsidRPr="00BF0BC7" w:rsidRDefault="008D50F6" w:rsidP="008D50F6">
      <w:pPr>
        <w:widowControl w:val="0"/>
        <w:ind w:firstLine="187"/>
      </w:pPr>
      <w:r w:rsidRPr="00BF0BC7">
        <w:t>Figure </w:t>
      </w:r>
      <w:r w:rsidR="00D85E90" w:rsidRPr="00EE3AC4">
        <w:fldChar w:fldCharType="begin"/>
      </w:r>
      <w:r w:rsidR="00D85E90" w:rsidRPr="00BF0BC7">
        <w:instrText xml:space="preserve"> REF _Ref421810477 </w:instrText>
      </w:r>
      <w:r w:rsidRPr="00BF0BC7">
        <w:instrText>\# “0” \* mergeformat</w:instrText>
      </w:r>
      <w:r w:rsidR="00D85E90" w:rsidRPr="00EE3AC4">
        <w:fldChar w:fldCharType="separate"/>
      </w:r>
      <w:r w:rsidR="000A4FC5">
        <w:t>7</w:t>
      </w:r>
      <w:r w:rsidR="00D85E90" w:rsidRPr="00EE3AC4">
        <w:rPr>
          <w:noProof/>
        </w:rPr>
        <w:fldChar w:fldCharType="end"/>
      </w:r>
      <w:r w:rsidR="00CE5E9F" w:rsidRPr="00BF0BC7">
        <w:t xml:space="preserve"> </w:t>
      </w:r>
      <w:r w:rsidR="00D65E91" w:rsidRPr="00BF0BC7">
        <w:t xml:space="preserve">shows the number of Gaussians discovered by </w:t>
      </w:r>
      <w:r w:rsidR="00905EE5" w:rsidRPr="008060C7">
        <w:rPr>
          <w:noProof/>
        </w:rPr>
        <mc:AlternateContent>
          <mc:Choice Requires="wps">
            <w:drawing>
              <wp:anchor distT="0" distB="91440" distL="114300" distR="114300" simplePos="0" relativeHeight="251651584" behindDoc="0" locked="0" layoutInCell="1" allowOverlap="1" wp14:anchorId="21E3A1D2" wp14:editId="7DD31BA7">
                <wp:simplePos x="0" y="0"/>
                <wp:positionH relativeFrom="margin">
                  <wp:align>center</wp:align>
                </wp:positionH>
                <wp:positionV relativeFrom="margin">
                  <wp:align>top</wp:align>
                </wp:positionV>
                <wp:extent cx="6556248" cy="2194560"/>
                <wp:effectExtent l="0" t="0" r="0" b="0"/>
                <wp:wrapSquare wrapText="bothSides"/>
                <wp:docPr id="38" name="Text Box 38"/>
                <wp:cNvGraphicFramePr/>
                <a:graphic xmlns:a="http://schemas.openxmlformats.org/drawingml/2006/main">
                  <a:graphicData uri="http://schemas.microsoft.com/office/word/2010/wordprocessingShape">
                    <wps:wsp>
                      <wps:cNvSpPr txBox="1"/>
                      <wps:spPr>
                        <a:xfrm>
                          <a:off x="0" y="0"/>
                          <a:ext cx="6556248" cy="2194560"/>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8A9B9A2" w14:textId="77777777" w:rsidR="009A1694" w:rsidRDefault="009A1694" w:rsidP="00FF0776">
                            <w:pPr>
                              <w:jc w:val="center"/>
                            </w:pPr>
                            <w:r>
                              <w:rPr>
                                <w:noProof/>
                              </w:rPr>
                              <w:drawing>
                                <wp:inline distT="0" distB="0" distL="0" distR="0" wp14:anchorId="3E90873A" wp14:editId="2BC83ED9">
                                  <wp:extent cx="4059936" cy="1979639"/>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jpg"/>
                                          <pic:cNvPicPr/>
                                        </pic:nvPicPr>
                                        <pic:blipFill rotWithShape="1">
                                          <a:blip r:embed="rId99">
                                            <a:extLst>
                                              <a:ext uri="{28A0092B-C50C-407E-A947-70E740481C1C}">
                                                <a14:useLocalDpi xmlns:a14="http://schemas.microsoft.com/office/drawing/2010/main" val="0"/>
                                              </a:ext>
                                            </a:extLst>
                                          </a:blip>
                                          <a:srcRect l="6145" r="5400" b="2612"/>
                                          <a:stretch/>
                                        </pic:blipFill>
                                        <pic:spPr bwMode="auto">
                                          <a:xfrm>
                                            <a:off x="0" y="0"/>
                                            <a:ext cx="4108094" cy="2003121"/>
                                          </a:xfrm>
                                          <a:prstGeom prst="rect">
                                            <a:avLst/>
                                          </a:prstGeom>
                                          <a:ln>
                                            <a:noFill/>
                                          </a:ln>
                                          <a:extLst>
                                            <a:ext uri="{53640926-AAD7-44D8-BBD7-CCE9431645EC}">
                                              <a14:shadowObscured xmlns:a14="http://schemas.microsoft.com/office/drawing/2010/main"/>
                                            </a:ext>
                                          </a:extLst>
                                        </pic:spPr>
                                      </pic:pic>
                                    </a:graphicData>
                                  </a:graphic>
                                </wp:inline>
                              </w:drawing>
                            </w:r>
                          </w:p>
                          <w:p w14:paraId="4FA04258" w14:textId="2C860A88" w:rsidR="009A1694" w:rsidRDefault="009A1694" w:rsidP="001B482C">
                            <w:pPr>
                              <w:pStyle w:val="Caption"/>
                              <w:numPr>
                                <w:ilvl w:val="0"/>
                                <w:numId w:val="0"/>
                              </w:numPr>
                              <w:ind w:left="-90" w:right="-48"/>
                            </w:pPr>
                            <w:bookmarkStart w:id="49" w:name="_Ref421810461"/>
                            <w:r w:rsidRPr="007C0D86">
                              <w:rPr>
                                <w:rFonts w:ascii="Times New Roman" w:hAnsi="Times New Roman" w:cs="Times New Roman"/>
                                <w:sz w:val="16"/>
                                <w:szCs w:val="16"/>
                              </w:rPr>
                              <w:t>Fig. </w:t>
                            </w:r>
                            <w:r w:rsidRPr="007C0D86">
                              <w:rPr>
                                <w:sz w:val="16"/>
                                <w:szCs w:val="16"/>
                              </w:rPr>
                              <w:fldChar w:fldCharType="begin"/>
                            </w:r>
                            <w:r w:rsidRPr="007C0D86">
                              <w:rPr>
                                <w:rFonts w:ascii="Times New Roman" w:hAnsi="Times New Roman" w:cs="Times New Roman"/>
                                <w:sz w:val="16"/>
                                <w:szCs w:val="16"/>
                              </w:rPr>
                              <w:instrText xml:space="preserve"> SEQ Figure \* ARABIC </w:instrText>
                            </w:r>
                            <w:r w:rsidRPr="007C0D86">
                              <w:rPr>
                                <w:sz w:val="16"/>
                                <w:szCs w:val="16"/>
                              </w:rPr>
                              <w:fldChar w:fldCharType="separate"/>
                            </w:r>
                            <w:r w:rsidR="000A4FC5">
                              <w:rPr>
                                <w:rFonts w:ascii="Times New Roman" w:hAnsi="Times New Roman" w:cs="Times New Roman"/>
                                <w:noProof/>
                                <w:sz w:val="16"/>
                                <w:szCs w:val="16"/>
                              </w:rPr>
                              <w:t>6</w:t>
                            </w:r>
                            <w:r w:rsidRPr="007C0D86">
                              <w:rPr>
                                <w:noProof/>
                                <w:sz w:val="16"/>
                                <w:szCs w:val="16"/>
                              </w:rPr>
                              <w:fldChar w:fldCharType="end"/>
                            </w:r>
                            <w:bookmarkEnd w:id="49"/>
                            <w:r w:rsidRPr="007C0D86">
                              <w:rPr>
                                <w:rFonts w:ascii="Times New Roman" w:hAnsi="Times New Roman" w:cs="Times New Roman"/>
                                <w:noProof/>
                                <w:sz w:val="16"/>
                                <w:szCs w:val="16"/>
                              </w:rPr>
                              <w:t xml:space="preserve">.  </w:t>
                            </w:r>
                            <w:r w:rsidRPr="007C0D86">
                              <w:rPr>
                                <w:rFonts w:ascii="Times New Roman" w:hAnsi="Times New Roman" w:cs="Times New Roman"/>
                                <w:sz w:val="16"/>
                                <w:szCs w:val="16"/>
                              </w:rPr>
                              <w:t>Error rate vs. amount of training data for LR DHDPHMM and LR HM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36" type="#_x0000_t202" style="position:absolute;left:0;text-align:left;margin-left:0;margin-top:0;width:516.25pt;height:172.8pt;z-index:251651584;visibility:visible;mso-wrap-style:square;mso-width-percent:0;mso-height-percent:0;mso-wrap-distance-left:9pt;mso-wrap-distance-top:0;mso-wrap-distance-right:9pt;mso-wrap-distance-bottom:7.2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" filled="f" stroked="f">
                <v:textbox>
                  <w:txbxContent>
                    <w:p w14:paraId="28A9B9A2" w14:textId="77777777" w:rsidR="009A1694" w:rsidRDefault="009A1694" w:rsidP="00FF0776">
                      <w:pPr>
                        <w:jc w:val="center"/>
                      </w:pPr>
                      <w:r>
                        <w:rPr>
                          <w:noProof/>
                        </w:rPr>
                        <w:drawing>
                          <wp:inline distT="0" distB="0" distL="0" distR="0" wp14:anchorId="3E90873A" wp14:editId="2BC83ED9">
                            <wp:extent cx="4059936" cy="1979639"/>
                            <wp:effectExtent l="0" t="0" r="0" b="190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jpg"/>
                                    <pic:cNvPicPr/>
                                  </pic:nvPicPr>
                                  <pic:blipFill rotWithShape="1">
                                    <a:blip r:embed="rId100">
                                      <a:extLst>
                                        <a:ext uri="{28A0092B-C50C-407E-A947-70E740481C1C}">
                                          <a14:useLocalDpi xmlns:a14="http://schemas.microsoft.com/office/drawing/2010/main" val="0"/>
                                        </a:ext>
                                      </a:extLst>
                                    </a:blip>
                                    <a:srcRect l="6145" r="5400" b="2612"/>
                                    <a:stretch/>
                                  </pic:blipFill>
                                  <pic:spPr bwMode="auto">
                                    <a:xfrm>
                                      <a:off x="0" y="0"/>
                                      <a:ext cx="4108094" cy="2003121"/>
                                    </a:xfrm>
                                    <a:prstGeom prst="rect">
                                      <a:avLst/>
                                    </a:prstGeom>
                                    <a:ln>
                                      <a:noFill/>
                                    </a:ln>
                                    <a:extLst>
                                      <a:ext uri="{53640926-AAD7-44D8-BBD7-CCE9431645EC}">
                                        <a14:shadowObscured xmlns:a14="http://schemas.microsoft.com/office/drawing/2010/main"/>
                                      </a:ext>
                                    </a:extLst>
                                  </pic:spPr>
                                </pic:pic>
                              </a:graphicData>
                            </a:graphic>
                          </wp:inline>
                        </w:drawing>
                      </w:r>
                    </w:p>
                    <w:p w14:paraId="4FA04258" w14:textId="2C860A88" w:rsidR="009A1694" w:rsidRDefault="009A1694" w:rsidP="001B482C">
                      <w:pPr>
                        <w:pStyle w:val="Caption"/>
                        <w:numPr>
                          <w:ilvl w:val="0"/>
                          <w:numId w:val="0"/>
                        </w:numPr>
                        <w:ind w:left="-90" w:right="-48"/>
                      </w:pPr>
                      <w:bookmarkStart w:id="55" w:name="_Ref421810461"/>
                      <w:proofErr w:type="gramStart"/>
                      <w:r w:rsidRPr="007C0D86">
                        <w:rPr>
                          <w:rFonts w:ascii="Times New Roman" w:hAnsi="Times New Roman" w:cs="Times New Roman"/>
                          <w:sz w:val="16"/>
                          <w:szCs w:val="16"/>
                        </w:rPr>
                        <w:t>Fig.</w:t>
                      </w:r>
                      <w:proofErr w:type="gramEnd"/>
                      <w:r w:rsidRPr="007C0D86">
                        <w:rPr>
                          <w:rFonts w:ascii="Times New Roman" w:hAnsi="Times New Roman" w:cs="Times New Roman"/>
                          <w:sz w:val="16"/>
                          <w:szCs w:val="16"/>
                        </w:rPr>
                        <w:t> </w:t>
                      </w:r>
                      <w:r w:rsidRPr="007C0D86">
                        <w:rPr>
                          <w:sz w:val="16"/>
                          <w:szCs w:val="16"/>
                        </w:rPr>
                        <w:fldChar w:fldCharType="begin"/>
                      </w:r>
                      <w:r w:rsidRPr="007C0D86">
                        <w:rPr>
                          <w:rFonts w:ascii="Times New Roman" w:hAnsi="Times New Roman" w:cs="Times New Roman"/>
                          <w:sz w:val="16"/>
                          <w:szCs w:val="16"/>
                        </w:rPr>
                        <w:instrText xml:space="preserve"> SEQ Figure \* ARABIC </w:instrText>
                      </w:r>
                      <w:r w:rsidRPr="007C0D86">
                        <w:rPr>
                          <w:sz w:val="16"/>
                          <w:szCs w:val="16"/>
                        </w:rPr>
                        <w:fldChar w:fldCharType="separate"/>
                      </w:r>
                      <w:r w:rsidR="000A4FC5">
                        <w:rPr>
                          <w:rFonts w:ascii="Times New Roman" w:hAnsi="Times New Roman" w:cs="Times New Roman"/>
                          <w:noProof/>
                          <w:sz w:val="16"/>
                          <w:szCs w:val="16"/>
                        </w:rPr>
                        <w:t>6</w:t>
                      </w:r>
                      <w:r w:rsidRPr="007C0D86">
                        <w:rPr>
                          <w:noProof/>
                          <w:sz w:val="16"/>
                          <w:szCs w:val="16"/>
                        </w:rPr>
                        <w:fldChar w:fldCharType="end"/>
                      </w:r>
                      <w:bookmarkEnd w:id="55"/>
                      <w:r w:rsidRPr="007C0D86">
                        <w:rPr>
                          <w:rFonts w:ascii="Times New Roman" w:hAnsi="Times New Roman" w:cs="Times New Roman"/>
                          <w:noProof/>
                          <w:sz w:val="16"/>
                          <w:szCs w:val="16"/>
                        </w:rPr>
                        <w:t xml:space="preserve">.  </w:t>
                      </w:r>
                      <w:proofErr w:type="gramStart"/>
                      <w:r w:rsidRPr="007C0D86">
                        <w:rPr>
                          <w:rFonts w:ascii="Times New Roman" w:hAnsi="Times New Roman" w:cs="Times New Roman"/>
                          <w:sz w:val="16"/>
                          <w:szCs w:val="16"/>
                        </w:rPr>
                        <w:t>Error rate vs. amount of training data for LR DHDPHMM and LR HMM.</w:t>
                      </w:r>
                      <w:proofErr w:type="gramEnd"/>
                    </w:p>
                  </w:txbxContent>
                </v:textbox>
                <w10:wrap type="square" anchorx="margin" anchory="margin"/>
              </v:shape>
            </w:pict>
          </mc:Fallback>
        </mc:AlternateContent>
      </w:r>
      <w:r w:rsidR="00D65E91" w:rsidRPr="00BF0BC7">
        <w:t xml:space="preserve">DHDPHMM versus the amount of data. The model evolves into a more complex model as it is exposed to more data. This growth in complexity is not linear (e.g. number of Gaussians grows 33% when the amount of data increases </w:t>
      </w:r>
      <w:r w:rsidR="00D65E91" w:rsidRPr="00EE3AC4">
        <w:t>5</w:t>
      </w:r>
      <w:r w:rsidR="00D65E91" w:rsidRPr="00BF0BC7">
        <w:t xml:space="preserve"> times) which is consistent with the DP prior constraints. If we want to change this </w:t>
      </w:r>
      <w:r w:rsidR="00BF0BC7" w:rsidRPr="00BF0BC7">
        <w:t>behavior,</w:t>
      </w:r>
      <w:r w:rsidR="00D65E91" w:rsidRPr="00BF0BC7">
        <w:t xml:space="preserve"> we would have to use </w:t>
      </w:r>
      <w:r w:rsidR="00BF0BC7">
        <w:t xml:space="preserve">a different </w:t>
      </w:r>
      <w:r w:rsidR="00D65E91" w:rsidRPr="00BF0BC7">
        <w:t>prior.</w:t>
      </w:r>
    </w:p>
    <w:p w14:paraId="673C466D" w14:textId="077AF9F2" w:rsidR="00D65E91" w:rsidRPr="00D65E91" w:rsidRDefault="00D65E91">
      <w:pPr>
        <w:widowControl w:val="0"/>
        <w:ind w:firstLine="187"/>
      </w:pPr>
      <w:r w:rsidRPr="008D50F6">
        <w:t>The fourth row of</w:t>
      </w:r>
      <w:r w:rsidR="00D7699C">
        <w:t xml:space="preserve"> </w:t>
      </w:r>
      <w:r w:rsidR="00D7699C" w:rsidRPr="00E058AE">
        <w:fldChar w:fldCharType="begin"/>
      </w:r>
      <w:r w:rsidR="00D7699C" w:rsidRPr="00151137">
        <w:instrText xml:space="preserve"> REF _Ref295821735 </w:instrText>
      </w:r>
      <w:r w:rsidR="00151137">
        <w:instrText xml:space="preserve"> \* MERGEFORMAT </w:instrText>
      </w:r>
      <w:r w:rsidR="00D7699C" w:rsidRPr="00E058AE">
        <w:fldChar w:fldCharType="separate"/>
      </w:r>
      <w:r w:rsidR="000A4FC5" w:rsidRPr="000A4FC5">
        <w:t>Table II</w:t>
      </w:r>
      <w:r w:rsidR="00D7699C" w:rsidRPr="00E058AE">
        <w:fldChar w:fldCharType="end"/>
      </w:r>
      <w:r w:rsidR="00D7699C">
        <w:t xml:space="preserve"> </w:t>
      </w:r>
      <w:r w:rsidRPr="00D65E91">
        <w:t xml:space="preserve">shows the error rate for an HMM trained using a discriminative objective function (e.g. MMI). We can see discriminative training reduces the error rate. However, the model still produces a larger error rate relative to </w:t>
      </w:r>
      <w:r w:rsidR="00425FC2">
        <w:t xml:space="preserve">the generatively trained </w:t>
      </w:r>
      <w:r w:rsidRPr="00D65E91">
        <w:t>DHDPHMM. This suggests that we can further improve DHDPHMM if we use discriminative training techniques. Several other state of the art systems are shown that have error rates comparable to our model. Data-driven HMMs</w:t>
      </w:r>
      <w:r w:rsidR="005A3331">
        <w:t xml:space="preserve"> </w:t>
      </w:r>
      <w:r w:rsidRPr="00D65E91">
        <w:fldChar w:fldCharType="begin"/>
      </w:r>
      <w:r w:rsidRPr="00D65E91">
        <w:instrText xml:space="preserve"> REF _Ref410735424 \r </w:instrText>
      </w:r>
      <w:r w:rsidR="004B0B57">
        <w:instrText xml:space="preserve"> \* MERGEFORMAT </w:instrText>
      </w:r>
      <w:r w:rsidRPr="00D65E91">
        <w:fldChar w:fldCharType="separate"/>
      </w:r>
      <w:r w:rsidR="000A4FC5">
        <w:rPr>
          <w:cs/>
        </w:rPr>
        <w:t>‎</w:t>
      </w:r>
      <w:r w:rsidR="000A4FC5">
        <w:t>[26]</w:t>
      </w:r>
      <w:r w:rsidRPr="00D65E91">
        <w:fldChar w:fldCharType="end"/>
      </w:r>
      <w:r w:rsidRPr="00D65E91">
        <w:t>, unlike DHDPHMM, model</w:t>
      </w:r>
      <w:r w:rsidR="005A3331">
        <w:t xml:space="preserve"> </w:t>
      </w:r>
      <w:r w:rsidRPr="00D65E91">
        <w:t>the context implicitly</w:t>
      </w:r>
      <w:r w:rsidR="005A3331">
        <w:t xml:space="preserve">. </w:t>
      </w:r>
      <w:r w:rsidRPr="00D65E91">
        <w:t xml:space="preserve">We expect to obtain better results if we also use context dependent (CD) models instead of context independent (CI) models. </w:t>
      </w:r>
    </w:p>
    <w:p w14:paraId="0E66C288" w14:textId="6107FC11" w:rsidR="00D65E91" w:rsidRPr="00D65E91" w:rsidRDefault="00D65E91" w:rsidP="00A0068E">
      <w:pPr>
        <w:pStyle w:val="Heading2"/>
      </w:pPr>
      <w:r w:rsidRPr="00D65E91">
        <w:t xml:space="preserve">  Supervised Phoneme Recognition</w:t>
      </w:r>
    </w:p>
    <w:p w14:paraId="17418359" w14:textId="2EFEF585" w:rsidR="00D65E91" w:rsidRPr="00D65E91" w:rsidRDefault="005A3331">
      <w:r>
        <w:rPr>
          <w:noProof/>
        </w:rPr>
        <mc:AlternateContent>
          <mc:Choice Requires="wps">
            <w:drawing>
              <wp:anchor distT="91440" distB="0" distL="0" distR="0" simplePos="0" relativeHeight="251660800" behindDoc="0" locked="0" layoutInCell="1" allowOverlap="1" wp14:anchorId="319E7280" wp14:editId="57F3F4D8">
                <wp:simplePos x="0" y="0"/>
                <wp:positionH relativeFrom="margin">
                  <wp:align>right</wp:align>
                </wp:positionH>
                <wp:positionV relativeFrom="margin">
                  <wp:align>bottom</wp:align>
                </wp:positionV>
                <wp:extent cx="3182112" cy="2633472"/>
                <wp:effectExtent l="0" t="0" r="0" b="8255"/>
                <wp:wrapSquare wrapText="bothSides"/>
                <wp:docPr id="44" name="Text Box 44"/>
                <wp:cNvGraphicFramePr/>
                <a:graphic xmlns:a="http://schemas.openxmlformats.org/drawingml/2006/main">
                  <a:graphicData uri="http://schemas.microsoft.com/office/word/2010/wordprocessingShape">
                    <wps:wsp>
                      <wps:cNvSpPr txBox="1"/>
                      <wps:spPr>
                        <a:xfrm>
                          <a:off x="0" y="0"/>
                          <a:ext cx="3182112" cy="2633472"/>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CB05806" w14:textId="77777777" w:rsidR="009A1694" w:rsidRPr="009F3095" w:rsidRDefault="009A1694" w:rsidP="00506488">
                            <w:pPr>
                              <w:pStyle w:val="TableTitle"/>
                              <w:spacing w:line="240" w:lineRule="auto"/>
                              <w:ind w:firstLine="0"/>
                              <w:rPr>
                                <w:caps/>
                                <w:smallCaps w:val="0"/>
                                <w:noProof/>
                              </w:rPr>
                            </w:pPr>
                            <w:bookmarkStart w:id="50" w:name="_Ref421966653"/>
                            <w:bookmarkStart w:id="51" w:name="_Ref421810540"/>
                            <w:r w:rsidRPr="008D50F6">
                              <w:rPr>
                                <w:caps/>
                                <w:smallCaps w:val="0"/>
                                <w:kern w:val="0"/>
                                <w14:ligatures w14:val="none"/>
                              </w:rPr>
                              <w:t xml:space="preserve">Table </w:t>
                            </w:r>
                            <w:r w:rsidRPr="008D50F6">
                              <w:rPr>
                                <w:caps/>
                                <w:smallCaps w:val="0"/>
                                <w:kern w:val="0"/>
                                <w14:ligatures w14:val="none"/>
                              </w:rPr>
                              <w:fldChar w:fldCharType="begin"/>
                            </w:r>
                            <w:r w:rsidRPr="008D50F6">
                              <w:rPr>
                                <w:caps/>
                                <w:smallCaps w:val="0"/>
                                <w:kern w:val="0"/>
                                <w14:ligatures w14:val="none"/>
                              </w:rPr>
                              <w:instrText xml:space="preserve"> SEQ Table \* ROMAN </w:instrText>
                            </w:r>
                            <w:r w:rsidRPr="008D50F6">
                              <w:rPr>
                                <w:caps/>
                                <w:smallCaps w:val="0"/>
                                <w:kern w:val="0"/>
                                <w14:ligatures w14:val="none"/>
                              </w:rPr>
                              <w:fldChar w:fldCharType="separate"/>
                            </w:r>
                            <w:r w:rsidR="000A4FC5">
                              <w:rPr>
                                <w:caps/>
                                <w:smallCaps w:val="0"/>
                                <w:noProof/>
                                <w:kern w:val="0"/>
                                <w14:ligatures w14:val="none"/>
                              </w:rPr>
                              <w:t>III</w:t>
                            </w:r>
                            <w:r w:rsidRPr="008D50F6">
                              <w:rPr>
                                <w:caps/>
                                <w:smallCaps w:val="0"/>
                                <w:kern w:val="0"/>
                                <w14:ligatures w14:val="none"/>
                              </w:rPr>
                              <w:fldChar w:fldCharType="end"/>
                            </w:r>
                            <w:bookmarkEnd w:id="50"/>
                          </w:p>
                          <w:bookmarkEnd w:id="51"/>
                          <w:p w14:paraId="0E0A653E" w14:textId="4F00B59B" w:rsidR="009A1694" w:rsidRPr="007C0D86" w:rsidRDefault="009A1694" w:rsidP="009A1B69">
                            <w:pPr>
                              <w:pStyle w:val="Caption"/>
                              <w:numPr>
                                <w:ilvl w:val="0"/>
                                <w:numId w:val="0"/>
                              </w:numPr>
                              <w:ind w:right="-294" w:hanging="360"/>
                              <w:rPr>
                                <w:rFonts w:ascii="Times New Roman" w:hAnsi="Times New Roman" w:cs="Times New Roman"/>
                                <w:smallCaps/>
                                <w:sz w:val="16"/>
                                <w:szCs w:val="16"/>
                              </w:rPr>
                            </w:pPr>
                            <w:r w:rsidRPr="007C0D86">
                              <w:rPr>
                                <w:rFonts w:ascii="Times New Roman" w:hAnsi="Times New Roman" w:cs="Times New Roman"/>
                                <w:smallCaps/>
                                <w:sz w:val="16"/>
                                <w:szCs w:val="16"/>
                              </w:rPr>
                              <w:t>Comparison of Phoneme Recognition Performance</w:t>
                            </w:r>
                          </w:p>
                          <w:tbl>
                            <w:tblPr>
                              <w:tblW w:w="486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4"/>
                              <w:gridCol w:w="630"/>
                              <w:gridCol w:w="716"/>
                              <w:gridCol w:w="630"/>
                              <w:gridCol w:w="630"/>
                            </w:tblGrid>
                            <w:tr w:rsidR="009A1694" w:rsidRPr="00C03A3F" w14:paraId="5D23206B" w14:textId="77777777" w:rsidTr="00F73472">
                              <w:trPr>
                                <w:trHeight w:val="326"/>
                              </w:trPr>
                              <w:tc>
                                <w:tcPr>
                                  <w:tcW w:w="2254" w:type="dxa"/>
                                  <w:tcMar>
                                    <w:top w:w="0" w:type="dxa"/>
                                    <w:left w:w="29" w:type="dxa"/>
                                    <w:bottom w:w="0" w:type="dxa"/>
                                    <w:right w:w="29" w:type="dxa"/>
                                  </w:tcMar>
                                  <w:vAlign w:val="center"/>
                                </w:tcPr>
                                <w:p w14:paraId="32C2DA47" w14:textId="77777777" w:rsidR="009A1694" w:rsidRPr="00C03A3F" w:rsidRDefault="009A1694" w:rsidP="00506488">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Model</w:t>
                                  </w:r>
                                </w:p>
                              </w:tc>
                              <w:tc>
                                <w:tcPr>
                                  <w:tcW w:w="630" w:type="dxa"/>
                                  <w:tcMar>
                                    <w:top w:w="0" w:type="dxa"/>
                                    <w:left w:w="29" w:type="dxa"/>
                                    <w:bottom w:w="0" w:type="dxa"/>
                                    <w:right w:w="29" w:type="dxa"/>
                                  </w:tcMar>
                                  <w:vAlign w:val="center"/>
                                </w:tcPr>
                                <w:p w14:paraId="47C69294" w14:textId="6943E781"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Disc</w:t>
                                  </w:r>
                                  <w:r>
                                    <w:rPr>
                                      <w:rFonts w:asciiTheme="majorBidi" w:hAnsiTheme="majorBidi" w:cstheme="majorBidi"/>
                                      <w:sz w:val="18"/>
                                      <w:szCs w:val="18"/>
                                    </w:rPr>
                                    <w:t>r</w:t>
                                  </w:r>
                                  <w:r w:rsidRPr="00C03A3F">
                                    <w:rPr>
                                      <w:rFonts w:asciiTheme="majorBidi" w:hAnsiTheme="majorBidi" w:cstheme="majorBidi"/>
                                      <w:sz w:val="18"/>
                                      <w:szCs w:val="18"/>
                                    </w:rPr>
                                    <w:t>.</w:t>
                                  </w:r>
                                </w:p>
                              </w:tc>
                              <w:tc>
                                <w:tcPr>
                                  <w:tcW w:w="716" w:type="dxa"/>
                                  <w:tcMar>
                                    <w:top w:w="0" w:type="dxa"/>
                                    <w:left w:w="29" w:type="dxa"/>
                                    <w:bottom w:w="0" w:type="dxa"/>
                                    <w:right w:w="29" w:type="dxa"/>
                                  </w:tcMar>
                                  <w:vAlign w:val="center"/>
                                </w:tcPr>
                                <w:p w14:paraId="27F22217" w14:textId="3BFBF8CD"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Context</w:t>
                                  </w:r>
                                </w:p>
                              </w:tc>
                              <w:tc>
                                <w:tcPr>
                                  <w:tcW w:w="630" w:type="dxa"/>
                                  <w:tcMar>
                                    <w:top w:w="0" w:type="dxa"/>
                                    <w:left w:w="29" w:type="dxa"/>
                                    <w:bottom w:w="0" w:type="dxa"/>
                                    <w:right w:w="29" w:type="dxa"/>
                                  </w:tcMar>
                                  <w:vAlign w:val="center"/>
                                </w:tcPr>
                                <w:p w14:paraId="0F129C88" w14:textId="38FC6741"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 Err</w:t>
                                  </w:r>
                                </w:p>
                              </w:tc>
                              <w:tc>
                                <w:tcPr>
                                  <w:tcW w:w="630" w:type="dxa"/>
                                  <w:tcMar>
                                    <w:top w:w="0" w:type="dxa"/>
                                    <w:left w:w="29" w:type="dxa"/>
                                    <w:bottom w:w="0" w:type="dxa"/>
                                    <w:right w:w="29" w:type="dxa"/>
                                  </w:tcMar>
                                  <w:vAlign w:val="center"/>
                                </w:tcPr>
                                <w:p w14:paraId="57FE983C" w14:textId="77777777"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Subset</w:t>
                                  </w:r>
                                </w:p>
                              </w:tc>
                            </w:tr>
                            <w:tr w:rsidR="009A1694" w:rsidRPr="00C03A3F" w14:paraId="58217B71" w14:textId="77777777" w:rsidTr="00F73472">
                              <w:tc>
                                <w:tcPr>
                                  <w:tcW w:w="2254" w:type="dxa"/>
                                  <w:tcMar>
                                    <w:top w:w="0" w:type="dxa"/>
                                    <w:left w:w="29" w:type="dxa"/>
                                    <w:bottom w:w="0" w:type="dxa"/>
                                    <w:right w:w="29" w:type="dxa"/>
                                  </w:tcMar>
                                  <w:vAlign w:val="center"/>
                                </w:tcPr>
                                <w:p w14:paraId="279F94EB" w14:textId="4A48F7C8"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CI-H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78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7]</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3020D25D"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76330F3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1FDB1A6E" w14:textId="3A797EE2"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5.9%</w:t>
                                  </w:r>
                                </w:p>
                              </w:tc>
                              <w:tc>
                                <w:tcPr>
                                  <w:tcW w:w="630" w:type="dxa"/>
                                  <w:tcMar>
                                    <w:top w:w="0" w:type="dxa"/>
                                    <w:left w:w="29" w:type="dxa"/>
                                    <w:bottom w:w="0" w:type="dxa"/>
                                    <w:right w:w="29" w:type="dxa"/>
                                  </w:tcMar>
                                  <w:vAlign w:val="center"/>
                                </w:tcPr>
                                <w:p w14:paraId="76CE01A1"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TID7</w:t>
                                  </w:r>
                                </w:p>
                              </w:tc>
                            </w:tr>
                            <w:tr w:rsidR="009A1694" w:rsidRPr="00C03A3F" w14:paraId="4B3A7855" w14:textId="77777777" w:rsidTr="00F73472">
                              <w:tc>
                                <w:tcPr>
                                  <w:tcW w:w="2254" w:type="dxa"/>
                                  <w:tcMar>
                                    <w:top w:w="0" w:type="dxa"/>
                                    <w:left w:w="29" w:type="dxa"/>
                                    <w:bottom w:w="0" w:type="dxa"/>
                                    <w:right w:w="29" w:type="dxa"/>
                                  </w:tcMar>
                                  <w:vAlign w:val="center"/>
                                </w:tcPr>
                                <w:p w14:paraId="178984EE" w14:textId="24F2694D"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CD-HMM 1</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78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7]</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11BD6100"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293EFBD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70513655" w14:textId="08B48D1B"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6.2%</w:t>
                                  </w:r>
                                </w:p>
                              </w:tc>
                              <w:tc>
                                <w:tcPr>
                                  <w:tcW w:w="630" w:type="dxa"/>
                                  <w:tcMar>
                                    <w:top w:w="0" w:type="dxa"/>
                                    <w:left w:w="29" w:type="dxa"/>
                                    <w:bottom w:w="0" w:type="dxa"/>
                                    <w:right w:w="29" w:type="dxa"/>
                                  </w:tcMar>
                                  <w:vAlign w:val="center"/>
                                </w:tcPr>
                                <w:p w14:paraId="3224DCE1"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TID7</w:t>
                                  </w:r>
                                </w:p>
                              </w:tc>
                            </w:tr>
                            <w:tr w:rsidR="009A1694" w:rsidRPr="00C03A3F" w14:paraId="0A33DDEF" w14:textId="77777777" w:rsidTr="00F73472">
                              <w:tc>
                                <w:tcPr>
                                  <w:tcW w:w="2254" w:type="dxa"/>
                                  <w:tcMar>
                                    <w:top w:w="0" w:type="dxa"/>
                                    <w:left w:w="29" w:type="dxa"/>
                                    <w:bottom w:w="0" w:type="dxa"/>
                                    <w:right w:w="29" w:type="dxa"/>
                                  </w:tcMar>
                                  <w:vAlign w:val="center"/>
                                </w:tcPr>
                                <w:p w14:paraId="1D27317E" w14:textId="5DE4BB29"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CD-HMM 2</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5148587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8]</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03A275B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0A8B614D"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20207CB3" w14:textId="3FF2EABF"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9%</w:t>
                                  </w:r>
                                </w:p>
                              </w:tc>
                              <w:tc>
                                <w:tcPr>
                                  <w:tcW w:w="630" w:type="dxa"/>
                                  <w:tcMar>
                                    <w:top w:w="0" w:type="dxa"/>
                                    <w:left w:w="29" w:type="dxa"/>
                                    <w:bottom w:w="0" w:type="dxa"/>
                                    <w:right w:w="29" w:type="dxa"/>
                                  </w:tcMar>
                                  <w:vAlign w:val="center"/>
                                </w:tcPr>
                                <w:p w14:paraId="10C900E4"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4014970" w14:textId="77777777" w:rsidTr="00F73472">
                              <w:tc>
                                <w:tcPr>
                                  <w:tcW w:w="2254" w:type="dxa"/>
                                  <w:tcMar>
                                    <w:top w:w="0" w:type="dxa"/>
                                    <w:left w:w="29" w:type="dxa"/>
                                    <w:bottom w:w="0" w:type="dxa"/>
                                    <w:right w:w="29" w:type="dxa"/>
                                  </w:tcMar>
                                  <w:vAlign w:val="center"/>
                                </w:tcPr>
                                <w:p w14:paraId="02D5C8A9" w14:textId="62E9DA1C"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CD-HMM 3</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019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16]</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5E7F9CA9"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60A9F21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72BA1088" w14:textId="42170312"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7.7%</w:t>
                                  </w:r>
                                </w:p>
                              </w:tc>
                              <w:tc>
                                <w:tcPr>
                                  <w:tcW w:w="630" w:type="dxa"/>
                                  <w:tcMar>
                                    <w:top w:w="0" w:type="dxa"/>
                                    <w:left w:w="29" w:type="dxa"/>
                                    <w:bottom w:w="0" w:type="dxa"/>
                                    <w:right w:w="29" w:type="dxa"/>
                                  </w:tcMar>
                                  <w:vAlign w:val="center"/>
                                </w:tcPr>
                                <w:p w14:paraId="4D125986"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B39FF1C" w14:textId="77777777" w:rsidTr="00F73472">
                              <w:tc>
                                <w:tcPr>
                                  <w:tcW w:w="2254" w:type="dxa"/>
                                  <w:tcMar>
                                    <w:top w:w="0" w:type="dxa"/>
                                    <w:left w:w="29" w:type="dxa"/>
                                    <w:bottom w:w="0" w:type="dxa"/>
                                    <w:right w:w="29" w:type="dxa"/>
                                  </w:tcMar>
                                  <w:vAlign w:val="center"/>
                                </w:tcPr>
                                <w:p w14:paraId="506B2CC5" w14:textId="71775E03"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HMM MMI 1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5148657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9]</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3AA16EAA"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5E1F3537"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6E49676E" w14:textId="5F04F890"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2.5%</w:t>
                                  </w:r>
                                </w:p>
                              </w:tc>
                              <w:tc>
                                <w:tcPr>
                                  <w:tcW w:w="630" w:type="dxa"/>
                                  <w:tcMar>
                                    <w:top w:w="0" w:type="dxa"/>
                                    <w:left w:w="29" w:type="dxa"/>
                                    <w:bottom w:w="0" w:type="dxa"/>
                                    <w:right w:w="29" w:type="dxa"/>
                                  </w:tcMar>
                                  <w:vAlign w:val="center"/>
                                </w:tcPr>
                                <w:p w14:paraId="724EFC82" w14:textId="6BEF6DDB"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Rand.</w:t>
                                  </w:r>
                                </w:p>
                              </w:tc>
                            </w:tr>
                            <w:tr w:rsidR="009A1694" w:rsidRPr="00C03A3F" w14:paraId="0731C0F8" w14:textId="77777777" w:rsidTr="00F73472">
                              <w:tc>
                                <w:tcPr>
                                  <w:tcW w:w="2254" w:type="dxa"/>
                                  <w:tcMar>
                                    <w:top w:w="0" w:type="dxa"/>
                                    <w:left w:w="29" w:type="dxa"/>
                                    <w:bottom w:w="0" w:type="dxa"/>
                                    <w:right w:w="29" w:type="dxa"/>
                                  </w:tcMar>
                                  <w:vAlign w:val="center"/>
                                </w:tcPr>
                                <w:p w14:paraId="5AFCC6FD" w14:textId="46232FE4" w:rsidR="009A1694" w:rsidRPr="00C03A3F" w:rsidRDefault="009A1694" w:rsidP="00506488">
                                  <w:pPr>
                                    <w:spacing w:line="240" w:lineRule="auto"/>
                                    <w:ind w:firstLine="0"/>
                                    <w:jc w:val="left"/>
                                    <w:rPr>
                                      <w:rFonts w:asciiTheme="majorBidi" w:hAnsiTheme="majorBidi" w:cstheme="majorBidi"/>
                                      <w:sz w:val="18"/>
                                      <w:szCs w:val="18"/>
                                    </w:rPr>
                                  </w:pPr>
                                  <w:r>
                                    <w:rPr>
                                      <w:rFonts w:asciiTheme="majorBidi" w:hAnsiTheme="majorBidi" w:cstheme="majorBidi"/>
                                      <w:sz w:val="18"/>
                                      <w:szCs w:val="18"/>
                                    </w:rPr>
                                    <w:t xml:space="preserve">HMM MMI 2/Full Cov.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5148657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9]</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2E6AAE61"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4DB08A3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08B43F8C" w14:textId="60859C3C"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3%</w:t>
                                  </w:r>
                                </w:p>
                              </w:tc>
                              <w:tc>
                                <w:tcPr>
                                  <w:tcW w:w="630" w:type="dxa"/>
                                  <w:tcMar>
                                    <w:top w:w="0" w:type="dxa"/>
                                    <w:left w:w="29" w:type="dxa"/>
                                    <w:bottom w:w="0" w:type="dxa"/>
                                    <w:right w:w="29" w:type="dxa"/>
                                  </w:tcMar>
                                  <w:vAlign w:val="center"/>
                                </w:tcPr>
                                <w:p w14:paraId="60ADD0D7" w14:textId="1AD2290A"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Rand.</w:t>
                                  </w:r>
                                </w:p>
                              </w:tc>
                            </w:tr>
                            <w:tr w:rsidR="009A1694" w:rsidRPr="00C03A3F" w14:paraId="6055CA6C" w14:textId="77777777" w:rsidTr="00F73472">
                              <w:tc>
                                <w:tcPr>
                                  <w:tcW w:w="2254" w:type="dxa"/>
                                  <w:tcMar>
                                    <w:top w:w="0" w:type="dxa"/>
                                    <w:left w:w="29" w:type="dxa"/>
                                    <w:bottom w:w="0" w:type="dxa"/>
                                    <w:right w:w="29" w:type="dxa"/>
                                  </w:tcMar>
                                  <w:vAlign w:val="center"/>
                                </w:tcPr>
                                <w:p w14:paraId="1AC49D0C" w14:textId="1273694E"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Heter. Class.</w:t>
                                  </w:r>
                                  <w:r>
                                    <w:rPr>
                                      <w:rFonts w:asciiTheme="majorBidi" w:hAnsiTheme="majorBidi" w:cstheme="majorBidi"/>
                                      <w:sz w:val="18"/>
                                      <w:szCs w:val="18"/>
                                    </w:rPr>
                                    <w:t xml:space="preserve">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10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0]</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03C99C9F"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688A2945"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175E2E09" w14:textId="04C0AB79"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4.4%</w:t>
                                  </w:r>
                                </w:p>
                              </w:tc>
                              <w:tc>
                                <w:tcPr>
                                  <w:tcW w:w="630" w:type="dxa"/>
                                  <w:tcMar>
                                    <w:top w:w="0" w:type="dxa"/>
                                    <w:left w:w="29" w:type="dxa"/>
                                    <w:bottom w:w="0" w:type="dxa"/>
                                    <w:right w:w="29" w:type="dxa"/>
                                  </w:tcMar>
                                  <w:vAlign w:val="center"/>
                                </w:tcPr>
                                <w:p w14:paraId="398938D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AEE2D10" w14:textId="77777777" w:rsidTr="00F73472">
                              <w:tc>
                                <w:tcPr>
                                  <w:tcW w:w="2254" w:type="dxa"/>
                                  <w:tcMar>
                                    <w:top w:w="0" w:type="dxa"/>
                                    <w:left w:w="29" w:type="dxa"/>
                                    <w:bottom w:w="0" w:type="dxa"/>
                                    <w:right w:w="29" w:type="dxa"/>
                                  </w:tcMar>
                                  <w:vAlign w:val="center"/>
                                </w:tcPr>
                                <w:p w14:paraId="56436DEB" w14:textId="1A5DBF6B"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Data-driven H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424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6]</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73DCC4A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A</w:t>
                                  </w:r>
                                </w:p>
                              </w:tc>
                              <w:tc>
                                <w:tcPr>
                                  <w:tcW w:w="716" w:type="dxa"/>
                                  <w:tcMar>
                                    <w:top w:w="0" w:type="dxa"/>
                                    <w:left w:w="29" w:type="dxa"/>
                                    <w:bottom w:w="0" w:type="dxa"/>
                                    <w:right w:w="29" w:type="dxa"/>
                                  </w:tcMar>
                                  <w:vAlign w:val="center"/>
                                </w:tcPr>
                                <w:p w14:paraId="77715DA2"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532212C0" w14:textId="1609F3CA"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6.4%</w:t>
                                  </w:r>
                                </w:p>
                              </w:tc>
                              <w:tc>
                                <w:tcPr>
                                  <w:tcW w:w="630" w:type="dxa"/>
                                  <w:tcMar>
                                    <w:top w:w="0" w:type="dxa"/>
                                    <w:left w:w="29" w:type="dxa"/>
                                    <w:bottom w:w="0" w:type="dxa"/>
                                    <w:right w:w="29" w:type="dxa"/>
                                  </w:tcMar>
                                  <w:vAlign w:val="center"/>
                                </w:tcPr>
                                <w:p w14:paraId="03C941C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02E13285" w14:textId="77777777" w:rsidTr="00F73472">
                              <w:trPr>
                                <w:trHeight w:val="63"/>
                              </w:trPr>
                              <w:tc>
                                <w:tcPr>
                                  <w:tcW w:w="2254" w:type="dxa"/>
                                  <w:tcMar>
                                    <w:top w:w="0" w:type="dxa"/>
                                    <w:left w:w="29" w:type="dxa"/>
                                    <w:bottom w:w="0" w:type="dxa"/>
                                    <w:right w:w="29" w:type="dxa"/>
                                  </w:tcMar>
                                  <w:vAlign w:val="center"/>
                                </w:tcPr>
                                <w:p w14:paraId="7E43A59C" w14:textId="23F660A9"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Large Marg. G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468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4]</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043559F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0DC9422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7CFBC1CF" w14:textId="51E13DC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1%</w:t>
                                  </w:r>
                                </w:p>
                              </w:tc>
                              <w:tc>
                                <w:tcPr>
                                  <w:tcW w:w="630" w:type="dxa"/>
                                  <w:tcMar>
                                    <w:top w:w="0" w:type="dxa"/>
                                    <w:left w:w="29" w:type="dxa"/>
                                    <w:bottom w:w="0" w:type="dxa"/>
                                    <w:right w:w="29" w:type="dxa"/>
                                  </w:tcMar>
                                  <w:vAlign w:val="center"/>
                                </w:tcPr>
                                <w:p w14:paraId="7EF472B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2DF01686" w14:textId="77777777" w:rsidTr="00F73472">
                              <w:tc>
                                <w:tcPr>
                                  <w:tcW w:w="2254" w:type="dxa"/>
                                  <w:tcMar>
                                    <w:top w:w="0" w:type="dxa"/>
                                    <w:left w:w="29" w:type="dxa"/>
                                    <w:bottom w:w="0" w:type="dxa"/>
                                    <w:right w:w="29" w:type="dxa"/>
                                  </w:tcMar>
                                  <w:vAlign w:val="center"/>
                                </w:tcPr>
                                <w:p w14:paraId="145BC49A" w14:textId="6078708F"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CRF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4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1]</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1F9208D6"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4069CFC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36543366" w14:textId="6691C44C"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9%</w:t>
                                  </w:r>
                                </w:p>
                              </w:tc>
                              <w:tc>
                                <w:tcPr>
                                  <w:tcW w:w="630" w:type="dxa"/>
                                  <w:tcMar>
                                    <w:top w:w="0" w:type="dxa"/>
                                    <w:left w:w="29" w:type="dxa"/>
                                    <w:bottom w:w="0" w:type="dxa"/>
                                    <w:right w:w="29" w:type="dxa"/>
                                  </w:tcMar>
                                  <w:vAlign w:val="center"/>
                                </w:tcPr>
                                <w:p w14:paraId="7D25CB2A"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All</w:t>
                                  </w:r>
                                </w:p>
                              </w:tc>
                            </w:tr>
                            <w:tr w:rsidR="009A1694" w:rsidRPr="00C03A3F" w14:paraId="07BA1394" w14:textId="77777777" w:rsidTr="00F73472">
                              <w:tc>
                                <w:tcPr>
                                  <w:tcW w:w="2254" w:type="dxa"/>
                                  <w:tcMar>
                                    <w:top w:w="0" w:type="dxa"/>
                                    <w:left w:w="29" w:type="dxa"/>
                                    <w:bottom w:w="0" w:type="dxa"/>
                                    <w:right w:w="29" w:type="dxa"/>
                                  </w:tcMar>
                                  <w:vAlign w:val="center"/>
                                </w:tcPr>
                                <w:p w14:paraId="6E9CEDB7" w14:textId="48123EEA"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Tandem H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4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1]</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155879E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7E4A108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7A69C570" w14:textId="70713FCE"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6%</w:t>
                                  </w:r>
                                </w:p>
                              </w:tc>
                              <w:tc>
                                <w:tcPr>
                                  <w:tcW w:w="630" w:type="dxa"/>
                                  <w:tcMar>
                                    <w:top w:w="0" w:type="dxa"/>
                                    <w:left w:w="29" w:type="dxa"/>
                                    <w:bottom w:w="0" w:type="dxa"/>
                                    <w:right w:w="29" w:type="dxa"/>
                                  </w:tcMar>
                                  <w:vAlign w:val="center"/>
                                </w:tcPr>
                                <w:p w14:paraId="101EC6B7"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All</w:t>
                                  </w:r>
                                </w:p>
                              </w:tc>
                            </w:tr>
                            <w:tr w:rsidR="009A1694" w:rsidRPr="00C03A3F" w14:paraId="1B9C769C" w14:textId="77777777" w:rsidTr="00F73472">
                              <w:tc>
                                <w:tcPr>
                                  <w:tcW w:w="2254" w:type="dxa"/>
                                  <w:tcMar>
                                    <w:top w:w="0" w:type="dxa"/>
                                    <w:left w:w="29" w:type="dxa"/>
                                    <w:bottom w:w="0" w:type="dxa"/>
                                    <w:right w:w="29" w:type="dxa"/>
                                  </w:tcMar>
                                  <w:vAlign w:val="center"/>
                                </w:tcPr>
                                <w:p w14:paraId="088DD7FB" w14:textId="68EE408D"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CNN/CRF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65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2]</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44A36909"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4C01689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6D165F64" w14:textId="61B6E03A"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9%</w:t>
                                  </w:r>
                                </w:p>
                              </w:tc>
                              <w:tc>
                                <w:tcPr>
                                  <w:tcW w:w="630" w:type="dxa"/>
                                  <w:tcMar>
                                    <w:top w:w="0" w:type="dxa"/>
                                    <w:left w:w="29" w:type="dxa"/>
                                    <w:bottom w:w="0" w:type="dxa"/>
                                    <w:right w:w="29" w:type="dxa"/>
                                  </w:tcMar>
                                  <w:vAlign w:val="center"/>
                                </w:tcPr>
                                <w:p w14:paraId="23B2C0D5"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1F2AAFE" w14:textId="77777777" w:rsidTr="00F73472">
                              <w:tc>
                                <w:tcPr>
                                  <w:tcW w:w="2254" w:type="dxa"/>
                                  <w:shd w:val="clear" w:color="auto" w:fill="auto"/>
                                  <w:tcMar>
                                    <w:top w:w="0" w:type="dxa"/>
                                    <w:left w:w="29" w:type="dxa"/>
                                    <w:bottom w:w="0" w:type="dxa"/>
                                    <w:right w:w="29" w:type="dxa"/>
                                  </w:tcMar>
                                  <w:vAlign w:val="center"/>
                                </w:tcPr>
                                <w:p w14:paraId="5C7F003C" w14:textId="77777777"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LR DHDPHMM</w:t>
                                  </w:r>
                                </w:p>
                              </w:tc>
                              <w:tc>
                                <w:tcPr>
                                  <w:tcW w:w="630" w:type="dxa"/>
                                  <w:shd w:val="clear" w:color="auto" w:fill="auto"/>
                                  <w:tcMar>
                                    <w:top w:w="0" w:type="dxa"/>
                                    <w:left w:w="29" w:type="dxa"/>
                                    <w:bottom w:w="0" w:type="dxa"/>
                                    <w:right w:w="29" w:type="dxa"/>
                                  </w:tcMar>
                                  <w:vAlign w:val="center"/>
                                </w:tcPr>
                                <w:p w14:paraId="0F38D52B"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shd w:val="clear" w:color="auto" w:fill="auto"/>
                                  <w:tcMar>
                                    <w:top w:w="0" w:type="dxa"/>
                                    <w:left w:w="29" w:type="dxa"/>
                                    <w:bottom w:w="0" w:type="dxa"/>
                                    <w:right w:w="29" w:type="dxa"/>
                                  </w:tcMar>
                                  <w:vAlign w:val="center"/>
                                </w:tcPr>
                                <w:p w14:paraId="12567E2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shd w:val="clear" w:color="auto" w:fill="auto"/>
                                  <w:tcMar>
                                    <w:top w:w="0" w:type="dxa"/>
                                    <w:left w:w="29" w:type="dxa"/>
                                    <w:bottom w:w="0" w:type="dxa"/>
                                    <w:right w:w="29" w:type="dxa"/>
                                  </w:tcMar>
                                  <w:vAlign w:val="center"/>
                                </w:tcPr>
                                <w:p w14:paraId="1B328C77" w14:textId="057F6441"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7%</w:t>
                                  </w:r>
                                </w:p>
                              </w:tc>
                              <w:tc>
                                <w:tcPr>
                                  <w:tcW w:w="630" w:type="dxa"/>
                                  <w:shd w:val="clear" w:color="auto" w:fill="auto"/>
                                  <w:tcMar>
                                    <w:top w:w="0" w:type="dxa"/>
                                    <w:left w:w="29" w:type="dxa"/>
                                    <w:bottom w:w="0" w:type="dxa"/>
                                    <w:right w:w="29" w:type="dxa"/>
                                  </w:tcMar>
                                  <w:vAlign w:val="center"/>
                                </w:tcPr>
                                <w:p w14:paraId="1FA32C99"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69325455" w14:textId="77777777" w:rsidTr="00F73472">
                              <w:tc>
                                <w:tcPr>
                                  <w:tcW w:w="2254" w:type="dxa"/>
                                  <w:shd w:val="clear" w:color="auto" w:fill="auto"/>
                                  <w:tcMar>
                                    <w:top w:w="0" w:type="dxa"/>
                                    <w:left w:w="29" w:type="dxa"/>
                                    <w:bottom w:w="0" w:type="dxa"/>
                                    <w:right w:w="29" w:type="dxa"/>
                                  </w:tcMar>
                                  <w:vAlign w:val="center"/>
                                </w:tcPr>
                                <w:p w14:paraId="6596C211" w14:textId="77777777"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LR DHDPHMM</w:t>
                                  </w:r>
                                </w:p>
                              </w:tc>
                              <w:tc>
                                <w:tcPr>
                                  <w:tcW w:w="630" w:type="dxa"/>
                                  <w:shd w:val="clear" w:color="auto" w:fill="auto"/>
                                  <w:tcMar>
                                    <w:top w:w="0" w:type="dxa"/>
                                    <w:left w:w="29" w:type="dxa"/>
                                    <w:bottom w:w="0" w:type="dxa"/>
                                    <w:right w:w="29" w:type="dxa"/>
                                  </w:tcMar>
                                  <w:vAlign w:val="center"/>
                                </w:tcPr>
                                <w:p w14:paraId="639FE050"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shd w:val="clear" w:color="auto" w:fill="auto"/>
                                  <w:tcMar>
                                    <w:top w:w="0" w:type="dxa"/>
                                    <w:left w:w="29" w:type="dxa"/>
                                    <w:bottom w:w="0" w:type="dxa"/>
                                    <w:right w:w="29" w:type="dxa"/>
                                  </w:tcMar>
                                  <w:vAlign w:val="center"/>
                                </w:tcPr>
                                <w:p w14:paraId="076D4A9D"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shd w:val="clear" w:color="auto" w:fill="auto"/>
                                  <w:tcMar>
                                    <w:top w:w="0" w:type="dxa"/>
                                    <w:left w:w="29" w:type="dxa"/>
                                    <w:bottom w:w="0" w:type="dxa"/>
                                    <w:right w:w="29" w:type="dxa"/>
                                  </w:tcMar>
                                  <w:vAlign w:val="center"/>
                                </w:tcPr>
                                <w:p w14:paraId="06D40B95" w14:textId="3F6F8532"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8.6%</w:t>
                                  </w:r>
                                </w:p>
                              </w:tc>
                              <w:tc>
                                <w:tcPr>
                                  <w:tcW w:w="630" w:type="dxa"/>
                                  <w:shd w:val="clear" w:color="auto" w:fill="auto"/>
                                  <w:tcMar>
                                    <w:top w:w="0" w:type="dxa"/>
                                    <w:left w:w="29" w:type="dxa"/>
                                    <w:bottom w:w="0" w:type="dxa"/>
                                    <w:right w:w="29" w:type="dxa"/>
                                  </w:tcMar>
                                  <w:vAlign w:val="center"/>
                                </w:tcPr>
                                <w:p w14:paraId="45FF2B70"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Dev</w:t>
                                  </w:r>
                                </w:p>
                              </w:tc>
                            </w:tr>
                            <w:tr w:rsidR="009A1694" w:rsidRPr="009A1B69" w14:paraId="7826C22D" w14:textId="77777777" w:rsidTr="00F73472">
                              <w:tc>
                                <w:tcPr>
                                  <w:tcW w:w="2254" w:type="dxa"/>
                                  <w:shd w:val="clear" w:color="auto" w:fill="auto"/>
                                  <w:tcMar>
                                    <w:top w:w="0" w:type="dxa"/>
                                    <w:left w:w="29" w:type="dxa"/>
                                    <w:bottom w:w="0" w:type="dxa"/>
                                    <w:right w:w="29" w:type="dxa"/>
                                  </w:tcMar>
                                  <w:vAlign w:val="center"/>
                                </w:tcPr>
                                <w:p w14:paraId="4ADA2941" w14:textId="77777777"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LR DHDPHMM</w:t>
                                  </w:r>
                                </w:p>
                              </w:tc>
                              <w:tc>
                                <w:tcPr>
                                  <w:tcW w:w="630" w:type="dxa"/>
                                  <w:shd w:val="clear" w:color="auto" w:fill="auto"/>
                                  <w:tcMar>
                                    <w:top w:w="0" w:type="dxa"/>
                                    <w:left w:w="29" w:type="dxa"/>
                                    <w:bottom w:w="0" w:type="dxa"/>
                                    <w:right w:w="29" w:type="dxa"/>
                                  </w:tcMar>
                                  <w:vAlign w:val="center"/>
                                </w:tcPr>
                                <w:p w14:paraId="2E6D7D6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shd w:val="clear" w:color="auto" w:fill="auto"/>
                                  <w:tcMar>
                                    <w:top w:w="0" w:type="dxa"/>
                                    <w:left w:w="29" w:type="dxa"/>
                                    <w:bottom w:w="0" w:type="dxa"/>
                                    <w:right w:w="29" w:type="dxa"/>
                                  </w:tcMar>
                                  <w:vAlign w:val="center"/>
                                </w:tcPr>
                                <w:p w14:paraId="39719E22"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shd w:val="clear" w:color="auto" w:fill="auto"/>
                                  <w:tcMar>
                                    <w:top w:w="0" w:type="dxa"/>
                                    <w:left w:w="29" w:type="dxa"/>
                                    <w:bottom w:w="0" w:type="dxa"/>
                                    <w:right w:w="29" w:type="dxa"/>
                                  </w:tcMar>
                                  <w:vAlign w:val="center"/>
                                </w:tcPr>
                                <w:p w14:paraId="56CC4888" w14:textId="51E5FAB5"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2%</w:t>
                                  </w:r>
                                </w:p>
                              </w:tc>
                              <w:tc>
                                <w:tcPr>
                                  <w:tcW w:w="630" w:type="dxa"/>
                                  <w:shd w:val="clear" w:color="auto" w:fill="auto"/>
                                  <w:tcMar>
                                    <w:top w:w="0" w:type="dxa"/>
                                    <w:left w:w="29" w:type="dxa"/>
                                    <w:bottom w:w="0" w:type="dxa"/>
                                    <w:right w:w="29" w:type="dxa"/>
                                  </w:tcMar>
                                  <w:vAlign w:val="center"/>
                                </w:tcPr>
                                <w:p w14:paraId="1374853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All</w:t>
                                  </w:r>
                                </w:p>
                              </w:tc>
                            </w:tr>
                          </w:tbl>
                          <w:p w14:paraId="01F43196" w14:textId="77777777" w:rsidR="009A1694" w:rsidRDefault="009A1694" w:rsidP="00A006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9E7280" id="Text_x0020_Box_x0020_44" o:spid="_x0000_s1037" type="#_x0000_t202" style="position:absolute;left:0;text-align:left;margin-left:199.35pt;margin-top:0;width:250.55pt;height:207.3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" filled="f" stroked="f">
                <v:textbox>
                  <w:txbxContent>
                    <w:p w14:paraId="1CB05806" w14:textId="77777777" w:rsidR="009A1694" w:rsidRPr="009F3095" w:rsidRDefault="009A1694" w:rsidP="00506488">
                      <w:pPr>
                        <w:pStyle w:val="TableTitle"/>
                        <w:spacing w:line="240" w:lineRule="auto"/>
                        <w:ind w:firstLine="0"/>
                        <w:rPr>
                          <w:caps/>
                          <w:smallCaps w:val="0"/>
                          <w:noProof/>
                        </w:rPr>
                      </w:pPr>
                      <w:bookmarkStart w:id="52" w:name="_Ref421966653"/>
                      <w:bookmarkStart w:id="53" w:name="_Ref421810540"/>
                      <w:r w:rsidRPr="008D50F6">
                        <w:rPr>
                          <w:caps/>
                          <w:smallCaps w:val="0"/>
                          <w:kern w:val="0"/>
                          <w14:ligatures w14:val="none"/>
                        </w:rPr>
                        <w:t xml:space="preserve">Table </w:t>
                      </w:r>
                      <w:r w:rsidRPr="008D50F6">
                        <w:rPr>
                          <w:caps/>
                          <w:smallCaps w:val="0"/>
                          <w:kern w:val="0"/>
                          <w14:ligatures w14:val="none"/>
                        </w:rPr>
                        <w:fldChar w:fldCharType="begin"/>
                      </w:r>
                      <w:r w:rsidRPr="008D50F6">
                        <w:rPr>
                          <w:caps/>
                          <w:smallCaps w:val="0"/>
                          <w:kern w:val="0"/>
                          <w14:ligatures w14:val="none"/>
                        </w:rPr>
                        <w:instrText xml:space="preserve"> SEQ Table \* ROMAN </w:instrText>
                      </w:r>
                      <w:r w:rsidRPr="008D50F6">
                        <w:rPr>
                          <w:caps/>
                          <w:smallCaps w:val="0"/>
                          <w:kern w:val="0"/>
                          <w14:ligatures w14:val="none"/>
                        </w:rPr>
                        <w:fldChar w:fldCharType="separate"/>
                      </w:r>
                      <w:r w:rsidR="000A4FC5">
                        <w:rPr>
                          <w:caps/>
                          <w:smallCaps w:val="0"/>
                          <w:noProof/>
                          <w:kern w:val="0"/>
                          <w14:ligatures w14:val="none"/>
                        </w:rPr>
                        <w:t>III</w:t>
                      </w:r>
                      <w:r w:rsidRPr="008D50F6">
                        <w:rPr>
                          <w:caps/>
                          <w:smallCaps w:val="0"/>
                          <w:kern w:val="0"/>
                          <w14:ligatures w14:val="none"/>
                        </w:rPr>
                        <w:fldChar w:fldCharType="end"/>
                      </w:r>
                      <w:bookmarkEnd w:id="52"/>
                    </w:p>
                    <w:bookmarkEnd w:id="53"/>
                    <w:p w14:paraId="0E0A653E" w14:textId="4F00B59B" w:rsidR="009A1694" w:rsidRPr="007C0D86" w:rsidRDefault="009A1694" w:rsidP="009A1B69">
                      <w:pPr>
                        <w:pStyle w:val="Caption"/>
                        <w:numPr>
                          <w:ilvl w:val="0"/>
                          <w:numId w:val="0"/>
                        </w:numPr>
                        <w:ind w:right="-294" w:hanging="360"/>
                        <w:rPr>
                          <w:rFonts w:ascii="Times New Roman" w:hAnsi="Times New Roman" w:cs="Times New Roman"/>
                          <w:smallCaps/>
                          <w:sz w:val="16"/>
                          <w:szCs w:val="16"/>
                        </w:rPr>
                      </w:pPr>
                      <w:r w:rsidRPr="007C0D86">
                        <w:rPr>
                          <w:rFonts w:ascii="Times New Roman" w:hAnsi="Times New Roman" w:cs="Times New Roman"/>
                          <w:smallCaps/>
                          <w:sz w:val="16"/>
                          <w:szCs w:val="16"/>
                        </w:rPr>
                        <w:t>Comparison of Phoneme Recognition Performance</w:t>
                      </w:r>
                    </w:p>
                    <w:tbl>
                      <w:tblPr>
                        <w:tblW w:w="486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54"/>
                        <w:gridCol w:w="630"/>
                        <w:gridCol w:w="716"/>
                        <w:gridCol w:w="630"/>
                        <w:gridCol w:w="630"/>
                      </w:tblGrid>
                      <w:tr w:rsidR="009A1694" w:rsidRPr="00C03A3F" w14:paraId="5D23206B" w14:textId="77777777" w:rsidTr="00F73472">
                        <w:trPr>
                          <w:trHeight w:val="326"/>
                        </w:trPr>
                        <w:tc>
                          <w:tcPr>
                            <w:tcW w:w="2254" w:type="dxa"/>
                            <w:tcMar>
                              <w:top w:w="0" w:type="dxa"/>
                              <w:left w:w="29" w:type="dxa"/>
                              <w:bottom w:w="0" w:type="dxa"/>
                              <w:right w:w="29" w:type="dxa"/>
                            </w:tcMar>
                            <w:vAlign w:val="center"/>
                          </w:tcPr>
                          <w:p w14:paraId="32C2DA47" w14:textId="77777777" w:rsidR="009A1694" w:rsidRPr="00C03A3F" w:rsidRDefault="009A1694" w:rsidP="00506488">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Model</w:t>
                            </w:r>
                          </w:p>
                        </w:tc>
                        <w:tc>
                          <w:tcPr>
                            <w:tcW w:w="630" w:type="dxa"/>
                            <w:tcMar>
                              <w:top w:w="0" w:type="dxa"/>
                              <w:left w:w="29" w:type="dxa"/>
                              <w:bottom w:w="0" w:type="dxa"/>
                              <w:right w:w="29" w:type="dxa"/>
                            </w:tcMar>
                            <w:vAlign w:val="center"/>
                          </w:tcPr>
                          <w:p w14:paraId="47C69294" w14:textId="6943E781"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Disc</w:t>
                            </w:r>
                            <w:r>
                              <w:rPr>
                                <w:rFonts w:asciiTheme="majorBidi" w:hAnsiTheme="majorBidi" w:cstheme="majorBidi"/>
                                <w:sz w:val="18"/>
                                <w:szCs w:val="18"/>
                              </w:rPr>
                              <w:t>r</w:t>
                            </w:r>
                            <w:r w:rsidRPr="00C03A3F">
                              <w:rPr>
                                <w:rFonts w:asciiTheme="majorBidi" w:hAnsiTheme="majorBidi" w:cstheme="majorBidi"/>
                                <w:sz w:val="18"/>
                                <w:szCs w:val="18"/>
                              </w:rPr>
                              <w:t>.</w:t>
                            </w:r>
                          </w:p>
                        </w:tc>
                        <w:tc>
                          <w:tcPr>
                            <w:tcW w:w="716" w:type="dxa"/>
                            <w:tcMar>
                              <w:top w:w="0" w:type="dxa"/>
                              <w:left w:w="29" w:type="dxa"/>
                              <w:bottom w:w="0" w:type="dxa"/>
                              <w:right w:w="29" w:type="dxa"/>
                            </w:tcMar>
                            <w:vAlign w:val="center"/>
                          </w:tcPr>
                          <w:p w14:paraId="27F22217" w14:textId="3BFBF8CD"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Context</w:t>
                            </w:r>
                          </w:p>
                        </w:tc>
                        <w:tc>
                          <w:tcPr>
                            <w:tcW w:w="630" w:type="dxa"/>
                            <w:tcMar>
                              <w:top w:w="0" w:type="dxa"/>
                              <w:left w:w="29" w:type="dxa"/>
                              <w:bottom w:w="0" w:type="dxa"/>
                              <w:right w:w="29" w:type="dxa"/>
                            </w:tcMar>
                            <w:vAlign w:val="center"/>
                          </w:tcPr>
                          <w:p w14:paraId="0F129C88" w14:textId="38FC6741"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 Err</w:t>
                            </w:r>
                          </w:p>
                        </w:tc>
                        <w:tc>
                          <w:tcPr>
                            <w:tcW w:w="630" w:type="dxa"/>
                            <w:tcMar>
                              <w:top w:w="0" w:type="dxa"/>
                              <w:left w:w="29" w:type="dxa"/>
                              <w:bottom w:w="0" w:type="dxa"/>
                              <w:right w:w="29" w:type="dxa"/>
                            </w:tcMar>
                            <w:vAlign w:val="center"/>
                          </w:tcPr>
                          <w:p w14:paraId="57FE983C" w14:textId="77777777" w:rsidR="009A1694" w:rsidRPr="00C03A3F" w:rsidRDefault="009A1694" w:rsidP="007C0D86">
                            <w:pPr>
                              <w:spacing w:line="240" w:lineRule="auto"/>
                              <w:ind w:firstLine="0"/>
                              <w:jc w:val="center"/>
                              <w:rPr>
                                <w:rFonts w:asciiTheme="majorBidi" w:hAnsiTheme="majorBidi" w:cstheme="majorBidi"/>
                                <w:sz w:val="18"/>
                                <w:szCs w:val="18"/>
                              </w:rPr>
                            </w:pPr>
                            <w:r w:rsidRPr="00C03A3F">
                              <w:rPr>
                                <w:rFonts w:asciiTheme="majorBidi" w:hAnsiTheme="majorBidi" w:cstheme="majorBidi"/>
                                <w:sz w:val="18"/>
                                <w:szCs w:val="18"/>
                              </w:rPr>
                              <w:t>Subset</w:t>
                            </w:r>
                          </w:p>
                        </w:tc>
                      </w:tr>
                      <w:tr w:rsidR="009A1694" w:rsidRPr="00C03A3F" w14:paraId="58217B71" w14:textId="77777777" w:rsidTr="00F73472">
                        <w:tc>
                          <w:tcPr>
                            <w:tcW w:w="2254" w:type="dxa"/>
                            <w:tcMar>
                              <w:top w:w="0" w:type="dxa"/>
                              <w:left w:w="29" w:type="dxa"/>
                              <w:bottom w:w="0" w:type="dxa"/>
                              <w:right w:w="29" w:type="dxa"/>
                            </w:tcMar>
                            <w:vAlign w:val="center"/>
                          </w:tcPr>
                          <w:p w14:paraId="279F94EB" w14:textId="4A48F7C8"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CI-H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78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7]</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3020D25D"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76330F3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1FDB1A6E" w14:textId="3A797EE2"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5.9%</w:t>
                            </w:r>
                          </w:p>
                        </w:tc>
                        <w:tc>
                          <w:tcPr>
                            <w:tcW w:w="630" w:type="dxa"/>
                            <w:tcMar>
                              <w:top w:w="0" w:type="dxa"/>
                              <w:left w:w="29" w:type="dxa"/>
                              <w:bottom w:w="0" w:type="dxa"/>
                              <w:right w:w="29" w:type="dxa"/>
                            </w:tcMar>
                            <w:vAlign w:val="center"/>
                          </w:tcPr>
                          <w:p w14:paraId="76CE01A1"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TID7</w:t>
                            </w:r>
                          </w:p>
                        </w:tc>
                      </w:tr>
                      <w:tr w:rsidR="009A1694" w:rsidRPr="00C03A3F" w14:paraId="4B3A7855" w14:textId="77777777" w:rsidTr="00F73472">
                        <w:tc>
                          <w:tcPr>
                            <w:tcW w:w="2254" w:type="dxa"/>
                            <w:tcMar>
                              <w:top w:w="0" w:type="dxa"/>
                              <w:left w:w="29" w:type="dxa"/>
                              <w:bottom w:w="0" w:type="dxa"/>
                              <w:right w:w="29" w:type="dxa"/>
                            </w:tcMar>
                            <w:vAlign w:val="center"/>
                          </w:tcPr>
                          <w:p w14:paraId="178984EE" w14:textId="24F2694D"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CD-HMM 1</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78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7]</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11BD6100"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293EFBD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70513655" w14:textId="08B48D1B"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6.2%</w:t>
                            </w:r>
                          </w:p>
                        </w:tc>
                        <w:tc>
                          <w:tcPr>
                            <w:tcW w:w="630" w:type="dxa"/>
                            <w:tcMar>
                              <w:top w:w="0" w:type="dxa"/>
                              <w:left w:w="29" w:type="dxa"/>
                              <w:bottom w:w="0" w:type="dxa"/>
                              <w:right w:w="29" w:type="dxa"/>
                            </w:tcMar>
                            <w:vAlign w:val="center"/>
                          </w:tcPr>
                          <w:p w14:paraId="3224DCE1"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TID7</w:t>
                            </w:r>
                          </w:p>
                        </w:tc>
                      </w:tr>
                      <w:tr w:rsidR="009A1694" w:rsidRPr="00C03A3F" w14:paraId="0A33DDEF" w14:textId="77777777" w:rsidTr="00F73472">
                        <w:tc>
                          <w:tcPr>
                            <w:tcW w:w="2254" w:type="dxa"/>
                            <w:tcMar>
                              <w:top w:w="0" w:type="dxa"/>
                              <w:left w:w="29" w:type="dxa"/>
                              <w:bottom w:w="0" w:type="dxa"/>
                              <w:right w:w="29" w:type="dxa"/>
                            </w:tcMar>
                            <w:vAlign w:val="center"/>
                          </w:tcPr>
                          <w:p w14:paraId="1D27317E" w14:textId="5DE4BB29"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CD-HMM 2</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5148587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8]</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03A275B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0A8B614D"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20207CB3" w14:textId="3FF2EABF"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9%</w:t>
                            </w:r>
                          </w:p>
                        </w:tc>
                        <w:tc>
                          <w:tcPr>
                            <w:tcW w:w="630" w:type="dxa"/>
                            <w:tcMar>
                              <w:top w:w="0" w:type="dxa"/>
                              <w:left w:w="29" w:type="dxa"/>
                              <w:bottom w:w="0" w:type="dxa"/>
                              <w:right w:w="29" w:type="dxa"/>
                            </w:tcMar>
                            <w:vAlign w:val="center"/>
                          </w:tcPr>
                          <w:p w14:paraId="10C900E4"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4014970" w14:textId="77777777" w:rsidTr="00F73472">
                        <w:tc>
                          <w:tcPr>
                            <w:tcW w:w="2254" w:type="dxa"/>
                            <w:tcMar>
                              <w:top w:w="0" w:type="dxa"/>
                              <w:left w:w="29" w:type="dxa"/>
                              <w:bottom w:w="0" w:type="dxa"/>
                              <w:right w:w="29" w:type="dxa"/>
                            </w:tcMar>
                            <w:vAlign w:val="center"/>
                          </w:tcPr>
                          <w:p w14:paraId="02D5C8A9" w14:textId="62E9DA1C"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CD-HMM 3</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019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16]</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5E7F9CA9"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tcMar>
                              <w:top w:w="0" w:type="dxa"/>
                              <w:left w:w="29" w:type="dxa"/>
                              <w:bottom w:w="0" w:type="dxa"/>
                              <w:right w:w="29" w:type="dxa"/>
                            </w:tcMar>
                            <w:vAlign w:val="center"/>
                          </w:tcPr>
                          <w:p w14:paraId="60A9F21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72BA1088" w14:textId="42170312"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7.7%</w:t>
                            </w:r>
                          </w:p>
                        </w:tc>
                        <w:tc>
                          <w:tcPr>
                            <w:tcW w:w="630" w:type="dxa"/>
                            <w:tcMar>
                              <w:top w:w="0" w:type="dxa"/>
                              <w:left w:w="29" w:type="dxa"/>
                              <w:bottom w:w="0" w:type="dxa"/>
                              <w:right w:w="29" w:type="dxa"/>
                            </w:tcMar>
                            <w:vAlign w:val="center"/>
                          </w:tcPr>
                          <w:p w14:paraId="4D125986"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B39FF1C" w14:textId="77777777" w:rsidTr="00F73472">
                        <w:tc>
                          <w:tcPr>
                            <w:tcW w:w="2254" w:type="dxa"/>
                            <w:tcMar>
                              <w:top w:w="0" w:type="dxa"/>
                              <w:left w:w="29" w:type="dxa"/>
                              <w:bottom w:w="0" w:type="dxa"/>
                              <w:right w:w="29" w:type="dxa"/>
                            </w:tcMar>
                            <w:vAlign w:val="center"/>
                          </w:tcPr>
                          <w:p w14:paraId="506B2CC5" w14:textId="71775E03"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HMM MMI 1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5148657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9]</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3AA16EAA"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5E1F3537"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6E49676E" w14:textId="5F04F890"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2.5%</w:t>
                            </w:r>
                          </w:p>
                        </w:tc>
                        <w:tc>
                          <w:tcPr>
                            <w:tcW w:w="630" w:type="dxa"/>
                            <w:tcMar>
                              <w:top w:w="0" w:type="dxa"/>
                              <w:left w:w="29" w:type="dxa"/>
                              <w:bottom w:w="0" w:type="dxa"/>
                              <w:right w:w="29" w:type="dxa"/>
                            </w:tcMar>
                            <w:vAlign w:val="center"/>
                          </w:tcPr>
                          <w:p w14:paraId="724EFC82" w14:textId="6BEF6DDB"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Rand.</w:t>
                            </w:r>
                          </w:p>
                        </w:tc>
                      </w:tr>
                      <w:tr w:rsidR="009A1694" w:rsidRPr="00C03A3F" w14:paraId="0731C0F8" w14:textId="77777777" w:rsidTr="00F73472">
                        <w:tc>
                          <w:tcPr>
                            <w:tcW w:w="2254" w:type="dxa"/>
                            <w:tcMar>
                              <w:top w:w="0" w:type="dxa"/>
                              <w:left w:w="29" w:type="dxa"/>
                              <w:bottom w:w="0" w:type="dxa"/>
                              <w:right w:w="29" w:type="dxa"/>
                            </w:tcMar>
                            <w:vAlign w:val="center"/>
                          </w:tcPr>
                          <w:p w14:paraId="5AFCC6FD" w14:textId="46232FE4" w:rsidR="009A1694" w:rsidRPr="00C03A3F" w:rsidRDefault="009A1694" w:rsidP="00506488">
                            <w:pPr>
                              <w:spacing w:line="240" w:lineRule="auto"/>
                              <w:ind w:firstLine="0"/>
                              <w:jc w:val="left"/>
                              <w:rPr>
                                <w:rFonts w:asciiTheme="majorBidi" w:hAnsiTheme="majorBidi" w:cstheme="majorBidi"/>
                                <w:sz w:val="18"/>
                                <w:szCs w:val="18"/>
                              </w:rPr>
                            </w:pPr>
                            <w:r>
                              <w:rPr>
                                <w:rFonts w:asciiTheme="majorBidi" w:hAnsiTheme="majorBidi" w:cstheme="majorBidi"/>
                                <w:sz w:val="18"/>
                                <w:szCs w:val="18"/>
                              </w:rPr>
                              <w:t xml:space="preserve">HMM MMI 2/Full Cov.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5148657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9]</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2E6AAE61"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4DB08A3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08B43F8C" w14:textId="60859C3C"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3%</w:t>
                            </w:r>
                          </w:p>
                        </w:tc>
                        <w:tc>
                          <w:tcPr>
                            <w:tcW w:w="630" w:type="dxa"/>
                            <w:tcMar>
                              <w:top w:w="0" w:type="dxa"/>
                              <w:left w:w="29" w:type="dxa"/>
                              <w:bottom w:w="0" w:type="dxa"/>
                              <w:right w:w="29" w:type="dxa"/>
                            </w:tcMar>
                            <w:vAlign w:val="center"/>
                          </w:tcPr>
                          <w:p w14:paraId="60ADD0D7" w14:textId="1AD2290A"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Rand.</w:t>
                            </w:r>
                          </w:p>
                        </w:tc>
                      </w:tr>
                      <w:tr w:rsidR="009A1694" w:rsidRPr="00C03A3F" w14:paraId="6055CA6C" w14:textId="77777777" w:rsidTr="00F73472">
                        <w:tc>
                          <w:tcPr>
                            <w:tcW w:w="2254" w:type="dxa"/>
                            <w:tcMar>
                              <w:top w:w="0" w:type="dxa"/>
                              <w:left w:w="29" w:type="dxa"/>
                              <w:bottom w:w="0" w:type="dxa"/>
                              <w:right w:w="29" w:type="dxa"/>
                            </w:tcMar>
                            <w:vAlign w:val="center"/>
                          </w:tcPr>
                          <w:p w14:paraId="1AC49D0C" w14:textId="1273694E"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Heter. Class.</w:t>
                            </w:r>
                            <w:r>
                              <w:rPr>
                                <w:rFonts w:asciiTheme="majorBidi" w:hAnsiTheme="majorBidi" w:cstheme="majorBidi"/>
                                <w:sz w:val="18"/>
                                <w:szCs w:val="18"/>
                              </w:rPr>
                              <w:t xml:space="preserve">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10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0]</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03C99C9F"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688A2945"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175E2E09" w14:textId="04C0AB79"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4.4%</w:t>
                            </w:r>
                          </w:p>
                        </w:tc>
                        <w:tc>
                          <w:tcPr>
                            <w:tcW w:w="630" w:type="dxa"/>
                            <w:tcMar>
                              <w:top w:w="0" w:type="dxa"/>
                              <w:left w:w="29" w:type="dxa"/>
                              <w:bottom w:w="0" w:type="dxa"/>
                              <w:right w:w="29" w:type="dxa"/>
                            </w:tcMar>
                            <w:vAlign w:val="center"/>
                          </w:tcPr>
                          <w:p w14:paraId="398938D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AEE2D10" w14:textId="77777777" w:rsidTr="00F73472">
                        <w:tc>
                          <w:tcPr>
                            <w:tcW w:w="2254" w:type="dxa"/>
                            <w:tcMar>
                              <w:top w:w="0" w:type="dxa"/>
                              <w:left w:w="29" w:type="dxa"/>
                              <w:bottom w:w="0" w:type="dxa"/>
                              <w:right w:w="29" w:type="dxa"/>
                            </w:tcMar>
                            <w:vAlign w:val="center"/>
                          </w:tcPr>
                          <w:p w14:paraId="56436DEB" w14:textId="1A5DBF6B"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Data-driven H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424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6]</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73DCC4A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A</w:t>
                            </w:r>
                          </w:p>
                        </w:tc>
                        <w:tc>
                          <w:tcPr>
                            <w:tcW w:w="716" w:type="dxa"/>
                            <w:tcMar>
                              <w:top w:w="0" w:type="dxa"/>
                              <w:left w:w="29" w:type="dxa"/>
                              <w:bottom w:w="0" w:type="dxa"/>
                              <w:right w:w="29" w:type="dxa"/>
                            </w:tcMar>
                            <w:vAlign w:val="center"/>
                          </w:tcPr>
                          <w:p w14:paraId="77715DA2"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532212C0" w14:textId="1609F3CA"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6.4%</w:t>
                            </w:r>
                          </w:p>
                        </w:tc>
                        <w:tc>
                          <w:tcPr>
                            <w:tcW w:w="630" w:type="dxa"/>
                            <w:tcMar>
                              <w:top w:w="0" w:type="dxa"/>
                              <w:left w:w="29" w:type="dxa"/>
                              <w:bottom w:w="0" w:type="dxa"/>
                              <w:right w:w="29" w:type="dxa"/>
                            </w:tcMar>
                            <w:vAlign w:val="center"/>
                          </w:tcPr>
                          <w:p w14:paraId="03C941C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02E13285" w14:textId="77777777" w:rsidTr="00F73472">
                        <w:trPr>
                          <w:trHeight w:val="63"/>
                        </w:trPr>
                        <w:tc>
                          <w:tcPr>
                            <w:tcW w:w="2254" w:type="dxa"/>
                            <w:tcMar>
                              <w:top w:w="0" w:type="dxa"/>
                              <w:left w:w="29" w:type="dxa"/>
                              <w:bottom w:w="0" w:type="dxa"/>
                              <w:right w:w="29" w:type="dxa"/>
                            </w:tcMar>
                            <w:vAlign w:val="center"/>
                          </w:tcPr>
                          <w:p w14:paraId="7E43A59C" w14:textId="23F660A9"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Large Marg. G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468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24]</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043559F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0DC9422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7CFBC1CF" w14:textId="51E13DC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1%</w:t>
                            </w:r>
                          </w:p>
                        </w:tc>
                        <w:tc>
                          <w:tcPr>
                            <w:tcW w:w="630" w:type="dxa"/>
                            <w:tcMar>
                              <w:top w:w="0" w:type="dxa"/>
                              <w:left w:w="29" w:type="dxa"/>
                              <w:bottom w:w="0" w:type="dxa"/>
                              <w:right w:w="29" w:type="dxa"/>
                            </w:tcMar>
                            <w:vAlign w:val="center"/>
                          </w:tcPr>
                          <w:p w14:paraId="7EF472B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2DF01686" w14:textId="77777777" w:rsidTr="00F73472">
                        <w:tc>
                          <w:tcPr>
                            <w:tcW w:w="2254" w:type="dxa"/>
                            <w:tcMar>
                              <w:top w:w="0" w:type="dxa"/>
                              <w:left w:w="29" w:type="dxa"/>
                              <w:bottom w:w="0" w:type="dxa"/>
                              <w:right w:w="29" w:type="dxa"/>
                            </w:tcMar>
                            <w:vAlign w:val="center"/>
                          </w:tcPr>
                          <w:p w14:paraId="145BC49A" w14:textId="6078708F"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CRF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4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1]</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1F9208D6"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4069CFC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36543366" w14:textId="6691C44C"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9%</w:t>
                            </w:r>
                          </w:p>
                        </w:tc>
                        <w:tc>
                          <w:tcPr>
                            <w:tcW w:w="630" w:type="dxa"/>
                            <w:tcMar>
                              <w:top w:w="0" w:type="dxa"/>
                              <w:left w:w="29" w:type="dxa"/>
                              <w:bottom w:w="0" w:type="dxa"/>
                              <w:right w:w="29" w:type="dxa"/>
                            </w:tcMar>
                            <w:vAlign w:val="center"/>
                          </w:tcPr>
                          <w:p w14:paraId="7D25CB2A"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All</w:t>
                            </w:r>
                          </w:p>
                        </w:tc>
                      </w:tr>
                      <w:tr w:rsidR="009A1694" w:rsidRPr="00C03A3F" w14:paraId="07BA1394" w14:textId="77777777" w:rsidTr="00F73472">
                        <w:tc>
                          <w:tcPr>
                            <w:tcW w:w="2254" w:type="dxa"/>
                            <w:tcMar>
                              <w:top w:w="0" w:type="dxa"/>
                              <w:left w:w="29" w:type="dxa"/>
                              <w:bottom w:w="0" w:type="dxa"/>
                              <w:right w:w="29" w:type="dxa"/>
                            </w:tcMar>
                            <w:vAlign w:val="center"/>
                          </w:tcPr>
                          <w:p w14:paraId="6E9CEDB7" w14:textId="48123EEA"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Tandem HMM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46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1]</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155879E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7E4A108C"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630" w:type="dxa"/>
                            <w:tcMar>
                              <w:top w:w="0" w:type="dxa"/>
                              <w:left w:w="29" w:type="dxa"/>
                              <w:bottom w:w="0" w:type="dxa"/>
                              <w:right w:w="29" w:type="dxa"/>
                            </w:tcMar>
                            <w:vAlign w:val="center"/>
                          </w:tcPr>
                          <w:p w14:paraId="7A69C570" w14:textId="70713FCE"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30.6%</w:t>
                            </w:r>
                          </w:p>
                        </w:tc>
                        <w:tc>
                          <w:tcPr>
                            <w:tcW w:w="630" w:type="dxa"/>
                            <w:tcMar>
                              <w:top w:w="0" w:type="dxa"/>
                              <w:left w:w="29" w:type="dxa"/>
                              <w:bottom w:w="0" w:type="dxa"/>
                              <w:right w:w="29" w:type="dxa"/>
                            </w:tcMar>
                            <w:vAlign w:val="center"/>
                          </w:tcPr>
                          <w:p w14:paraId="101EC6B7"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All</w:t>
                            </w:r>
                          </w:p>
                        </w:tc>
                      </w:tr>
                      <w:tr w:rsidR="009A1694" w:rsidRPr="00C03A3F" w14:paraId="1B9C769C" w14:textId="77777777" w:rsidTr="00F73472">
                        <w:tc>
                          <w:tcPr>
                            <w:tcW w:w="2254" w:type="dxa"/>
                            <w:tcMar>
                              <w:top w:w="0" w:type="dxa"/>
                              <w:left w:w="29" w:type="dxa"/>
                              <w:bottom w:w="0" w:type="dxa"/>
                              <w:right w:w="29" w:type="dxa"/>
                            </w:tcMar>
                            <w:vAlign w:val="center"/>
                          </w:tcPr>
                          <w:p w14:paraId="088DD7FB" w14:textId="68EE408D"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 xml:space="preserve">CNN/CRF </w:t>
                            </w:r>
                            <w:r w:rsidRPr="00C03A3F">
                              <w:rPr>
                                <w:rFonts w:asciiTheme="majorBidi" w:hAnsiTheme="majorBidi" w:cstheme="majorBidi"/>
                                <w:sz w:val="18"/>
                                <w:szCs w:val="18"/>
                              </w:rPr>
                              <w:fldChar w:fldCharType="begin"/>
                            </w:r>
                            <w:r w:rsidRPr="00C03A3F">
                              <w:rPr>
                                <w:rFonts w:asciiTheme="majorBidi" w:hAnsiTheme="majorBidi" w:cstheme="majorBidi"/>
                                <w:sz w:val="18"/>
                                <w:szCs w:val="18"/>
                              </w:rPr>
                              <w:instrText xml:space="preserve"> REF _Ref410735965 \r  \* MERGEFORMAT </w:instrText>
                            </w:r>
                            <w:r w:rsidRPr="00C03A3F">
                              <w:rPr>
                                <w:rFonts w:asciiTheme="majorBidi" w:hAnsiTheme="majorBidi" w:cstheme="majorBidi"/>
                                <w:sz w:val="18"/>
                                <w:szCs w:val="18"/>
                              </w:rPr>
                              <w:fldChar w:fldCharType="separate"/>
                            </w:r>
                            <w:r w:rsidR="000A4FC5">
                              <w:rPr>
                                <w:rFonts w:asciiTheme="majorBidi" w:hAnsiTheme="majorBidi" w:cstheme="majorBidi"/>
                                <w:sz w:val="18"/>
                                <w:szCs w:val="18"/>
                                <w:cs/>
                              </w:rPr>
                              <w:t>‎</w:t>
                            </w:r>
                            <w:r w:rsidR="000A4FC5">
                              <w:rPr>
                                <w:rFonts w:asciiTheme="majorBidi" w:hAnsiTheme="majorBidi" w:cstheme="majorBidi"/>
                                <w:sz w:val="18"/>
                                <w:szCs w:val="18"/>
                              </w:rPr>
                              <w:t>[32]</w:t>
                            </w:r>
                            <w:r w:rsidRPr="00C03A3F">
                              <w:rPr>
                                <w:rFonts w:asciiTheme="majorBidi" w:hAnsiTheme="majorBidi" w:cstheme="majorBidi"/>
                                <w:sz w:val="18"/>
                                <w:szCs w:val="18"/>
                              </w:rPr>
                              <w:fldChar w:fldCharType="end"/>
                            </w:r>
                          </w:p>
                        </w:tc>
                        <w:tc>
                          <w:tcPr>
                            <w:tcW w:w="630" w:type="dxa"/>
                            <w:tcMar>
                              <w:top w:w="0" w:type="dxa"/>
                              <w:left w:w="29" w:type="dxa"/>
                              <w:bottom w:w="0" w:type="dxa"/>
                              <w:right w:w="29" w:type="dxa"/>
                            </w:tcMar>
                            <w:vAlign w:val="center"/>
                          </w:tcPr>
                          <w:p w14:paraId="44A36909"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Yes</w:t>
                            </w:r>
                          </w:p>
                        </w:tc>
                        <w:tc>
                          <w:tcPr>
                            <w:tcW w:w="716" w:type="dxa"/>
                            <w:tcMar>
                              <w:top w:w="0" w:type="dxa"/>
                              <w:left w:w="29" w:type="dxa"/>
                              <w:bottom w:w="0" w:type="dxa"/>
                              <w:right w:w="29" w:type="dxa"/>
                            </w:tcMar>
                            <w:vAlign w:val="center"/>
                          </w:tcPr>
                          <w:p w14:paraId="4C01689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tcMar>
                              <w:top w:w="0" w:type="dxa"/>
                              <w:left w:w="29" w:type="dxa"/>
                              <w:bottom w:w="0" w:type="dxa"/>
                              <w:right w:w="29" w:type="dxa"/>
                            </w:tcMar>
                            <w:vAlign w:val="center"/>
                          </w:tcPr>
                          <w:p w14:paraId="6D165F64" w14:textId="61B6E03A"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9%</w:t>
                            </w:r>
                          </w:p>
                        </w:tc>
                        <w:tc>
                          <w:tcPr>
                            <w:tcW w:w="630" w:type="dxa"/>
                            <w:tcMar>
                              <w:top w:w="0" w:type="dxa"/>
                              <w:left w:w="29" w:type="dxa"/>
                              <w:bottom w:w="0" w:type="dxa"/>
                              <w:right w:w="29" w:type="dxa"/>
                            </w:tcMar>
                            <w:vAlign w:val="center"/>
                          </w:tcPr>
                          <w:p w14:paraId="23B2C0D5"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51F2AAFE" w14:textId="77777777" w:rsidTr="00F73472">
                        <w:tc>
                          <w:tcPr>
                            <w:tcW w:w="2254" w:type="dxa"/>
                            <w:shd w:val="clear" w:color="auto" w:fill="auto"/>
                            <w:tcMar>
                              <w:top w:w="0" w:type="dxa"/>
                              <w:left w:w="29" w:type="dxa"/>
                              <w:bottom w:w="0" w:type="dxa"/>
                              <w:right w:w="29" w:type="dxa"/>
                            </w:tcMar>
                            <w:vAlign w:val="center"/>
                          </w:tcPr>
                          <w:p w14:paraId="5C7F003C" w14:textId="77777777"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LR DHDPHMM</w:t>
                            </w:r>
                          </w:p>
                        </w:tc>
                        <w:tc>
                          <w:tcPr>
                            <w:tcW w:w="630" w:type="dxa"/>
                            <w:shd w:val="clear" w:color="auto" w:fill="auto"/>
                            <w:tcMar>
                              <w:top w:w="0" w:type="dxa"/>
                              <w:left w:w="29" w:type="dxa"/>
                              <w:bottom w:w="0" w:type="dxa"/>
                              <w:right w:w="29" w:type="dxa"/>
                            </w:tcMar>
                            <w:vAlign w:val="center"/>
                          </w:tcPr>
                          <w:p w14:paraId="0F38D52B"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shd w:val="clear" w:color="auto" w:fill="auto"/>
                            <w:tcMar>
                              <w:top w:w="0" w:type="dxa"/>
                              <w:left w:w="29" w:type="dxa"/>
                              <w:bottom w:w="0" w:type="dxa"/>
                              <w:right w:w="29" w:type="dxa"/>
                            </w:tcMar>
                            <w:vAlign w:val="center"/>
                          </w:tcPr>
                          <w:p w14:paraId="12567E28"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shd w:val="clear" w:color="auto" w:fill="auto"/>
                            <w:tcMar>
                              <w:top w:w="0" w:type="dxa"/>
                              <w:left w:w="29" w:type="dxa"/>
                              <w:bottom w:w="0" w:type="dxa"/>
                              <w:right w:w="29" w:type="dxa"/>
                            </w:tcMar>
                            <w:vAlign w:val="center"/>
                          </w:tcPr>
                          <w:p w14:paraId="1B328C77" w14:textId="057F6441"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7%</w:t>
                            </w:r>
                          </w:p>
                        </w:tc>
                        <w:tc>
                          <w:tcPr>
                            <w:tcW w:w="630" w:type="dxa"/>
                            <w:shd w:val="clear" w:color="auto" w:fill="auto"/>
                            <w:tcMar>
                              <w:top w:w="0" w:type="dxa"/>
                              <w:left w:w="29" w:type="dxa"/>
                              <w:bottom w:w="0" w:type="dxa"/>
                              <w:right w:w="29" w:type="dxa"/>
                            </w:tcMar>
                            <w:vAlign w:val="center"/>
                          </w:tcPr>
                          <w:p w14:paraId="1FA32C99"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Core</w:t>
                            </w:r>
                          </w:p>
                        </w:tc>
                      </w:tr>
                      <w:tr w:rsidR="009A1694" w:rsidRPr="00C03A3F" w14:paraId="69325455" w14:textId="77777777" w:rsidTr="00F73472">
                        <w:tc>
                          <w:tcPr>
                            <w:tcW w:w="2254" w:type="dxa"/>
                            <w:shd w:val="clear" w:color="auto" w:fill="auto"/>
                            <w:tcMar>
                              <w:top w:w="0" w:type="dxa"/>
                              <w:left w:w="29" w:type="dxa"/>
                              <w:bottom w:w="0" w:type="dxa"/>
                              <w:right w:w="29" w:type="dxa"/>
                            </w:tcMar>
                            <w:vAlign w:val="center"/>
                          </w:tcPr>
                          <w:p w14:paraId="6596C211" w14:textId="77777777"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LR DHDPHMM</w:t>
                            </w:r>
                          </w:p>
                        </w:tc>
                        <w:tc>
                          <w:tcPr>
                            <w:tcW w:w="630" w:type="dxa"/>
                            <w:shd w:val="clear" w:color="auto" w:fill="auto"/>
                            <w:tcMar>
                              <w:top w:w="0" w:type="dxa"/>
                              <w:left w:w="29" w:type="dxa"/>
                              <w:bottom w:w="0" w:type="dxa"/>
                              <w:right w:w="29" w:type="dxa"/>
                            </w:tcMar>
                            <w:vAlign w:val="center"/>
                          </w:tcPr>
                          <w:p w14:paraId="639FE050"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shd w:val="clear" w:color="auto" w:fill="auto"/>
                            <w:tcMar>
                              <w:top w:w="0" w:type="dxa"/>
                              <w:left w:w="29" w:type="dxa"/>
                              <w:bottom w:w="0" w:type="dxa"/>
                              <w:right w:w="29" w:type="dxa"/>
                            </w:tcMar>
                            <w:vAlign w:val="center"/>
                          </w:tcPr>
                          <w:p w14:paraId="076D4A9D"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shd w:val="clear" w:color="auto" w:fill="auto"/>
                            <w:tcMar>
                              <w:top w:w="0" w:type="dxa"/>
                              <w:left w:w="29" w:type="dxa"/>
                              <w:bottom w:w="0" w:type="dxa"/>
                              <w:right w:w="29" w:type="dxa"/>
                            </w:tcMar>
                            <w:vAlign w:val="center"/>
                          </w:tcPr>
                          <w:p w14:paraId="06D40B95" w14:textId="3F6F8532"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8.6%</w:t>
                            </w:r>
                          </w:p>
                        </w:tc>
                        <w:tc>
                          <w:tcPr>
                            <w:tcW w:w="630" w:type="dxa"/>
                            <w:shd w:val="clear" w:color="auto" w:fill="auto"/>
                            <w:tcMar>
                              <w:top w:w="0" w:type="dxa"/>
                              <w:left w:w="29" w:type="dxa"/>
                              <w:bottom w:w="0" w:type="dxa"/>
                              <w:right w:w="29" w:type="dxa"/>
                            </w:tcMar>
                            <w:vAlign w:val="center"/>
                          </w:tcPr>
                          <w:p w14:paraId="45FF2B70"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Dev</w:t>
                            </w:r>
                          </w:p>
                        </w:tc>
                      </w:tr>
                      <w:tr w:rsidR="009A1694" w:rsidRPr="009A1B69" w14:paraId="7826C22D" w14:textId="77777777" w:rsidTr="00F73472">
                        <w:tc>
                          <w:tcPr>
                            <w:tcW w:w="2254" w:type="dxa"/>
                            <w:shd w:val="clear" w:color="auto" w:fill="auto"/>
                            <w:tcMar>
                              <w:top w:w="0" w:type="dxa"/>
                              <w:left w:w="29" w:type="dxa"/>
                              <w:bottom w:w="0" w:type="dxa"/>
                              <w:right w:w="29" w:type="dxa"/>
                            </w:tcMar>
                            <w:vAlign w:val="center"/>
                          </w:tcPr>
                          <w:p w14:paraId="4ADA2941" w14:textId="77777777" w:rsidR="009A1694" w:rsidRPr="00C03A3F" w:rsidRDefault="009A1694" w:rsidP="00506488">
                            <w:pPr>
                              <w:spacing w:line="240" w:lineRule="auto"/>
                              <w:ind w:firstLine="0"/>
                              <w:jc w:val="left"/>
                              <w:rPr>
                                <w:rFonts w:asciiTheme="majorBidi" w:hAnsiTheme="majorBidi" w:cstheme="majorBidi"/>
                                <w:sz w:val="18"/>
                                <w:szCs w:val="18"/>
                              </w:rPr>
                            </w:pPr>
                            <w:r w:rsidRPr="00C03A3F">
                              <w:rPr>
                                <w:rFonts w:asciiTheme="majorBidi" w:hAnsiTheme="majorBidi" w:cstheme="majorBidi"/>
                                <w:sz w:val="18"/>
                                <w:szCs w:val="18"/>
                              </w:rPr>
                              <w:t>LR DHDPHMM</w:t>
                            </w:r>
                          </w:p>
                        </w:tc>
                        <w:tc>
                          <w:tcPr>
                            <w:tcW w:w="630" w:type="dxa"/>
                            <w:shd w:val="clear" w:color="auto" w:fill="auto"/>
                            <w:tcMar>
                              <w:top w:w="0" w:type="dxa"/>
                              <w:left w:w="29" w:type="dxa"/>
                              <w:bottom w:w="0" w:type="dxa"/>
                              <w:right w:w="29" w:type="dxa"/>
                            </w:tcMar>
                            <w:vAlign w:val="center"/>
                          </w:tcPr>
                          <w:p w14:paraId="2E6D7D6E"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716" w:type="dxa"/>
                            <w:shd w:val="clear" w:color="auto" w:fill="auto"/>
                            <w:tcMar>
                              <w:top w:w="0" w:type="dxa"/>
                              <w:left w:w="29" w:type="dxa"/>
                              <w:bottom w:w="0" w:type="dxa"/>
                              <w:right w:w="29" w:type="dxa"/>
                            </w:tcMar>
                            <w:vAlign w:val="center"/>
                          </w:tcPr>
                          <w:p w14:paraId="39719E22"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No</w:t>
                            </w:r>
                          </w:p>
                        </w:tc>
                        <w:tc>
                          <w:tcPr>
                            <w:tcW w:w="630" w:type="dxa"/>
                            <w:shd w:val="clear" w:color="auto" w:fill="auto"/>
                            <w:tcMar>
                              <w:top w:w="0" w:type="dxa"/>
                              <w:left w:w="29" w:type="dxa"/>
                              <w:bottom w:w="0" w:type="dxa"/>
                              <w:right w:w="29" w:type="dxa"/>
                            </w:tcMar>
                            <w:vAlign w:val="center"/>
                          </w:tcPr>
                          <w:p w14:paraId="56CC4888" w14:textId="51E5FAB5"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29.2%</w:t>
                            </w:r>
                          </w:p>
                        </w:tc>
                        <w:tc>
                          <w:tcPr>
                            <w:tcW w:w="630" w:type="dxa"/>
                            <w:shd w:val="clear" w:color="auto" w:fill="auto"/>
                            <w:tcMar>
                              <w:top w:w="0" w:type="dxa"/>
                              <w:left w:w="29" w:type="dxa"/>
                              <w:bottom w:w="0" w:type="dxa"/>
                              <w:right w:w="29" w:type="dxa"/>
                            </w:tcMar>
                            <w:vAlign w:val="center"/>
                          </w:tcPr>
                          <w:p w14:paraId="13748533" w14:textId="77777777" w:rsidR="009A1694" w:rsidRPr="00C03A3F" w:rsidRDefault="009A1694" w:rsidP="007C0D86">
                            <w:pPr>
                              <w:spacing w:line="240" w:lineRule="auto"/>
                              <w:ind w:firstLine="0"/>
                              <w:jc w:val="center"/>
                              <w:rPr>
                                <w:rFonts w:asciiTheme="majorBidi" w:eastAsiaTheme="minorHAnsi" w:hAnsiTheme="majorBidi" w:cstheme="majorBidi"/>
                                <w:sz w:val="18"/>
                                <w:szCs w:val="18"/>
                              </w:rPr>
                            </w:pPr>
                            <w:r w:rsidRPr="00C03A3F">
                              <w:rPr>
                                <w:rFonts w:asciiTheme="majorBidi" w:hAnsiTheme="majorBidi" w:cstheme="majorBidi"/>
                                <w:sz w:val="18"/>
                                <w:szCs w:val="18"/>
                              </w:rPr>
                              <w:t>All</w:t>
                            </w:r>
                          </w:p>
                        </w:tc>
                      </w:tr>
                    </w:tbl>
                    <w:p w14:paraId="01F43196" w14:textId="77777777" w:rsidR="009A1694" w:rsidRDefault="009A1694" w:rsidP="00A0068E"/>
                  </w:txbxContent>
                </v:textbox>
                <w10:wrap type="square" anchorx="margin" anchory="margin"/>
              </v:shape>
            </w:pict>
          </mc:Fallback>
        </mc:AlternateContent>
      </w:r>
      <w:r w:rsidR="00D65E91" w:rsidRPr="00D65E91">
        <w:t xml:space="preserve">Speech recognition systems usually use a semi-supervised method to train acoustic models. By semi-supervised we </w:t>
      </w:r>
      <w:r w:rsidR="003E4E6A">
        <w:t xml:space="preserve">refer to the fact that </w:t>
      </w:r>
      <w:r w:rsidR="00D65E91" w:rsidRPr="00D65E91">
        <w:t>the exact boundaries between phonemes are not given</w:t>
      </w:r>
      <w:r w:rsidR="003E4E6A">
        <w:t>. Th</w:t>
      </w:r>
      <w:r w:rsidR="00D65E91" w:rsidRPr="00D65E91">
        <w:t xml:space="preserve">e transcription only consists of a sequence of phones in an utterance. It has been shown that this semi-supervised method actually works better than a completely supervised method </w:t>
      </w:r>
      <w:r w:rsidR="00D65E91" w:rsidRPr="00D65E91">
        <w:fldChar w:fldCharType="begin"/>
      </w:r>
      <w:r w:rsidR="00D65E91" w:rsidRPr="00D65E91">
        <w:instrText xml:space="preserve"> REF _Ref410735424 \r </w:instrText>
      </w:r>
      <w:r w:rsidR="004B0B57">
        <w:instrText xml:space="preserve"> \* MERGEFORMAT </w:instrText>
      </w:r>
      <w:r w:rsidR="00D65E91" w:rsidRPr="00D65E91">
        <w:fldChar w:fldCharType="separate"/>
      </w:r>
      <w:r w:rsidR="000A4FC5">
        <w:rPr>
          <w:cs/>
        </w:rPr>
        <w:t>‎</w:t>
      </w:r>
      <w:r w:rsidR="000A4FC5">
        <w:t>[26]</w:t>
      </w:r>
      <w:r w:rsidR="00D65E91" w:rsidRPr="00D65E91">
        <w:fldChar w:fldCharType="end"/>
      </w:r>
      <w:r w:rsidR="00D65E91" w:rsidRPr="00D65E91">
        <w:t xml:space="preserve">. However, in this section we use a completely supervised method to evaluate DHDPHMM models for a phoneme recognition task. As in the previous section DHDPHMMs </w:t>
      </w:r>
      <w:r w:rsidR="00FD508E">
        <w:t xml:space="preserve">are trained generatively </w:t>
      </w:r>
      <w:r w:rsidR="00D65E91" w:rsidRPr="00D65E91">
        <w:t xml:space="preserve">and </w:t>
      </w:r>
      <w:r w:rsidR="005C25C5">
        <w:t xml:space="preserve">are trained without </w:t>
      </w:r>
      <w:r w:rsidR="00D65E91" w:rsidRPr="00D65E91">
        <w:t>context</w:t>
      </w:r>
      <w:r w:rsidR="005C25C5">
        <w:t xml:space="preserve"> </w:t>
      </w:r>
      <w:r w:rsidR="00D65E91" w:rsidRPr="00D65E91">
        <w:t xml:space="preserve">information. </w:t>
      </w:r>
    </w:p>
    <w:p w14:paraId="475899B1" w14:textId="4304BDF8" w:rsidR="00D65E91" w:rsidRPr="00D65E91" w:rsidRDefault="00D65E91" w:rsidP="00A0068E">
      <w:r w:rsidRPr="00D65E91">
        <w:t xml:space="preserve">In the phoneme recognition problem, unlike phoneme classification, the boundaries between subsequent phonemes are not known (during the recognition phase) and should be estimated along with </w:t>
      </w:r>
      <w:r w:rsidR="005C25C5">
        <w:t xml:space="preserve">the </w:t>
      </w:r>
      <w:r w:rsidRPr="00D65E91">
        <w:t>phoneme labels. During recognition we have to decide if a given frame belongs to the current group of phonemes under consideration or we have to initiate a new phoneme hypothesis. This decision is made by considering both the likelihood measurements and the language model probabilities. All systems compared in this section use bigram language models. However, the training procedure and optimization of each language model is different and has some effect on the reported error rates.</w:t>
      </w:r>
    </w:p>
    <w:p w14:paraId="2D0CE329" w14:textId="3B3A2910" w:rsidR="00D65E91" w:rsidRPr="00D65E91" w:rsidRDefault="00D65E91">
      <w:r w:rsidRPr="00487939">
        <w:t xml:space="preserve">In the following we define </w:t>
      </w:r>
      <w:r w:rsidRPr="00487939">
        <w:rPr>
          <w:i/>
          <w:iCs/>
        </w:rPr>
        <w:t>% Error</w:t>
      </w:r>
      <w:r w:rsidR="00506488" w:rsidRPr="00487939">
        <w:t xml:space="preserve"> </w:t>
      </w:r>
      <w:r w:rsidRPr="00487939">
        <w:t>as follows</w:t>
      </w:r>
      <w:r w:rsidR="006B6233" w:rsidRPr="00487939">
        <w:t xml:space="preserve"> </w:t>
      </w:r>
      <w:r w:rsidR="006B6233" w:rsidRPr="00487939">
        <w:fldChar w:fldCharType="begin"/>
      </w:r>
      <w:r w:rsidR="006B6233" w:rsidRPr="00487939">
        <w:instrText xml:space="preserve"> REF _Ref430287449 \r </w:instrText>
      </w:r>
      <w:r w:rsidR="006B6233">
        <w:instrText xml:space="preserve"> \* MERGEFORMAT </w:instrText>
      </w:r>
      <w:r w:rsidR="006B6233" w:rsidRPr="00487939">
        <w:fldChar w:fldCharType="separate"/>
      </w:r>
      <w:r w:rsidR="000A4FC5">
        <w:rPr>
          <w:cs/>
        </w:rPr>
        <w:t>‎</w:t>
      </w:r>
      <w:r w:rsidR="000A4FC5">
        <w:t>[8]</w:t>
      </w:r>
      <w:r w:rsidR="006B6233" w:rsidRPr="00487939">
        <w:fldChar w:fldCharType="end"/>
      </w:r>
      <w:r w:rsidR="006B6233" w:rsidRPr="00487939">
        <w:t>:</w:t>
      </w:r>
    </w:p>
    <w:p w14:paraId="0526A801" w14:textId="5866CE61" w:rsidR="003630F0" w:rsidRDefault="00A0068E" w:rsidP="00294879">
      <w:pPr>
        <w:tabs>
          <w:tab w:val="right" w:pos="5040"/>
        </w:tabs>
        <w:spacing w:before="60" w:after="60"/>
        <w:ind w:firstLine="187"/>
      </w:pPr>
      <w:r w:rsidRPr="00A0068E">
        <w:rPr>
          <w:position w:val="-22"/>
        </w:rPr>
        <w:object w:dxaOrig="1719" w:dyaOrig="560" w14:anchorId="0C3E0268">
          <v:shape id="_x0000_i1066" type="#_x0000_t75" style="width:84.95pt;height:29.95pt" o:ole="">
            <v:imagedata r:id="rId101" o:title=""/>
          </v:shape>
          <o:OLEObject Type="Embed" ProgID="Equation.DSMT4" ShapeID="_x0000_i1066" DrawAspect="Content" ObjectID="_1508777776" r:id="rId102"/>
        </w:object>
      </w:r>
      <w:r w:rsidR="00D65E91" w:rsidRPr="00D65E91">
        <w:tab/>
      </w:r>
      <w:r w:rsidR="00294879">
        <w:fldChar w:fldCharType="begin"/>
      </w:r>
      <w:r w:rsidR="00294879">
        <w:instrText xml:space="preserve"> MACROBUTTON MTPlaceRef \* MERGEFORMAT </w:instrText>
      </w:r>
      <w:r w:rsidR="00294879">
        <w:fldChar w:fldCharType="begin"/>
      </w:r>
      <w:r w:rsidR="00294879">
        <w:instrText xml:space="preserve"> SEQ MTEqn \h \* MERGEFORMAT </w:instrText>
      </w:r>
      <w:r w:rsidR="00294879">
        <w:fldChar w:fldCharType="end"/>
      </w:r>
      <w:r w:rsidR="00294879">
        <w:instrText>(</w:instrText>
      </w:r>
      <w:r w:rsidR="00B216CF">
        <w:fldChar w:fldCharType="begin"/>
      </w:r>
      <w:r w:rsidR="00B216CF">
        <w:instrText xml:space="preserve"> SEQ MTEqn \c \* Arabic \* MERGEFORMAT </w:instrText>
      </w:r>
      <w:r w:rsidR="00B216CF">
        <w:fldChar w:fldCharType="separate"/>
      </w:r>
      <w:r w:rsidR="000A4FC5">
        <w:rPr>
          <w:noProof/>
        </w:rPr>
        <w:instrText>32</w:instrText>
      </w:r>
      <w:r w:rsidR="00B216CF">
        <w:rPr>
          <w:noProof/>
        </w:rPr>
        <w:fldChar w:fldCharType="end"/>
      </w:r>
      <w:r w:rsidR="00294879">
        <w:instrText>)</w:instrText>
      </w:r>
      <w:r w:rsidR="00294879">
        <w:fldChar w:fldCharType="end"/>
      </w:r>
    </w:p>
    <w:p w14:paraId="7C12F4A3" w14:textId="3707F40C" w:rsidR="00D65E91" w:rsidRPr="00D65E91" w:rsidRDefault="00D65E91">
      <w:pPr>
        <w:tabs>
          <w:tab w:val="right" w:pos="5040"/>
        </w:tabs>
        <w:spacing w:after="60"/>
        <w:ind w:firstLine="0"/>
      </w:pPr>
      <w:r w:rsidRPr="00D65E91">
        <w:t xml:space="preserve">where </w:t>
      </w:r>
      <w:r w:rsidRPr="00D65E91">
        <w:rPr>
          <w:i/>
          <w:iCs/>
        </w:rPr>
        <w:t>N</w:t>
      </w:r>
      <w:r w:rsidRPr="00D65E91">
        <w:t xml:space="preserve"> is the total number of labels in the reference transcriptions, </w:t>
      </w:r>
      <w:r w:rsidRPr="00D65E91">
        <w:rPr>
          <w:i/>
          <w:iCs/>
        </w:rPr>
        <w:t>S</w:t>
      </w:r>
      <w:r w:rsidRPr="00D65E91">
        <w:t xml:space="preserve"> is the number of substitution errors, </w:t>
      </w:r>
      <w:r w:rsidRPr="00D65E91">
        <w:rPr>
          <w:i/>
          <w:iCs/>
        </w:rPr>
        <w:t>D</w:t>
      </w:r>
      <w:r w:rsidRPr="00D65E91">
        <w:t xml:space="preserve"> is the number of deletion errors and </w:t>
      </w:r>
      <w:r w:rsidRPr="00D65E91">
        <w:rPr>
          <w:i/>
          <w:iCs/>
        </w:rPr>
        <w:t>I</w:t>
      </w:r>
      <w:r w:rsidRPr="00D65E91">
        <w:t xml:space="preserve"> is the number of insertion errors. </w:t>
      </w:r>
    </w:p>
    <w:p w14:paraId="7E400487" w14:textId="3B57C813" w:rsidR="00D65E91" w:rsidRPr="00D65E91" w:rsidRDefault="00D70417">
      <w:r w:rsidRPr="00E058AE">
        <w:fldChar w:fldCharType="begin"/>
      </w:r>
      <w:r w:rsidRPr="00151137">
        <w:instrText xml:space="preserve"> REF _Ref421966653 </w:instrText>
      </w:r>
      <w:r w:rsidR="00223F02" w:rsidRPr="00151137">
        <w:instrText xml:space="preserve"> \* MERGEFORMAT </w:instrText>
      </w:r>
      <w:r w:rsidRPr="00E058AE">
        <w:fldChar w:fldCharType="separate"/>
      </w:r>
      <w:r w:rsidR="000A4FC5" w:rsidRPr="000A4FC5">
        <w:t>Table III</w:t>
      </w:r>
      <w:r w:rsidRPr="00E058AE">
        <w:fldChar w:fldCharType="end"/>
      </w:r>
      <w:r w:rsidRPr="007C0D86">
        <w:t xml:space="preserve"> </w:t>
      </w:r>
      <w:r w:rsidR="00D65E91" w:rsidRPr="00223F02">
        <w:t>presents results</w:t>
      </w:r>
      <w:r w:rsidR="00D65E91" w:rsidRPr="00D65E91">
        <w:t xml:space="preserve"> for several state of the art models. As we can see, systems can be divided into two groups based on their training method (discriminative or not) and context modeling. The first two rows of this table show two similar </w:t>
      </w:r>
      <w:r w:rsidR="00D65E91" w:rsidRPr="00D65E91">
        <w:lastRenderedPageBreak/>
        <w:t xml:space="preserve">HMM based systems with and without contextual information. We can see the error rate </w:t>
      </w:r>
      <w:r w:rsidR="00D65E91" w:rsidRPr="005C25C5">
        <w:t xml:space="preserve">drops from </w:t>
      </w:r>
      <w:r w:rsidR="00D65E91" w:rsidRPr="00EE3AC4">
        <w:t>35.</w:t>
      </w:r>
      <w:r w:rsidR="002E348C" w:rsidRPr="00EE3AC4">
        <w:t>9</w:t>
      </w:r>
      <w:r w:rsidR="00D65E91" w:rsidRPr="00EE3AC4">
        <w:t>%</w:t>
      </w:r>
      <w:r w:rsidR="00D65E91" w:rsidRPr="005C25C5">
        <w:t xml:space="preserve"> to </w:t>
      </w:r>
      <w:r w:rsidR="00D65E91" w:rsidRPr="00EE3AC4">
        <w:t>26.2%</w:t>
      </w:r>
      <w:r w:rsidR="00D65E91" w:rsidRPr="005C25C5">
        <w:t xml:space="preserve"> when</w:t>
      </w:r>
      <w:r w:rsidR="00D65E91" w:rsidRPr="00D65E91">
        <w:t xml:space="preserve"> we use a system with context</w:t>
      </w:r>
      <w:r w:rsidR="005C25C5">
        <w:t xml:space="preserve"> </w:t>
      </w:r>
      <w:r w:rsidR="00D65E91" w:rsidRPr="00D65E91">
        <w:t xml:space="preserve">modeling. We can also see DHDPHMM works much better than a comparable CI HMM model (the error rate drops </w:t>
      </w:r>
      <w:r w:rsidR="00D65E91" w:rsidRPr="005C25C5">
        <w:t xml:space="preserve">from </w:t>
      </w:r>
      <w:r w:rsidR="00D65E91" w:rsidRPr="00EE3AC4">
        <w:t>35.</w:t>
      </w:r>
      <w:r w:rsidR="002E348C" w:rsidRPr="00EE3AC4">
        <w:t>9</w:t>
      </w:r>
      <w:r w:rsidR="00D65E91" w:rsidRPr="00EE3AC4">
        <w:t>%</w:t>
      </w:r>
      <w:r w:rsidR="00D65E91" w:rsidRPr="005C25C5">
        <w:t xml:space="preserve"> for HMM to </w:t>
      </w:r>
      <w:r w:rsidR="00D65E91" w:rsidRPr="00EE3AC4">
        <w:t>28.6%</w:t>
      </w:r>
      <w:r w:rsidR="00D65E91" w:rsidRPr="005C25C5">
        <w:t xml:space="preserve"> for</w:t>
      </w:r>
      <w:r w:rsidR="00D65E91" w:rsidRPr="00D65E91">
        <w:t xml:space="preserve"> DHDPHMM). </w:t>
      </w:r>
    </w:p>
    <w:p w14:paraId="392827FF" w14:textId="6F91F1F0" w:rsidR="00D7699C" w:rsidRPr="00D65E91" w:rsidRDefault="00D65E91">
      <w:r w:rsidRPr="00D7699C">
        <w:t>The third and fourth rows show two context-dependent HMM models. DHDPHMM performs slightly better than the CD model in row three (CD HMM 2) but slightly worse than</w:t>
      </w:r>
      <w:r w:rsidR="003E4E6A">
        <w:t xml:space="preserve"> the</w:t>
      </w:r>
      <w:r w:rsidRPr="00D7699C">
        <w:t xml:space="preserve"> CD model of row four (CD HMM 3). We expect to obtain much better results if we use </w:t>
      </w:r>
      <w:r w:rsidR="003E4E6A">
        <w:t xml:space="preserve">CD </w:t>
      </w:r>
      <w:r w:rsidRPr="00D7699C">
        <w:t xml:space="preserve">models. Our model also performs better than a discriminatively trained </w:t>
      </w:r>
      <w:r w:rsidR="003E4E6A">
        <w:t>CI H</w:t>
      </w:r>
      <w:r w:rsidRPr="00D7699C">
        <w:t xml:space="preserve">MM. By comparing DHDPHMM with other systems presented in </w:t>
      </w:r>
      <w:r w:rsidR="00D7699C" w:rsidRPr="007C0D86">
        <w:fldChar w:fldCharType="begin"/>
      </w:r>
      <w:r w:rsidR="00D7699C" w:rsidRPr="00D7699C">
        <w:instrText xml:space="preserve"> REF _Ref421966653  \* MERGEFORMAT </w:instrText>
      </w:r>
      <w:r w:rsidR="00D7699C" w:rsidRPr="007C0D86">
        <w:fldChar w:fldCharType="separate"/>
      </w:r>
      <w:r w:rsidR="000A4FC5" w:rsidRPr="000A4FC5">
        <w:t>Table III</w:t>
      </w:r>
      <w:r w:rsidR="00D7699C" w:rsidRPr="007C0D86">
        <w:fldChar w:fldCharType="end"/>
      </w:r>
      <w:r w:rsidR="00D7699C" w:rsidRPr="00D7699C">
        <w:t xml:space="preserve"> </w:t>
      </w:r>
      <w:r w:rsidRPr="00D7699C">
        <w:t xml:space="preserve">we can see DHDPHMM is among the best models for </w:t>
      </w:r>
      <w:r w:rsidR="003E4E6A">
        <w:t xml:space="preserve">CI </w:t>
      </w:r>
      <w:r w:rsidRPr="00D7699C">
        <w:t xml:space="preserve">systems but is not as good as state of the art </w:t>
      </w:r>
      <w:r w:rsidR="003E4E6A">
        <w:t xml:space="preserve">CD </w:t>
      </w:r>
      <w:r w:rsidRPr="00D7699C">
        <w:t>models.</w:t>
      </w:r>
    </w:p>
    <w:p w14:paraId="4186F3A3" w14:textId="2780C839" w:rsidR="00D65E91" w:rsidRPr="0077285C" w:rsidRDefault="00BA567F" w:rsidP="005A3331">
      <w:pPr>
        <w:pStyle w:val="Heading1"/>
        <w:ind w:firstLine="0"/>
      </w:pPr>
      <w:r w:rsidRPr="0077285C">
        <w:t xml:space="preserve">  Conclusion</w:t>
      </w:r>
    </w:p>
    <w:p w14:paraId="713D91A6" w14:textId="4CFB7EB2" w:rsidR="00D65E91" w:rsidRPr="00D65E91" w:rsidRDefault="00D65E91">
      <w:r w:rsidRPr="00D65E91">
        <w:t xml:space="preserve">In this paper we introduced a DHDPHMM that is an extension of HDPHMM which incorporates a parallel hierarchy to share data between states. We have also introduced methods to model non-ergodic structures. We demonstrated through experimentation that LR DHDPHMM outperforms both HDPHMM and its parametric HMM counterparts. We have also shown that despite the fact that DHDPHMM </w:t>
      </w:r>
      <w:r w:rsidR="00841540">
        <w:t xml:space="preserve">is trained generatively its </w:t>
      </w:r>
      <w:r w:rsidRPr="00D65E91">
        <w:t xml:space="preserve">performance is comparable to discriminatively trained models. Further, DHDPHMM provides the best performance among </w:t>
      </w:r>
      <w:r w:rsidR="003E4E6A">
        <w:t xml:space="preserve">CI </w:t>
      </w:r>
      <w:r w:rsidRPr="00D65E91">
        <w:t>models.</w:t>
      </w:r>
    </w:p>
    <w:p w14:paraId="62097A8C" w14:textId="48CDB2F9" w:rsidR="00D65E91" w:rsidRPr="00D65E91" w:rsidRDefault="00D65E91" w:rsidP="00A0068E">
      <w:r w:rsidRPr="00D65E91">
        <w:t xml:space="preserve">Future research will focus on incorporating semi-supervised training and context modeling. We have also shown that complexity grows very slowly with the data size because of the DP properties (only </w:t>
      </w:r>
      <w:r w:rsidRPr="003652C3">
        <w:rPr>
          <w:i/>
        </w:rPr>
        <w:t>33%</w:t>
      </w:r>
      <w:r w:rsidRPr="00D65E91">
        <w:t xml:space="preserve"> more Gaussians were used after increasing the size of the data five times). </w:t>
      </w:r>
      <w:r w:rsidR="005A3331" w:rsidRPr="00D65E91">
        <w:t>Therefore,</w:t>
      </w:r>
      <w:r w:rsidRPr="00D65E91">
        <w:t xml:space="preserve"> it makes sense to explore other types of prior distributions to investigate how it can affect the estimated complexity and overall performance. Another possible direction is to replace HDP emissions with more general hierarchical structures such as a Dependent Dirichlet Process </w:t>
      </w:r>
      <w:r w:rsidRPr="00D65E91">
        <w:fldChar w:fldCharType="begin"/>
      </w:r>
      <w:r w:rsidRPr="00D65E91">
        <w:instrText xml:space="preserve"> REF _Ref410735481 \r </w:instrText>
      </w:r>
      <w:r w:rsidR="004B0B57">
        <w:instrText xml:space="preserve"> \* MERGEFORMAT </w:instrText>
      </w:r>
      <w:r w:rsidRPr="00D65E91">
        <w:fldChar w:fldCharType="separate"/>
      </w:r>
      <w:r w:rsidR="000A4FC5">
        <w:rPr>
          <w:cs/>
        </w:rPr>
        <w:t>‎</w:t>
      </w:r>
      <w:r w:rsidR="000A4FC5">
        <w:t>[33]</w:t>
      </w:r>
      <w:r w:rsidRPr="00D65E91">
        <w:fldChar w:fldCharType="end"/>
      </w:r>
      <w:r w:rsidRPr="00D65E91">
        <w:t xml:space="preserve"> or an Analysis of Density (AnDe) model </w:t>
      </w:r>
      <w:r w:rsidRPr="00D65E91">
        <w:fldChar w:fldCharType="begin"/>
      </w:r>
      <w:r w:rsidRPr="00D65E91">
        <w:instrText xml:space="preserve"> REF _Ref410735504 \r </w:instrText>
      </w:r>
      <w:r w:rsidR="004B0B57">
        <w:instrText xml:space="preserve"> \* MERGEFORMAT </w:instrText>
      </w:r>
      <w:r w:rsidRPr="00D65E91">
        <w:fldChar w:fldCharType="separate"/>
      </w:r>
      <w:r w:rsidR="000A4FC5">
        <w:rPr>
          <w:cs/>
        </w:rPr>
        <w:t>‎</w:t>
      </w:r>
      <w:r w:rsidR="000A4FC5">
        <w:t>[34]</w:t>
      </w:r>
      <w:r w:rsidRPr="00D65E91">
        <w:fldChar w:fldCharType="end"/>
      </w:r>
      <w:r w:rsidRPr="00D65E91">
        <w:t xml:space="preserve">. It has been shown that the AnDe model is the appropriate model for problems involving sharing among multiple sets of density estimators </w:t>
      </w:r>
      <w:r w:rsidRPr="00D65E91">
        <w:fldChar w:fldCharType="begin"/>
      </w:r>
      <w:r w:rsidRPr="00D65E91">
        <w:instrText xml:space="preserve"> REF _Ref410732477 \r </w:instrText>
      </w:r>
      <w:r w:rsidR="004B0B57">
        <w:instrText xml:space="preserve"> \* MERGEFORMAT </w:instrText>
      </w:r>
      <w:r w:rsidRPr="00D65E91">
        <w:fldChar w:fldCharType="separate"/>
      </w:r>
      <w:r w:rsidR="000A4FC5">
        <w:rPr>
          <w:cs/>
        </w:rPr>
        <w:t>‎</w:t>
      </w:r>
      <w:r w:rsidR="000A4FC5">
        <w:t>[4]</w:t>
      </w:r>
      <w:r w:rsidRPr="00D65E91">
        <w:fldChar w:fldCharType="end"/>
      </w:r>
      <w:r w:rsidRPr="00D65E91">
        <w:t xml:space="preserve">, </w:t>
      </w:r>
      <w:r w:rsidRPr="00D65E91">
        <w:fldChar w:fldCharType="begin"/>
      </w:r>
      <w:r w:rsidRPr="00D65E91">
        <w:instrText xml:space="preserve"> REF _Ref410735379 \r </w:instrText>
      </w:r>
      <w:r w:rsidR="004B0B57">
        <w:instrText xml:space="preserve"> \* MERGEFORMAT </w:instrText>
      </w:r>
      <w:r w:rsidRPr="00D65E91">
        <w:fldChar w:fldCharType="separate"/>
      </w:r>
      <w:r w:rsidR="000A4FC5">
        <w:rPr>
          <w:cs/>
        </w:rPr>
        <w:t>‎</w:t>
      </w:r>
      <w:r w:rsidR="000A4FC5">
        <w:t>[22]</w:t>
      </w:r>
      <w:r w:rsidRPr="00D65E91">
        <w:fldChar w:fldCharType="end"/>
      </w:r>
      <w:r w:rsidRPr="00D65E91">
        <w:t>.</w:t>
      </w:r>
    </w:p>
    <w:p w14:paraId="20AF469F" w14:textId="0E932984" w:rsidR="00D65E91" w:rsidRPr="0077285C" w:rsidRDefault="00D65E91" w:rsidP="00A0068E">
      <w:pPr>
        <w:pStyle w:val="ReferenceHead"/>
      </w:pPr>
      <w:r w:rsidRPr="0077285C">
        <w:lastRenderedPageBreak/>
        <w:t>Acknowledgements</w:t>
      </w:r>
    </w:p>
    <w:p w14:paraId="58B550DE" w14:textId="4189A404" w:rsidR="005C25C5" w:rsidRPr="00EE3AC4" w:rsidRDefault="00D65E91" w:rsidP="00EE3AC4">
      <w:r w:rsidRPr="00D65E91">
        <w:t>The author</w:t>
      </w:r>
      <w:r w:rsidR="003E4E6A">
        <w:t xml:space="preserve">s </w:t>
      </w:r>
      <w:r w:rsidRPr="00D65E91">
        <w:t xml:space="preserve">wish to thank Professor Marc Sobel </w:t>
      </w:r>
      <w:r w:rsidR="00797E16">
        <w:t xml:space="preserve">of the Department of Statistics at Temple University </w:t>
      </w:r>
      <w:r w:rsidRPr="00D65E91">
        <w:t xml:space="preserve">for many valuable discussions on these topics. </w:t>
      </w:r>
      <w:r w:rsidR="005C25C5" w:rsidRPr="00EE3AC4">
        <w:t>The authors also thank the anonymous reviewers for their constructive comments and feedback.</w:t>
      </w:r>
    </w:p>
    <w:p w14:paraId="2EA54BD7" w14:textId="09E14E6B" w:rsidR="00D65E91" w:rsidRPr="00BA567F" w:rsidRDefault="00D65E91" w:rsidP="001B482C">
      <w:pPr>
        <w:pStyle w:val="ReferenceHead"/>
        <w:keepNext w:val="0"/>
        <w:widowControl w:val="0"/>
      </w:pPr>
      <w:r w:rsidRPr="0077285C">
        <w:t>Refere</w:t>
      </w:r>
      <w:r w:rsidR="00BA567F" w:rsidRPr="0077285C">
        <w:t>nc</w:t>
      </w:r>
      <w:r w:rsidR="0077285C">
        <w:t>es</w:t>
      </w:r>
    </w:p>
    <w:p w14:paraId="165B4B8D" w14:textId="0FCAFD96" w:rsidR="00D65E91" w:rsidRDefault="00D65E91" w:rsidP="001B482C">
      <w:pPr>
        <w:pStyle w:val="References"/>
        <w:widowControl w:val="0"/>
      </w:pPr>
      <w:r w:rsidRPr="0077285C">
        <w:tab/>
      </w:r>
      <w:bookmarkStart w:id="54" w:name="_Ref410732360"/>
      <w:r w:rsidRPr="0077285C">
        <w:t xml:space="preserve">L. Rabiner, “A Tutorial on Hidden Markov Models and Selected Applications in Speech Recognition,” </w:t>
      </w:r>
      <w:r w:rsidRPr="007C0D86">
        <w:rPr>
          <w:i/>
        </w:rPr>
        <w:t>Proceedings of the IEEE</w:t>
      </w:r>
      <w:r w:rsidRPr="0077285C">
        <w:t>, vol. 77, no. 2, pp. 257-286, 1989.</w:t>
      </w:r>
      <w:bookmarkEnd w:id="54"/>
    </w:p>
    <w:bookmarkStart w:id="55" w:name="_Ref410732450"/>
    <w:p w14:paraId="476E2EE6" w14:textId="796F0E33" w:rsidR="00D65E91" w:rsidRPr="0077285C" w:rsidRDefault="005A3331" w:rsidP="00A0068E">
      <w:pPr>
        <w:pStyle w:val="References"/>
      </w:pPr>
      <w:r w:rsidRPr="00E058AE">
        <w:rPr>
          <w:noProof/>
        </w:rPr>
        <mc:AlternateContent>
          <mc:Choice Requires="wps">
            <w:drawing>
              <wp:anchor distT="91440" distB="0" distL="0" distR="0" simplePos="0" relativeHeight="251658752" behindDoc="0" locked="0" layoutInCell="1" allowOverlap="1" wp14:anchorId="5EF7841F" wp14:editId="487D8320">
                <wp:simplePos x="0" y="0"/>
                <wp:positionH relativeFrom="margin">
                  <wp:align>center</wp:align>
                </wp:positionH>
                <wp:positionV relativeFrom="margin">
                  <wp:align>bottom</wp:align>
                </wp:positionV>
                <wp:extent cx="6565392" cy="2258568"/>
                <wp:effectExtent l="0" t="0" r="0" b="2540"/>
                <wp:wrapSquare wrapText="bothSides"/>
                <wp:docPr id="39" name="Text Box 39"/>
                <wp:cNvGraphicFramePr/>
                <a:graphic xmlns:a="http://schemas.openxmlformats.org/drawingml/2006/main">
                  <a:graphicData uri="http://schemas.microsoft.com/office/word/2010/wordprocessingShape">
                    <wps:wsp>
                      <wps:cNvSpPr txBox="1"/>
                      <wps:spPr>
                        <a:xfrm>
                          <a:off x="0" y="0"/>
                          <a:ext cx="6565392" cy="2258568"/>
                        </a:xfrm>
                        <a:prstGeom prst="rect">
                          <a:avLst/>
                        </a:prstGeom>
                        <a:noFill/>
                        <a:ln>
                          <a:noFill/>
                        </a:ln>
                        <a:effectLst/>
                        <a:extLst>
                          <a:ext uri="{FAA26D3D-D897-4be2-8F04-BA451C77F1D7}">
                            <ma14:placeholderFlag xmlns:ma14="http://schemas.microsoft.com/office/mac/drawingml/2011/main"/>
                          </a:ex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19196E5B" w14:textId="77777777" w:rsidR="009A1694" w:rsidRDefault="009A1694" w:rsidP="007C0D86">
                            <w:pPr>
                              <w:spacing w:after="60" w:line="240" w:lineRule="auto"/>
                              <w:ind w:firstLine="0"/>
                              <w:jc w:val="center"/>
                            </w:pPr>
                            <w:r>
                              <w:rPr>
                                <w:noProof/>
                              </w:rPr>
                              <w:drawing>
                                <wp:inline distT="0" distB="0" distL="0" distR="0" wp14:anchorId="407E8075" wp14:editId="39AD9757">
                                  <wp:extent cx="4099560" cy="201895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_gaussians.jpg"/>
                                          <pic:cNvPicPr/>
                                        </pic:nvPicPr>
                                        <pic:blipFill rotWithShape="1">
                                          <a:blip r:embed="rId103">
                                            <a:extLst>
                                              <a:ext uri="{28A0092B-C50C-407E-A947-70E740481C1C}">
                                                <a14:useLocalDpi xmlns:a14="http://schemas.microsoft.com/office/drawing/2010/main" val="0"/>
                                              </a:ext>
                                            </a:extLst>
                                          </a:blip>
                                          <a:srcRect l="4564" r="5503"/>
                                          <a:stretch/>
                                        </pic:blipFill>
                                        <pic:spPr bwMode="auto">
                                          <a:xfrm>
                                            <a:off x="0" y="0"/>
                                            <a:ext cx="4139906" cy="2038825"/>
                                          </a:xfrm>
                                          <a:prstGeom prst="rect">
                                            <a:avLst/>
                                          </a:prstGeom>
                                          <a:ln>
                                            <a:noFill/>
                                          </a:ln>
                                          <a:extLst>
                                            <a:ext uri="{53640926-AAD7-44D8-BBD7-CCE9431645EC}">
                                              <a14:shadowObscured xmlns:a14="http://schemas.microsoft.com/office/drawing/2010/main"/>
                                            </a:ext>
                                          </a:extLst>
                                        </pic:spPr>
                                      </pic:pic>
                                    </a:graphicData>
                                  </a:graphic>
                                </wp:inline>
                              </w:drawing>
                            </w:r>
                          </w:p>
                          <w:p w14:paraId="7FAB523A" w14:textId="7411D78A" w:rsidR="009A1694" w:rsidRPr="007C0D86" w:rsidRDefault="009A1694" w:rsidP="00506488">
                            <w:pPr>
                              <w:pStyle w:val="Caption"/>
                              <w:numPr>
                                <w:ilvl w:val="0"/>
                                <w:numId w:val="0"/>
                              </w:numPr>
                              <w:ind w:left="-90" w:right="-119"/>
                              <w:rPr>
                                <w:rFonts w:ascii="Times New Roman" w:hAnsi="Times New Roman" w:cs="Times New Roman"/>
                                <w:sz w:val="16"/>
                                <w:szCs w:val="16"/>
                              </w:rPr>
                            </w:pPr>
                            <w:bookmarkStart w:id="56" w:name="_Ref421810477"/>
                            <w:r w:rsidRPr="007C0D86">
                              <w:rPr>
                                <w:rFonts w:ascii="Times New Roman" w:hAnsi="Times New Roman" w:cs="Times New Roman"/>
                                <w:sz w:val="16"/>
                                <w:szCs w:val="16"/>
                              </w:rPr>
                              <w:t>Fig.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7</w:t>
                            </w:r>
                            <w:r w:rsidRPr="007C0D86">
                              <w:rPr>
                                <w:rFonts w:ascii="Times New Roman" w:hAnsi="Times New Roman" w:cs="Times New Roman"/>
                                <w:noProof/>
                                <w:sz w:val="16"/>
                                <w:szCs w:val="16"/>
                              </w:rPr>
                              <w:fldChar w:fldCharType="end"/>
                            </w:r>
                            <w:bookmarkEnd w:id="56"/>
                            <w:r w:rsidRPr="007C0D86">
                              <w:rPr>
                                <w:rFonts w:ascii="Times New Roman" w:hAnsi="Times New Roman" w:cs="Times New Roman"/>
                                <w:noProof/>
                                <w:sz w:val="16"/>
                                <w:szCs w:val="16"/>
                              </w:rPr>
                              <w:t xml:space="preserve">.  </w:t>
                            </w:r>
                            <w:r w:rsidRPr="007C0D86">
                              <w:rPr>
                                <w:rFonts w:ascii="Times New Roman" w:hAnsi="Times New Roman" w:cs="Times New Roman"/>
                                <w:sz w:val="16"/>
                                <w:szCs w:val="16"/>
                              </w:rPr>
                              <w:t>Number of discovered Gaussians vs. amount of training data.</w:t>
                            </w:r>
                          </w:p>
                          <w:p w14:paraId="54EE1407" w14:textId="67B15511" w:rsidR="009A1694" w:rsidRDefault="009A1694" w:rsidP="00A0068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38" type="#_x0000_t202" style="position:absolute;left:0;text-align:left;margin-left:0;margin-top:0;width:516.95pt;height:177.85pt;z-index:251658752;visibility:visible;mso-wrap-style:square;mso-width-percent:0;mso-height-percent:0;mso-wrap-distance-left:0;mso-wrap-distance-top:7.2pt;mso-wrap-distance-right:0;mso-wrap-distance-bottom:0;mso-position-horizontal:center;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" filled="f" stroked="f">
                <v:textbox>
                  <w:txbxContent>
                    <w:p w14:paraId="19196E5B" w14:textId="77777777" w:rsidR="009A1694" w:rsidRDefault="009A1694" w:rsidP="007C0D86">
                      <w:pPr>
                        <w:spacing w:after="60" w:line="240" w:lineRule="auto"/>
                        <w:ind w:firstLine="0"/>
                        <w:jc w:val="center"/>
                      </w:pPr>
                      <w:r>
                        <w:rPr>
                          <w:noProof/>
                        </w:rPr>
                        <w:drawing>
                          <wp:inline distT="0" distB="0" distL="0" distR="0" wp14:anchorId="407E8075" wp14:editId="39AD9757">
                            <wp:extent cx="4099560" cy="201895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ount_data_gaussians.jpg"/>
                                    <pic:cNvPicPr/>
                                  </pic:nvPicPr>
                                  <pic:blipFill rotWithShape="1">
                                    <a:blip r:embed="rId104">
                                      <a:extLst>
                                        <a:ext uri="{28A0092B-C50C-407E-A947-70E740481C1C}">
                                          <a14:useLocalDpi xmlns:a14="http://schemas.microsoft.com/office/drawing/2010/main" val="0"/>
                                        </a:ext>
                                      </a:extLst>
                                    </a:blip>
                                    <a:srcRect l="4564" r="5503"/>
                                    <a:stretch/>
                                  </pic:blipFill>
                                  <pic:spPr bwMode="auto">
                                    <a:xfrm>
                                      <a:off x="0" y="0"/>
                                      <a:ext cx="4139906" cy="2038825"/>
                                    </a:xfrm>
                                    <a:prstGeom prst="rect">
                                      <a:avLst/>
                                    </a:prstGeom>
                                    <a:ln>
                                      <a:noFill/>
                                    </a:ln>
                                    <a:extLst>
                                      <a:ext uri="{53640926-AAD7-44D8-BBD7-CCE9431645EC}">
                                        <a14:shadowObscured xmlns:a14="http://schemas.microsoft.com/office/drawing/2010/main"/>
                                      </a:ext>
                                    </a:extLst>
                                  </pic:spPr>
                                </pic:pic>
                              </a:graphicData>
                            </a:graphic>
                          </wp:inline>
                        </w:drawing>
                      </w:r>
                    </w:p>
                    <w:p w14:paraId="7FAB523A" w14:textId="7411D78A" w:rsidR="009A1694" w:rsidRPr="007C0D86" w:rsidRDefault="009A1694" w:rsidP="00506488">
                      <w:pPr>
                        <w:pStyle w:val="Caption"/>
                        <w:numPr>
                          <w:ilvl w:val="0"/>
                          <w:numId w:val="0"/>
                        </w:numPr>
                        <w:ind w:left="-90" w:right="-119"/>
                        <w:rPr>
                          <w:rFonts w:ascii="Times New Roman" w:hAnsi="Times New Roman" w:cs="Times New Roman"/>
                          <w:sz w:val="16"/>
                          <w:szCs w:val="16"/>
                        </w:rPr>
                      </w:pPr>
                      <w:bookmarkStart w:id="63" w:name="_Ref421810477"/>
                      <w:proofErr w:type="gramStart"/>
                      <w:r w:rsidRPr="007C0D86">
                        <w:rPr>
                          <w:rFonts w:ascii="Times New Roman" w:hAnsi="Times New Roman" w:cs="Times New Roman"/>
                          <w:sz w:val="16"/>
                          <w:szCs w:val="16"/>
                        </w:rPr>
                        <w:t>Fig.</w:t>
                      </w:r>
                      <w:proofErr w:type="gramEnd"/>
                      <w:r w:rsidRPr="007C0D86">
                        <w:rPr>
                          <w:rFonts w:ascii="Times New Roman" w:hAnsi="Times New Roman" w:cs="Times New Roman"/>
                          <w:sz w:val="16"/>
                          <w:szCs w:val="16"/>
                        </w:rPr>
                        <w:t> </w:t>
                      </w:r>
                      <w:r w:rsidRPr="007C0D86">
                        <w:rPr>
                          <w:rFonts w:ascii="Times New Roman" w:hAnsi="Times New Roman" w:cs="Times New Roman"/>
                          <w:sz w:val="16"/>
                          <w:szCs w:val="16"/>
                        </w:rPr>
                        <w:fldChar w:fldCharType="begin"/>
                      </w:r>
                      <w:r w:rsidRPr="007C0D86">
                        <w:rPr>
                          <w:rFonts w:ascii="Times New Roman" w:hAnsi="Times New Roman" w:cs="Times New Roman"/>
                          <w:sz w:val="16"/>
                          <w:szCs w:val="16"/>
                        </w:rPr>
                        <w:instrText xml:space="preserve"> SEQ Figure \* ARABIC </w:instrText>
                      </w:r>
                      <w:r w:rsidRPr="007C0D86">
                        <w:rPr>
                          <w:rFonts w:ascii="Times New Roman" w:hAnsi="Times New Roman" w:cs="Times New Roman"/>
                          <w:sz w:val="16"/>
                          <w:szCs w:val="16"/>
                        </w:rPr>
                        <w:fldChar w:fldCharType="separate"/>
                      </w:r>
                      <w:r w:rsidR="000A4FC5">
                        <w:rPr>
                          <w:rFonts w:ascii="Times New Roman" w:hAnsi="Times New Roman" w:cs="Times New Roman"/>
                          <w:noProof/>
                          <w:sz w:val="16"/>
                          <w:szCs w:val="16"/>
                        </w:rPr>
                        <w:t>7</w:t>
                      </w:r>
                      <w:r w:rsidRPr="007C0D86">
                        <w:rPr>
                          <w:rFonts w:ascii="Times New Roman" w:hAnsi="Times New Roman" w:cs="Times New Roman"/>
                          <w:noProof/>
                          <w:sz w:val="16"/>
                          <w:szCs w:val="16"/>
                        </w:rPr>
                        <w:fldChar w:fldCharType="end"/>
                      </w:r>
                      <w:bookmarkEnd w:id="63"/>
                      <w:r w:rsidRPr="007C0D86">
                        <w:rPr>
                          <w:rFonts w:ascii="Times New Roman" w:hAnsi="Times New Roman" w:cs="Times New Roman"/>
                          <w:noProof/>
                          <w:sz w:val="16"/>
                          <w:szCs w:val="16"/>
                        </w:rPr>
                        <w:t xml:space="preserve">.  </w:t>
                      </w:r>
                      <w:proofErr w:type="gramStart"/>
                      <w:r w:rsidRPr="007C0D86">
                        <w:rPr>
                          <w:rFonts w:ascii="Times New Roman" w:hAnsi="Times New Roman" w:cs="Times New Roman"/>
                          <w:sz w:val="16"/>
                          <w:szCs w:val="16"/>
                        </w:rPr>
                        <w:t>Number of discovered Gaussians vs. amount of training data.</w:t>
                      </w:r>
                      <w:proofErr w:type="gramEnd"/>
                    </w:p>
                    <w:p w14:paraId="54EE1407" w14:textId="67B15511" w:rsidR="009A1694" w:rsidRDefault="009A1694" w:rsidP="00A0068E"/>
                  </w:txbxContent>
                </v:textbox>
                <w10:wrap type="square" anchorx="margin" anchory="margin"/>
              </v:shape>
            </w:pict>
          </mc:Fallback>
        </mc:AlternateContent>
      </w:r>
      <w:r w:rsidR="00D65E91" w:rsidRPr="0077285C">
        <w:t xml:space="preserve">J. B. Kadane and N. A. Lazar, “Methods and Criteria for Model Selection,” </w:t>
      </w:r>
      <w:r w:rsidR="00D65E91" w:rsidRPr="007C0D86">
        <w:rPr>
          <w:i/>
        </w:rPr>
        <w:t>Journal of the ASA</w:t>
      </w:r>
      <w:r w:rsidR="00D65E91" w:rsidRPr="0077285C">
        <w:t>, vol. 99, no. 465, pp. 279-290, 2004.</w:t>
      </w:r>
      <w:bookmarkEnd w:id="55"/>
    </w:p>
    <w:p w14:paraId="6909FCC0" w14:textId="37D34787" w:rsidR="00D65E91" w:rsidRPr="0077285C" w:rsidRDefault="00D65E91" w:rsidP="00A0068E">
      <w:pPr>
        <w:pStyle w:val="References"/>
      </w:pPr>
      <w:bookmarkStart w:id="57" w:name="_Ref410732459"/>
      <w:r w:rsidRPr="0077285C">
        <w:t xml:space="preserve">M. Beal, Z. Ghahramani, and C. E. Rasmussen, “The Inﬁnite Hidden Markov Model,” </w:t>
      </w:r>
      <w:r w:rsidRPr="007C0D86">
        <w:rPr>
          <w:i/>
        </w:rPr>
        <w:t>Proceedings of NIPS</w:t>
      </w:r>
      <w:r w:rsidRPr="0077285C">
        <w:t>, 2002, pp. 577-584.</w:t>
      </w:r>
      <w:bookmarkEnd w:id="57"/>
    </w:p>
    <w:p w14:paraId="3F3251BA" w14:textId="2BE2C536" w:rsidR="00D65E91" w:rsidRPr="0077285C" w:rsidRDefault="00D65E91" w:rsidP="00A0068E">
      <w:pPr>
        <w:pStyle w:val="References"/>
      </w:pPr>
      <w:bookmarkStart w:id="58" w:name="_Ref410732477"/>
      <w:r w:rsidRPr="0077285C">
        <w:t>Y.</w:t>
      </w:r>
      <w:r w:rsidR="002E348C">
        <w:t xml:space="preserve"> W. </w:t>
      </w:r>
      <w:r w:rsidRPr="0077285C">
        <w:t xml:space="preserve"> Teh, M. Jordan, M. Beal, and D. Blei, “Hierarchical Dirichlet Processes,” </w:t>
      </w:r>
      <w:r w:rsidRPr="007C0D86">
        <w:rPr>
          <w:i/>
        </w:rPr>
        <w:t>Journal of the ASA</w:t>
      </w:r>
      <w:r w:rsidRPr="0077285C">
        <w:t>, vol. 101, no. 47, pp. 1566-1581, 2006.</w:t>
      </w:r>
      <w:bookmarkEnd w:id="58"/>
    </w:p>
    <w:p w14:paraId="08762FB4" w14:textId="7B23B611" w:rsidR="00D65E91" w:rsidRDefault="00D65E91" w:rsidP="00A0068E">
      <w:pPr>
        <w:pStyle w:val="References"/>
      </w:pPr>
      <w:bookmarkStart w:id="59" w:name="_Ref410732506"/>
      <w:r w:rsidRPr="0077285C">
        <w:t xml:space="preserve">E. Fox, E. Sudderth, M. Jordan, and A. Willsky, “A Sticky HDP-HMM with Application to Speaker Diarization.,” </w:t>
      </w:r>
      <w:r w:rsidRPr="007C0D86">
        <w:rPr>
          <w:i/>
        </w:rPr>
        <w:t>The Annalas of Applied Statistics</w:t>
      </w:r>
      <w:r w:rsidRPr="0077285C">
        <w:t>, vol. 5, no. 2A, pp. 1020-1056, 2011.</w:t>
      </w:r>
      <w:bookmarkEnd w:id="59"/>
    </w:p>
    <w:p w14:paraId="4BDB6F24" w14:textId="77777777" w:rsidR="00F73472" w:rsidRDefault="00F73472" w:rsidP="00F73472">
      <w:pPr>
        <w:pStyle w:val="References"/>
      </w:pPr>
      <w:bookmarkStart w:id="60" w:name="_Ref430458938"/>
      <w:r w:rsidRPr="0077285C">
        <w:t xml:space="preserve">G. A. Fink, “Configuration of Hidden Markov Models From Theory to Applications,” </w:t>
      </w:r>
      <w:r w:rsidRPr="007C0D86">
        <w:rPr>
          <w:i/>
        </w:rPr>
        <w:t>Markov Models for Pattern Recognition</w:t>
      </w:r>
      <w:r w:rsidRPr="0077285C">
        <w:t>, Springer Berlin Heidelberg, 2008, pp. 127-136.</w:t>
      </w:r>
      <w:bookmarkEnd w:id="60"/>
    </w:p>
    <w:p w14:paraId="3910CBC8" w14:textId="77777777" w:rsidR="00D65E91" w:rsidRPr="0077285C" w:rsidRDefault="00D65E91" w:rsidP="00A0068E">
      <w:pPr>
        <w:pStyle w:val="References"/>
      </w:pPr>
      <w:bookmarkStart w:id="61" w:name="_Ref410732535"/>
      <w:r w:rsidRPr="0077285C">
        <w:t xml:space="preserve">B.-H. Juang and L. Rabiner, “Hidden Markov Models for Speech Recognition,” </w:t>
      </w:r>
      <w:r w:rsidRPr="007C0D86">
        <w:rPr>
          <w:i/>
        </w:rPr>
        <w:t>Technometrics</w:t>
      </w:r>
      <w:r w:rsidRPr="0077285C">
        <w:t>, vol. 33, no. 3, pp. 251-272, 1991.</w:t>
      </w:r>
      <w:bookmarkEnd w:id="61"/>
    </w:p>
    <w:p w14:paraId="1DC6B7A3" w14:textId="55A833EA" w:rsidR="00CF0008" w:rsidRPr="0077285C" w:rsidRDefault="007C34FC" w:rsidP="007C34FC">
      <w:pPr>
        <w:pStyle w:val="References"/>
      </w:pPr>
      <w:bookmarkStart w:id="62" w:name="_Ref430287449"/>
      <w:r w:rsidRPr="007C34FC">
        <w:t>S. Young, G. Evermann, M. Gales, T. Hain, D. Kershaw, X. Liu, G. Moore, J. Odell, D. Ollagson, D. Povey, V. Valtchev, and P. Woodland, “The HTK Book,” Cambridge, UK, 2006.</w:t>
      </w:r>
      <w:bookmarkEnd w:id="62"/>
    </w:p>
    <w:p w14:paraId="7BFFDCCA" w14:textId="77777777" w:rsidR="00D65E91" w:rsidRDefault="00D65E91" w:rsidP="00A0068E">
      <w:pPr>
        <w:pStyle w:val="References"/>
      </w:pPr>
      <w:bookmarkStart w:id="63" w:name="_Ref429940944"/>
      <w:r w:rsidRPr="0077285C">
        <w:t xml:space="preserve">A. Harati Nejad Torbati, J. Picone, and M. Sobel, “A Left-to-Right HDP-HMM with HDPM Emissions,” </w:t>
      </w:r>
      <w:r w:rsidRPr="007C0D86">
        <w:rPr>
          <w:i/>
        </w:rPr>
        <w:t>Proceedings of the CISS</w:t>
      </w:r>
      <w:r w:rsidRPr="0077285C">
        <w:t>, 2014, pp. 1-6.</w:t>
      </w:r>
      <w:bookmarkStart w:id="64" w:name="_Ref412227314"/>
      <w:bookmarkEnd w:id="63"/>
    </w:p>
    <w:p w14:paraId="5DBFF175" w14:textId="16E7163D" w:rsidR="00A95EED" w:rsidRPr="0077285C" w:rsidRDefault="00A95EED" w:rsidP="00A95EED">
      <w:pPr>
        <w:pStyle w:val="References"/>
      </w:pPr>
      <w:bookmarkStart w:id="65" w:name="_Ref434691092"/>
      <w:r w:rsidRPr="00A95EED">
        <w:t>http://www.isip.piconepress.com/projects/npb_acoustic_modeling/downloads/hdphmm/</w:t>
      </w:r>
      <w:bookmarkEnd w:id="65"/>
    </w:p>
    <w:p w14:paraId="21C63B2E" w14:textId="596FDFD8" w:rsidR="00D65E91" w:rsidRPr="0077285C" w:rsidRDefault="00D65E91" w:rsidP="00A0068E">
      <w:pPr>
        <w:pStyle w:val="References"/>
      </w:pPr>
      <w:bookmarkStart w:id="66" w:name="_Ref410734642"/>
      <w:bookmarkEnd w:id="64"/>
      <w:r w:rsidRPr="0077285C">
        <w:t xml:space="preserve">Y.-W. Teh, “Dirichlet process,” </w:t>
      </w:r>
      <w:r w:rsidRPr="007C0D86">
        <w:rPr>
          <w:i/>
        </w:rPr>
        <w:t>Encyclopedia of Machine Learning</w:t>
      </w:r>
      <w:r w:rsidRPr="0077285C">
        <w:t>, Springer, 2010, pp. 280-287.</w:t>
      </w:r>
      <w:bookmarkEnd w:id="66"/>
    </w:p>
    <w:p w14:paraId="4CD908AF" w14:textId="1F648FA1" w:rsidR="00D65E91" w:rsidRPr="0077285C" w:rsidRDefault="00D65E91" w:rsidP="00A0068E">
      <w:pPr>
        <w:pStyle w:val="References"/>
      </w:pPr>
      <w:bookmarkStart w:id="67" w:name="_Ref410734652"/>
      <w:r w:rsidRPr="0077285C">
        <w:t xml:space="preserve">J. Sethuraman, “A constructive definition of Dirichlet priors,” </w:t>
      </w:r>
      <w:r w:rsidRPr="007C0D86">
        <w:rPr>
          <w:i/>
        </w:rPr>
        <w:t>Statistica Sinica</w:t>
      </w:r>
      <w:r w:rsidRPr="0077285C">
        <w:t>, vol. 4, no. 2, pp. 639-650, 1994.</w:t>
      </w:r>
      <w:bookmarkEnd w:id="67"/>
    </w:p>
    <w:p w14:paraId="3D2F0B86" w14:textId="36D34CC1" w:rsidR="00D65E91" w:rsidRPr="0077285C" w:rsidRDefault="00D65E91" w:rsidP="00A0068E">
      <w:pPr>
        <w:pStyle w:val="References"/>
      </w:pPr>
      <w:bookmarkStart w:id="68" w:name="_Ref413354719"/>
      <w:bookmarkStart w:id="69" w:name="_Ref410734900"/>
      <w:r w:rsidRPr="0077285C">
        <w:t xml:space="preserve">C. E. Rasmussen, “The Infinite Gaussian Mixture Model,” </w:t>
      </w:r>
      <w:r w:rsidRPr="007C0D86">
        <w:rPr>
          <w:i/>
        </w:rPr>
        <w:t>Proceedings of NIPS</w:t>
      </w:r>
      <w:r w:rsidRPr="0077285C">
        <w:t>, 2000, pp. 554-560.</w:t>
      </w:r>
      <w:bookmarkEnd w:id="68"/>
    </w:p>
    <w:p w14:paraId="50D9E760" w14:textId="39D2998D" w:rsidR="00D65E91" w:rsidRDefault="00D65E91">
      <w:pPr>
        <w:pStyle w:val="References"/>
      </w:pPr>
      <w:bookmarkStart w:id="70" w:name="_Ref413354803"/>
      <w:r w:rsidRPr="0077285C">
        <w:t xml:space="preserve">H. Ishwaran and M. Zarepour, “Exact and approximate sum representations for the Dirichlet process.,” </w:t>
      </w:r>
      <w:r w:rsidRPr="007C0D86">
        <w:rPr>
          <w:i/>
        </w:rPr>
        <w:t>Canadian Journal of Statistics</w:t>
      </w:r>
      <w:r w:rsidRPr="0077285C">
        <w:t>, vol. 30, no. 2, pp. 269-283, 2002.</w:t>
      </w:r>
      <w:bookmarkEnd w:id="69"/>
      <w:bookmarkEnd w:id="70"/>
    </w:p>
    <w:p w14:paraId="3FA62E3B" w14:textId="4098CA4D" w:rsidR="00872CA6" w:rsidRPr="0077285C" w:rsidRDefault="007C34FC" w:rsidP="007C34FC">
      <w:pPr>
        <w:pStyle w:val="References"/>
      </w:pPr>
      <w:bookmarkStart w:id="71" w:name="_Ref430289315"/>
      <w:r w:rsidRPr="007C34FC">
        <w:t>D. Povey, A. Ghoshal, G. Boulianne, L. Burget, O. Glembek, N. Goel, M. Hannemann, P. Motlicek, Y. Qian, P. Schwarz, J. Silovsky, G. Stemmer, and K. Vesely, “The Kaldi Speech Recognition Toolkit,” in IEEE 2011 Workshop on Automatic Speech Recognition and Understanding, 2011.</w:t>
      </w:r>
      <w:bookmarkEnd w:id="71"/>
    </w:p>
    <w:p w14:paraId="528E2398" w14:textId="10F999DA" w:rsidR="00D65E91" w:rsidRPr="0077285C" w:rsidRDefault="00D65E91" w:rsidP="00A0068E">
      <w:pPr>
        <w:pStyle w:val="References"/>
      </w:pPr>
      <w:bookmarkStart w:id="72" w:name="_Ref410735019"/>
      <w:r w:rsidRPr="0077285C">
        <w:t xml:space="preserve">S. Young and P. C. Woodland, “State clustering in HMM-based continuous speech recognition,” </w:t>
      </w:r>
      <w:r w:rsidRPr="007C0D86">
        <w:rPr>
          <w:i/>
        </w:rPr>
        <w:t>Computer Speech &amp; Language</w:t>
      </w:r>
      <w:r w:rsidRPr="0077285C">
        <w:t>, vol. 8, no. 4, pp. 369-383, 1994.</w:t>
      </w:r>
      <w:bookmarkEnd w:id="72"/>
    </w:p>
    <w:bookmarkStart w:id="73" w:name="_Ref410735165"/>
    <w:p w14:paraId="31F85044" w14:textId="1F7AF3A5" w:rsidR="00D65E91" w:rsidRPr="0077285C" w:rsidRDefault="003E4E6A" w:rsidP="00A0068E">
      <w:pPr>
        <w:pStyle w:val="References"/>
      </w:pPr>
      <w:r w:rsidRPr="00EE3AC4">
        <w:rPr>
          <w:noProof/>
          <w14:ligatures w14:val="none"/>
        </w:rPr>
        <w:lastRenderedPageBreak/>
        <mc:AlternateContent>
          <mc:Choice Requires="wps">
            <w:drawing>
              <wp:anchor distT="0" distB="0" distL="114300" distR="114300" simplePos="0" relativeHeight="251667968" behindDoc="0" locked="0" layoutInCell="1" allowOverlap="1" wp14:anchorId="5EBA8924" wp14:editId="5B65EB55">
                <wp:simplePos x="0" y="0"/>
                <wp:positionH relativeFrom="column">
                  <wp:posOffset>3400213</wp:posOffset>
                </wp:positionH>
                <wp:positionV relativeFrom="paragraph">
                  <wp:posOffset>7620</wp:posOffset>
                </wp:positionV>
                <wp:extent cx="834390" cy="912495"/>
                <wp:effectExtent l="0" t="0" r="3810" b="1905"/>
                <wp:wrapSquare wrapText="bothSides"/>
                <wp:docPr id="6" name="Text Box 6"/>
                <wp:cNvGraphicFramePr/>
                <a:graphic xmlns:a="http://schemas.openxmlformats.org/drawingml/2006/main">
                  <a:graphicData uri="http://schemas.microsoft.com/office/word/2010/wordprocessingShape">
                    <wps:wsp>
                      <wps:cNvSpPr txBox="1"/>
                      <wps:spPr>
                        <a:xfrm>
                          <a:off x="0" y="0"/>
                          <a:ext cx="834390" cy="912495"/>
                        </a:xfrm>
                        <a:prstGeom prst="rect">
                          <a:avLst/>
                        </a:prstGeom>
                        <a:noFill/>
                        <a:ln w="6350">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0B1BC10B" w14:textId="52978A71" w:rsidR="009A1694" w:rsidRDefault="009A1694" w:rsidP="007C283D">
                            <w:pPr>
                              <w:ind w:firstLine="0"/>
                            </w:pPr>
                            <w:r>
                              <w:rPr>
                                <w:noProof/>
                                <w14:ligatures w14:val="none"/>
                              </w:rPr>
                              <w:drawing>
                                <wp:inline distT="0" distB="0" distL="0" distR="0" wp14:anchorId="1F1E2BD8" wp14:editId="1249C47C">
                                  <wp:extent cx="822960" cy="92117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me_amir.jpg"/>
                                          <pic:cNvPicPr/>
                                        </pic:nvPicPr>
                                        <pic:blipFill rotWithShape="1">
                                          <a:blip r:embed="rId105">
                                            <a:extLst>
                                              <a:ext uri="{28A0092B-C50C-407E-A947-70E740481C1C}">
                                                <a14:useLocalDpi xmlns:a14="http://schemas.microsoft.com/office/drawing/2010/main" val="0"/>
                                              </a:ext>
                                            </a:extLst>
                                          </a:blip>
                                          <a:srcRect l="-309" t="10214" r="309" b="-10215"/>
                                          <a:stretch/>
                                        </pic:blipFill>
                                        <pic:spPr bwMode="auto">
                                          <a:xfrm>
                                            <a:off x="0" y="0"/>
                                            <a:ext cx="831531" cy="930766"/>
                                          </a:xfrm>
                                          <a:prstGeom prst="rect">
                                            <a:avLst/>
                                          </a:prstGeom>
                                          <a:ln>
                                            <a:noFill/>
                                          </a:ln>
                                          <a:extLst>
                                            <a:ext uri="{53640926-AAD7-44D8-BBD7-CCE9431645EC}">
                                              <a14:shadowObscured xmlns:a14="http://schemas.microsoft.com/office/drawing/2010/main"/>
                                            </a:ext>
                                          </a:extLst>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BA8924" id="Text Box 6" o:spid="_x0000_s1039" type="#_x0000_t202" style="position:absolute;left:0;text-align:left;margin-left:267.75pt;margin-top:.6pt;width:65.7pt;height:71.8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" filled="f" stroked="f" strokeweight=".5pt">
                <v:textbox inset="0,0,0,0">
                  <w:txbxContent>
                    <w:p w14:paraId="0B1BC10B" w14:textId="52978A71" w:rsidR="009A1694" w:rsidRDefault="009A1694" w:rsidP="007C283D">
                      <w:pPr>
                        <w:ind w:firstLine="0"/>
                      </w:pPr>
                      <w:r>
                        <w:rPr>
                          <w:noProof/>
                          <w14:ligatures w14:val="none"/>
                        </w:rPr>
                        <w:drawing>
                          <wp:inline distT="0" distB="0" distL="0" distR="0" wp14:anchorId="1F1E2BD8" wp14:editId="1249C47C">
                            <wp:extent cx="822960" cy="921173"/>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me_amir.jpg"/>
                                    <pic:cNvPicPr/>
                                  </pic:nvPicPr>
                                  <pic:blipFill rotWithShape="1">
                                    <a:blip r:embed="rId106">
                                      <a:extLst>
                                        <a:ext uri="{28A0092B-C50C-407E-A947-70E740481C1C}">
                                          <a14:useLocalDpi xmlns:a14="http://schemas.microsoft.com/office/drawing/2010/main" val="0"/>
                                        </a:ext>
                                      </a:extLst>
                                    </a:blip>
                                    <a:srcRect l="-309" t="10214" r="309" b="-10215"/>
                                    <a:stretch/>
                                  </pic:blipFill>
                                  <pic:spPr bwMode="auto">
                                    <a:xfrm>
                                      <a:off x="0" y="0"/>
                                      <a:ext cx="831531" cy="930766"/>
                                    </a:xfrm>
                                    <a:prstGeom prst="rect">
                                      <a:avLst/>
                                    </a:prstGeom>
                                    <a:ln>
                                      <a:noFill/>
                                    </a:ln>
                                    <a:extLst>
                                      <a:ext uri="{53640926-AAD7-44D8-BBD7-CCE9431645EC}">
                                        <a14:shadowObscured xmlns:a14="http://schemas.microsoft.com/office/drawing/2010/main"/>
                                      </a:ext>
                                    </a:extLst>
                                  </pic:spPr>
                                </pic:pic>
                              </a:graphicData>
                            </a:graphic>
                          </wp:inline>
                        </w:drawing>
                      </w:r>
                    </w:p>
                  </w:txbxContent>
                </v:textbox>
                <w10:wrap type="square"/>
              </v:shape>
            </w:pict>
          </mc:Fallback>
        </mc:AlternateContent>
      </w:r>
      <w:r w:rsidR="00D65E91" w:rsidRPr="0077285C">
        <w:t xml:space="preserve">J. Pitman, </w:t>
      </w:r>
      <w:r w:rsidR="00D65E91" w:rsidRPr="007C0D86">
        <w:rPr>
          <w:i/>
        </w:rPr>
        <w:t>Probability</w:t>
      </w:r>
      <w:r w:rsidR="00D65E91" w:rsidRPr="0077285C">
        <w:t>. New York, New York, USA: Springer-Verlag, 1993, pp. 480-498.</w:t>
      </w:r>
      <w:bookmarkEnd w:id="73"/>
    </w:p>
    <w:p w14:paraId="1E2C1693" w14:textId="311220A4" w:rsidR="00D65E91" w:rsidRPr="0077285C" w:rsidRDefault="00D65E91" w:rsidP="00A0068E">
      <w:pPr>
        <w:pStyle w:val="References"/>
      </w:pPr>
      <w:bookmarkStart w:id="74" w:name="_Ref410735262"/>
      <w:r w:rsidRPr="0077285C">
        <w:t xml:space="preserve">A. Gelman, J. B. Carlin, H. S. Stern, and D. B. Rubin, </w:t>
      </w:r>
      <w:r w:rsidRPr="007C0D86">
        <w:rPr>
          <w:i/>
        </w:rPr>
        <w:t>Bayesian Data Analysis</w:t>
      </w:r>
      <w:r w:rsidRPr="0077285C">
        <w:t>, 2nd ed. Chapman &amp; Hall, 2004.</w:t>
      </w:r>
      <w:bookmarkEnd w:id="74"/>
    </w:p>
    <w:p w14:paraId="1C6ABF06" w14:textId="36F9D590" w:rsidR="00D65E91" w:rsidRPr="0077285C" w:rsidRDefault="00D65E91" w:rsidP="00A0068E">
      <w:pPr>
        <w:pStyle w:val="References"/>
      </w:pPr>
      <w:bookmarkStart w:id="75" w:name="_Ref410735275"/>
      <w:r w:rsidRPr="0077285C">
        <w:t>P. Diaconis, K. Khare, and L. Saloff-Coste, “Gibbs Sampling, Conjugate Priors and Coupling,” Sankhya A, vol. 72, no. 1, pp. 136-69, 2010.</w:t>
      </w:r>
      <w:bookmarkEnd w:id="75"/>
    </w:p>
    <w:p w14:paraId="462F16CE" w14:textId="6DF19F8D" w:rsidR="00D65E91" w:rsidRPr="0077285C" w:rsidRDefault="00D65E91" w:rsidP="00A0068E">
      <w:pPr>
        <w:pStyle w:val="References"/>
      </w:pPr>
      <w:bookmarkStart w:id="76" w:name="_Ref410735317"/>
      <w:r w:rsidRPr="0077285C">
        <w:t xml:space="preserve">F. A. Quintana and W. Tam, “Bayesian Estimation of Beta-binomial Models by Simulating Posterior Densities,” </w:t>
      </w:r>
      <w:r w:rsidRPr="007C0D86">
        <w:rPr>
          <w:i/>
        </w:rPr>
        <w:t>Journal of the Chilean Statistical Society</w:t>
      </w:r>
      <w:r w:rsidRPr="0077285C">
        <w:t>, vol. 13, no. 1-2, pp. 43-56, 1996.</w:t>
      </w:r>
      <w:bookmarkEnd w:id="76"/>
    </w:p>
    <w:p w14:paraId="178ABD92" w14:textId="29436829" w:rsidR="00D65E91" w:rsidRPr="0077285C" w:rsidRDefault="00D65E91" w:rsidP="00A0068E">
      <w:pPr>
        <w:pStyle w:val="References"/>
      </w:pPr>
      <w:bookmarkStart w:id="77" w:name="_Ref410735366"/>
      <w:r w:rsidRPr="0077285C">
        <w:t xml:space="preserve">J. Garofolo, L. Lamel, W. Fisher, J. Fiscus, D. Pallet, N. Dahlgren, and V. Zue, “TIMIT Acoustic-Phonetic Continuous Speech Corpus,” </w:t>
      </w:r>
      <w:r w:rsidRPr="007C0D86">
        <w:rPr>
          <w:i/>
        </w:rPr>
        <w:t>The Linguistic Data Consortium Catalog</w:t>
      </w:r>
      <w:r w:rsidRPr="0077285C">
        <w:t xml:space="preserve">, 1993. </w:t>
      </w:r>
      <w:bookmarkEnd w:id="77"/>
    </w:p>
    <w:p w14:paraId="07FCC1A7" w14:textId="696FE8B3" w:rsidR="00D65E91" w:rsidRPr="0077285C" w:rsidRDefault="00D65E91" w:rsidP="00A0068E">
      <w:pPr>
        <w:pStyle w:val="References"/>
      </w:pPr>
      <w:bookmarkStart w:id="78" w:name="_Ref413358613"/>
      <w:bookmarkStart w:id="79" w:name="_Ref410735379"/>
      <w:r w:rsidRPr="0077285C">
        <w:t xml:space="preserve">C. E. Rasmussen and Z. Ghahramani, “Occam’s Razor,” </w:t>
      </w:r>
      <w:r w:rsidRPr="007C0D86">
        <w:rPr>
          <w:i/>
        </w:rPr>
        <w:t>Proceedings of NIPS</w:t>
      </w:r>
      <w:r w:rsidRPr="0077285C">
        <w:t>, 2001, pp. 294 -300.</w:t>
      </w:r>
      <w:bookmarkEnd w:id="78"/>
      <w:r w:rsidRPr="0077285C">
        <w:t xml:space="preserve"> </w:t>
      </w:r>
    </w:p>
    <w:p w14:paraId="069DC7A3" w14:textId="5F6D336C" w:rsidR="00D65E91" w:rsidRPr="0077285C" w:rsidRDefault="00D65E91" w:rsidP="00A0068E">
      <w:pPr>
        <w:pStyle w:val="References"/>
      </w:pPr>
      <w:r w:rsidRPr="0077285C">
        <w:t xml:space="preserve">A. Gunawardana, M. Mahajan, A. Acero, and J. C. Platt, “Hidden Conditional Random Fields for Phone Classification,” </w:t>
      </w:r>
      <w:r w:rsidRPr="007C0D86">
        <w:rPr>
          <w:i/>
        </w:rPr>
        <w:t>Proceedings of INTERSPEECH</w:t>
      </w:r>
      <w:r w:rsidRPr="0077285C">
        <w:t>, 2005, pp. 1117-1120.</w:t>
      </w:r>
      <w:bookmarkEnd w:id="79"/>
    </w:p>
    <w:p w14:paraId="6E0072E2" w14:textId="59A32855" w:rsidR="00D65E91" w:rsidRPr="0077285C" w:rsidRDefault="00D65E91" w:rsidP="00A0068E">
      <w:pPr>
        <w:pStyle w:val="References"/>
      </w:pPr>
      <w:bookmarkStart w:id="80" w:name="_Ref410735468"/>
      <w:r w:rsidRPr="0077285C">
        <w:t xml:space="preserve">F. Sha and L. K. Saul, “Large Margin Gaussian Mixture Modeling for Phonetic Classification and Recognition,” </w:t>
      </w:r>
      <w:r w:rsidRPr="007C0D86">
        <w:rPr>
          <w:i/>
        </w:rPr>
        <w:t>Proceedings of ICASSP</w:t>
      </w:r>
      <w:r w:rsidRPr="0077285C">
        <w:t>, 2006, pp. 265-268.</w:t>
      </w:r>
      <w:bookmarkEnd w:id="80"/>
    </w:p>
    <w:p w14:paraId="22442A8F" w14:textId="177B017D" w:rsidR="00D65E91" w:rsidRPr="0077285C" w:rsidRDefault="00D65E91" w:rsidP="00A0068E">
      <w:pPr>
        <w:pStyle w:val="References"/>
      </w:pPr>
      <w:bookmarkStart w:id="81" w:name="_Ref410735725"/>
      <w:r w:rsidRPr="0077285C">
        <w:t xml:space="preserve">P. Clarkson and P. J. Moreno, “On the use of support vector machines for phonetic classification,” </w:t>
      </w:r>
      <w:r w:rsidRPr="007C0D86">
        <w:rPr>
          <w:i/>
        </w:rPr>
        <w:t>Proceedings of ICASSP</w:t>
      </w:r>
      <w:r w:rsidRPr="0077285C">
        <w:t>, 1999, pp. 585-588.</w:t>
      </w:r>
      <w:bookmarkEnd w:id="81"/>
    </w:p>
    <w:p w14:paraId="2C217D5A" w14:textId="1728F303" w:rsidR="00D65E91" w:rsidRPr="0077285C" w:rsidRDefault="00D65E91" w:rsidP="00A0068E">
      <w:pPr>
        <w:pStyle w:val="References"/>
      </w:pPr>
      <w:bookmarkStart w:id="82" w:name="_Ref410735424"/>
      <w:r w:rsidRPr="0077285C">
        <w:t xml:space="preserve">S. Petrov, A. Pauls, and D. Klein, “Learning Structured Models for Phone Recognition,” </w:t>
      </w:r>
      <w:r w:rsidRPr="007C0D86">
        <w:rPr>
          <w:i/>
        </w:rPr>
        <w:t>Proceedings of EMNLP-CoNLL</w:t>
      </w:r>
      <w:r w:rsidRPr="0077285C">
        <w:t>, 2007, pp. 897-905.</w:t>
      </w:r>
      <w:bookmarkEnd w:id="82"/>
    </w:p>
    <w:p w14:paraId="1BD2B186" w14:textId="03FC30D5" w:rsidR="00D65E91" w:rsidRPr="0077285C" w:rsidRDefault="00D65E91" w:rsidP="00A0068E">
      <w:pPr>
        <w:pStyle w:val="References"/>
      </w:pPr>
      <w:bookmarkStart w:id="83" w:name="_Ref410735786"/>
      <w:r w:rsidRPr="0077285C">
        <w:t xml:space="preserve">K.-F. Lee and H.-W. Hon, “Speaker-independent phone recognition using hidden Markov models,” </w:t>
      </w:r>
      <w:r w:rsidRPr="007C0D86">
        <w:rPr>
          <w:i/>
        </w:rPr>
        <w:t>IEEE Transactions on ASSP</w:t>
      </w:r>
      <w:r w:rsidRPr="0077285C">
        <w:t>, vol. 37, no. 11, pp. 1641-1648, 1989.</w:t>
      </w:r>
      <w:bookmarkEnd w:id="83"/>
    </w:p>
    <w:p w14:paraId="7CF1349F" w14:textId="77777777" w:rsidR="00D65E91" w:rsidRPr="0077285C" w:rsidRDefault="00D65E91" w:rsidP="00A0068E">
      <w:pPr>
        <w:pStyle w:val="References"/>
      </w:pPr>
      <w:bookmarkStart w:id="84" w:name="_Ref410735890"/>
      <w:r w:rsidRPr="0077285C">
        <w:tab/>
      </w:r>
      <w:bookmarkStart w:id="85" w:name="_Ref415148587"/>
      <w:r w:rsidRPr="0077285C">
        <w:t xml:space="preserve">L. Lamel and J.-L. Gauvain, “High Performance Speaker-Independent Phone Recognition Using CDHMM,” </w:t>
      </w:r>
      <w:r w:rsidRPr="007C0D86">
        <w:rPr>
          <w:i/>
        </w:rPr>
        <w:t>Proceedings of EUROSPEECH</w:t>
      </w:r>
      <w:r w:rsidRPr="0077285C">
        <w:t>, 1993, pp. 121-124.</w:t>
      </w:r>
      <w:bookmarkEnd w:id="85"/>
    </w:p>
    <w:p w14:paraId="4C7CBAE3" w14:textId="61EC3DFE" w:rsidR="00D65E91" w:rsidRPr="0077285C" w:rsidRDefault="00D65E91" w:rsidP="00A0068E">
      <w:pPr>
        <w:pStyle w:val="References"/>
      </w:pPr>
      <w:bookmarkStart w:id="86" w:name="_Ref415148657"/>
      <w:r w:rsidRPr="0077285C">
        <w:t xml:space="preserve">S. Kapadia, V. Valtchev, and S. Young, “MMI training for continuous phoneme recognition on the TIMIT database,” </w:t>
      </w:r>
      <w:r w:rsidRPr="007C0D86">
        <w:rPr>
          <w:i/>
        </w:rPr>
        <w:t>Proceedings of ICASSP</w:t>
      </w:r>
      <w:r w:rsidRPr="0077285C">
        <w:t>, 1993, pp. 491-494.</w:t>
      </w:r>
      <w:bookmarkEnd w:id="84"/>
      <w:bookmarkEnd w:id="86"/>
    </w:p>
    <w:p w14:paraId="681A6B5B" w14:textId="759EBDCD" w:rsidR="00D65E91" w:rsidRPr="0077285C" w:rsidRDefault="00D65E91" w:rsidP="00A0068E">
      <w:pPr>
        <w:pStyle w:val="References"/>
      </w:pPr>
      <w:bookmarkStart w:id="87" w:name="_Ref410735910"/>
      <w:r w:rsidRPr="0077285C">
        <w:t xml:space="preserve">A.K. Halberstadt and J. R. Glass, “Heterogeneous acoustic measurements and multiple classifiers for speech recognition,” </w:t>
      </w:r>
      <w:r w:rsidRPr="007C0D86">
        <w:rPr>
          <w:i/>
        </w:rPr>
        <w:t>Proceedings of ICSLP</w:t>
      </w:r>
      <w:r w:rsidRPr="0077285C">
        <w:t>, 1998, pp. 995-998.</w:t>
      </w:r>
      <w:bookmarkEnd w:id="87"/>
    </w:p>
    <w:p w14:paraId="58957A8B" w14:textId="777C9F44" w:rsidR="00D65E91" w:rsidRPr="0077285C" w:rsidRDefault="00D65E91" w:rsidP="00A0068E">
      <w:pPr>
        <w:pStyle w:val="References"/>
      </w:pPr>
      <w:bookmarkStart w:id="88" w:name="_Ref410735946"/>
      <w:r w:rsidRPr="0077285C">
        <w:t xml:space="preserve">J. Morris and E. Fosler-Lussier, “Conditional Random Fields for Integrating Local Discriminative Classifiers,” </w:t>
      </w:r>
      <w:r w:rsidRPr="007C0D86">
        <w:rPr>
          <w:i/>
        </w:rPr>
        <w:t>IEEE Transactions on ASSP</w:t>
      </w:r>
      <w:r w:rsidRPr="0077285C">
        <w:t>, vol. 16, no. 3, pp. 617-628, 2008.</w:t>
      </w:r>
      <w:bookmarkEnd w:id="88"/>
    </w:p>
    <w:p w14:paraId="798B0354" w14:textId="6F269361" w:rsidR="00D65E91" w:rsidRPr="0077285C" w:rsidRDefault="00D65E91" w:rsidP="00A0068E">
      <w:pPr>
        <w:pStyle w:val="References"/>
      </w:pPr>
      <w:bookmarkStart w:id="89" w:name="_Ref410735965"/>
      <w:r w:rsidRPr="0077285C">
        <w:t xml:space="preserve">D. Palaz, R. Collobert, and M. Magimai-Doss, “End-to-end Phoneme Sequence Recognition using Convolutional Neural Networks,” </w:t>
      </w:r>
      <w:r w:rsidRPr="007C0D86">
        <w:rPr>
          <w:i/>
        </w:rPr>
        <w:t>Proceedings of the NIPS Deep Learning Workshop</w:t>
      </w:r>
      <w:r w:rsidRPr="0077285C">
        <w:t>, 2013, pp. 1-8.</w:t>
      </w:r>
      <w:bookmarkEnd w:id="89"/>
    </w:p>
    <w:p w14:paraId="650BAFBD" w14:textId="0C0FE3BA" w:rsidR="00D65E91" w:rsidRPr="0077285C" w:rsidRDefault="00D65E91" w:rsidP="00A0068E">
      <w:pPr>
        <w:pStyle w:val="References"/>
      </w:pPr>
      <w:bookmarkStart w:id="90" w:name="_Ref410735481"/>
      <w:r w:rsidRPr="0077285C">
        <w:t xml:space="preserve">S. N. MacEachern, “Dependent Nonparametric Processes,” in </w:t>
      </w:r>
      <w:r w:rsidRPr="007C0D86">
        <w:rPr>
          <w:i/>
        </w:rPr>
        <w:t>ASA Proceedings of the Section on Bayesian Statistical Science</w:t>
      </w:r>
      <w:r w:rsidRPr="0077285C">
        <w:t>, 1999, pp. 50-55.</w:t>
      </w:r>
      <w:bookmarkEnd w:id="90"/>
    </w:p>
    <w:p w14:paraId="36F86F84" w14:textId="1866E0F3" w:rsidR="0037551B" w:rsidRDefault="00D65E91" w:rsidP="00A0068E">
      <w:pPr>
        <w:pStyle w:val="References"/>
      </w:pPr>
      <w:bookmarkStart w:id="91" w:name="_Ref410735504"/>
      <w:r w:rsidRPr="0077285C">
        <w:t>G. Tomlinson and M. Escobar, “Analysis of Densities,” University of Toronto, Toronto, Canada, 1999.</w:t>
      </w:r>
      <w:bookmarkEnd w:id="91"/>
    </w:p>
    <w:p w14:paraId="59C08C00" w14:textId="5CA5C041" w:rsidR="007C283D" w:rsidRDefault="0090285E" w:rsidP="002A7A6F">
      <w:pPr>
        <w:pStyle w:val="References"/>
        <w:numPr>
          <w:ilvl w:val="0"/>
          <w:numId w:val="0"/>
        </w:numPr>
        <w:spacing w:after="240"/>
      </w:pPr>
      <w:r>
        <w:br w:type="column"/>
      </w:r>
      <w:r w:rsidR="0005284B">
        <w:t>Amir Harati received a PhD in electrical and computer engineering from Temple Univer</w:t>
      </w:r>
      <w:r w:rsidR="00211B79">
        <w:t>s</w:t>
      </w:r>
      <w:r w:rsidR="0005284B">
        <w:t>ity in 2015. His primary research interests include speech recognition, statistical modeling and applications of machine learning in different domains. For the past few years Mr. Harati has been involved with various projects including nonparametric Bayesian modeling, automatic interpret</w:t>
      </w:r>
      <w:r w:rsidR="00211B79">
        <w:t xml:space="preserve">ation </w:t>
      </w:r>
      <w:r w:rsidR="0005284B">
        <w:t>of EEG signal</w:t>
      </w:r>
      <w:r w:rsidR="003B1AAE">
        <w:t xml:space="preserve">s and speech recognition. He </w:t>
      </w:r>
      <w:r w:rsidR="0005284B">
        <w:t>currently work</w:t>
      </w:r>
      <w:r w:rsidR="003B1AAE">
        <w:t xml:space="preserve">s </w:t>
      </w:r>
      <w:r w:rsidR="0005284B">
        <w:t xml:space="preserve">as a speech recognition engineer at Jibo </w:t>
      </w:r>
      <w:r w:rsidR="009A1694">
        <w:t>Inc</w:t>
      </w:r>
      <w:r w:rsidR="0005284B">
        <w:t xml:space="preserve">. </w:t>
      </w:r>
    </w:p>
    <w:p w14:paraId="0AD82A5E" w14:textId="02BFAF14" w:rsidR="00360267" w:rsidRPr="00EE3AC4" w:rsidRDefault="00360267" w:rsidP="002A7A6F">
      <w:pPr>
        <w:pStyle w:val="References"/>
        <w:numPr>
          <w:ilvl w:val="0"/>
          <w:numId w:val="0"/>
        </w:numPr>
      </w:pPr>
      <w:r w:rsidRPr="002A7A6F">
        <w:rPr>
          <w:noProof/>
        </w:rPr>
        <mc:AlternateContent>
          <mc:Choice Requires="wps">
            <w:drawing>
              <wp:anchor distT="0" distB="0" distL="114300" distR="114300" simplePos="0" relativeHeight="251668992" behindDoc="0" locked="0" layoutInCell="1" allowOverlap="1" wp14:anchorId="223AB20E" wp14:editId="5F2619A7">
                <wp:simplePos x="0" y="0"/>
                <wp:positionH relativeFrom="column">
                  <wp:posOffset>26035</wp:posOffset>
                </wp:positionH>
                <wp:positionV relativeFrom="paragraph">
                  <wp:posOffset>11853</wp:posOffset>
                </wp:positionV>
                <wp:extent cx="834390" cy="1141095"/>
                <wp:effectExtent l="0" t="0" r="3810" b="1905"/>
                <wp:wrapSquare wrapText="bothSides"/>
                <wp:docPr id="9" name="Text Box 9"/>
                <wp:cNvGraphicFramePr/>
                <a:graphic xmlns:a="http://schemas.openxmlformats.org/drawingml/2006/main">
                  <a:graphicData uri="http://schemas.microsoft.com/office/word/2010/wordprocessingShape">
                    <wps:wsp>
                      <wps:cNvSpPr txBox="1"/>
                      <wps:spPr>
                        <a:xfrm>
                          <a:off x="0" y="0"/>
                          <a:ext cx="834390" cy="1141095"/>
                        </a:xfrm>
                        <a:prstGeom prst="rect">
                          <a:avLst/>
                        </a:prstGeom>
                        <a:noFill/>
                        <a:ln w="6350">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27C4345" w14:textId="4D3ED053" w:rsidR="009A1694" w:rsidRDefault="009A1694" w:rsidP="00EE3AC4">
                            <w:pPr>
                              <w:ind w:firstLine="0"/>
                            </w:pPr>
                            <w:r w:rsidRPr="00EE3AC4">
                              <w:rPr>
                                <w:noProof/>
                                <w14:ligatures w14:val="none"/>
                              </w:rPr>
                              <w:drawing>
                                <wp:inline distT="0" distB="0" distL="0" distR="0" wp14:anchorId="2DA7904A" wp14:editId="521F0335">
                                  <wp:extent cx="807171" cy="1082040"/>
                                  <wp:effectExtent l="0" t="0" r="5715" b="1016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oo.jpg"/>
                                          <pic:cNvPicPr/>
                                        </pic:nvPicPr>
                                        <pic:blipFill>
                                          <a:blip r:embed="rId107">
                                            <a:extLst>
                                              <a:ext uri="{28A0092B-C50C-407E-A947-70E740481C1C}">
                                                <a14:useLocalDpi xmlns:a14="http://schemas.microsoft.com/office/drawing/2010/main" val="0"/>
                                              </a:ext>
                                            </a:extLst>
                                          </a:blip>
                                          <a:stretch>
                                            <a:fillRect/>
                                          </a:stretch>
                                        </pic:blipFill>
                                        <pic:spPr>
                                          <a:xfrm>
                                            <a:off x="0" y="0"/>
                                            <a:ext cx="820405" cy="1099781"/>
                                          </a:xfrm>
                                          <a:prstGeom prst="rect">
                                            <a:avLst/>
                                          </a:prstGeom>
                                        </pic:spPr>
                                      </pic:pic>
                                    </a:graphicData>
                                  </a:graphic>
                                </wp:inline>
                              </w:drawing>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3AB20E" id="Text Box 9" o:spid="_x0000_s1040" type="#_x0000_t202" style="position:absolute;left:0;text-align:left;margin-left:2.05pt;margin-top:.95pt;width:65.7pt;height:89.8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" filled="f" stroked="f" strokeweight=".5pt">
                <v:textbox inset="0,0,0,0">
                  <w:txbxContent>
                    <w:p w14:paraId="227C4345" w14:textId="4D3ED053" w:rsidR="009A1694" w:rsidRDefault="009A1694" w:rsidP="00EE3AC4">
                      <w:pPr>
                        <w:ind w:firstLine="0"/>
                      </w:pPr>
                      <w:r w:rsidRPr="00EE3AC4">
                        <w:rPr>
                          <w:noProof/>
                          <w14:ligatures w14:val="none"/>
                        </w:rPr>
                        <w:drawing>
                          <wp:inline distT="0" distB="0" distL="0" distR="0" wp14:anchorId="2DA7904A" wp14:editId="521F0335">
                            <wp:extent cx="807171" cy="1082040"/>
                            <wp:effectExtent l="0" t="0" r="5715" b="1016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foo.jpg"/>
                                    <pic:cNvPicPr/>
                                  </pic:nvPicPr>
                                  <pic:blipFill>
                                    <a:blip r:embed="rId108">
                                      <a:extLst>
                                        <a:ext uri="{28A0092B-C50C-407E-A947-70E740481C1C}">
                                          <a14:useLocalDpi xmlns:a14="http://schemas.microsoft.com/office/drawing/2010/main" val="0"/>
                                        </a:ext>
                                      </a:extLst>
                                    </a:blip>
                                    <a:stretch>
                                      <a:fillRect/>
                                    </a:stretch>
                                  </pic:blipFill>
                                  <pic:spPr>
                                    <a:xfrm>
                                      <a:off x="0" y="0"/>
                                      <a:ext cx="820405" cy="1099781"/>
                                    </a:xfrm>
                                    <a:prstGeom prst="rect">
                                      <a:avLst/>
                                    </a:prstGeom>
                                  </pic:spPr>
                                </pic:pic>
                              </a:graphicData>
                            </a:graphic>
                          </wp:inline>
                        </w:drawing>
                      </w:r>
                    </w:p>
                  </w:txbxContent>
                </v:textbox>
                <w10:wrap type="square"/>
              </v:shape>
            </w:pict>
          </mc:Fallback>
        </mc:AlternateContent>
      </w:r>
      <w:r w:rsidR="00C862E9">
        <w:t xml:space="preserve">Joseph Picone received a PhD in electrical engineering from Illinois Institute of Technology in 1983. He is currently a professor in the Department of Electrical and Computer Engineering at Temple University where his primary research interests are machine learning approaches to acoustic modeling in speech recognition. His research group is known for producing many innovative open source materials for signal processing including a public domain speech recognition system (see </w:t>
      </w:r>
      <w:r w:rsidR="00C862E9" w:rsidRPr="002A7A6F">
        <w:t>www.isip.piconepress.com</w:t>
      </w:r>
      <w:r w:rsidR="00C862E9" w:rsidRPr="00EE3AC4">
        <w:t>)</w:t>
      </w:r>
      <w:r w:rsidR="00C862E9">
        <w:t xml:space="preserve">. He has also spent significant portions of his career in academia, research and the government. Dr. Picone is a Senior Member of the IEEE and has been active in several professional societies related to human language technology. He has authored numerous papers on the subject and holds several patents in this field. </w:t>
      </w:r>
    </w:p>
    <w:p w14:paraId="5CF352D2" w14:textId="77777777" w:rsidR="00360267" w:rsidRPr="00EE3AC4" w:rsidRDefault="00360267" w:rsidP="00EE3AC4">
      <w:pPr>
        <w:pStyle w:val="References"/>
        <w:numPr>
          <w:ilvl w:val="0"/>
          <w:numId w:val="0"/>
        </w:numPr>
        <w:spacing w:before="760"/>
        <w:ind w:left="404"/>
      </w:pPr>
    </w:p>
    <w:p w14:paraId="0A2DEF0E" w14:textId="408A6E96" w:rsidR="00C862E9" w:rsidRDefault="00C862E9" w:rsidP="00EE3AC4">
      <w:pPr>
        <w:pStyle w:val="References"/>
        <w:numPr>
          <w:ilvl w:val="0"/>
          <w:numId w:val="0"/>
        </w:numPr>
        <w:spacing w:before="760"/>
        <w:ind w:left="360"/>
      </w:pPr>
    </w:p>
    <w:p w14:paraId="5BF38368" w14:textId="7EA44F95" w:rsidR="007C283D" w:rsidRPr="007C283D" w:rsidRDefault="007C283D" w:rsidP="00EE3AC4">
      <w:pPr>
        <w:pStyle w:val="References"/>
        <w:numPr>
          <w:ilvl w:val="0"/>
          <w:numId w:val="0"/>
        </w:numPr>
        <w:spacing w:before="240"/>
        <w:ind w:left="360"/>
      </w:pPr>
    </w:p>
    <w:p w14:paraId="6C93A51C" w14:textId="20DF5B87" w:rsidR="00D82D72" w:rsidRPr="0077285C" w:rsidRDefault="00D82D72" w:rsidP="00EE3AC4">
      <w:pPr>
        <w:pStyle w:val="References"/>
        <w:numPr>
          <w:ilvl w:val="0"/>
          <w:numId w:val="0"/>
        </w:numPr>
      </w:pPr>
    </w:p>
    <w:sectPr w:rsidR="00D82D72" w:rsidRPr="0077285C" w:rsidSect="00D54682">
      <w:headerReference w:type="default" r:id="rId109"/>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C931882" w14:textId="77777777" w:rsidR="00B216CF" w:rsidRDefault="00B216CF" w:rsidP="00A0068E">
      <w:r>
        <w:separator/>
      </w:r>
    </w:p>
  </w:endnote>
  <w:endnote w:type="continuationSeparator" w:id="0">
    <w:p w14:paraId="1D0A9741" w14:textId="77777777" w:rsidR="00B216CF" w:rsidRDefault="00B216CF" w:rsidP="00A00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E1002EFF" w:usb1="C000605B" w:usb2="00000029" w:usb3="00000000" w:csb0="000101FF" w:csb1="00000000"/>
  </w:font>
  <w:font w:name="Baskerville">
    <w:panose1 w:val="02020502070401020303"/>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ＭＳ 明朝">
    <w:charset w:val="80"/>
    <w:family w:val="auto"/>
    <w:pitch w:val="variable"/>
    <w:sig w:usb0="E00002FF" w:usb1="6AC7FDFB" w:usb2="08000012" w:usb3="00000000" w:csb0="0002009F" w:csb1="00000000"/>
  </w:font>
  <w:font w:name="Verdana">
    <w:panose1 w:val="00000000000000000000"/>
    <w:charset w:val="4D"/>
    <w:family w:val="roman"/>
    <w:notTrueType/>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MS Mincho">
    <w:panose1 w:val="02020609040205080304"/>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Palatino">
    <w:panose1 w:val="00000000000000000000"/>
    <w:charset w:val="00"/>
    <w:family w:val="auto"/>
    <w:pitch w:val="variable"/>
    <w:sig w:usb0="A00002FF" w:usb1="7800205A" w:usb2="14600000" w:usb3="00000000" w:csb0="00000193" w:csb1="00000000"/>
  </w:font>
  <w:font w:name="Helvetica">
    <w:panose1 w:val="00000000000000000000"/>
    <w:charset w:val="4D"/>
    <w:family w:val="swiss"/>
    <w:notTrueType/>
    <w:pitch w:val="variable"/>
    <w:sig w:usb0="00000003" w:usb1="00000000" w:usb2="00000000" w:usb3="00000000" w:csb0="00000001" w:csb1="00000000"/>
  </w:font>
  <w:font w:name="SimSun">
    <w:panose1 w:val="02010600030101010101"/>
    <w:charset w:val="86"/>
    <w:family w:val="auto"/>
    <w:pitch w:val="variable"/>
    <w:sig w:usb0="00000003" w:usb1="288F0000" w:usb2="00000016" w:usb3="00000000" w:csb0="00040001" w:csb1="00000000"/>
  </w:font>
  <w:font w:name="ＭＳ ゴシック">
    <w:charset w:val="80"/>
    <w:family w:val="auto"/>
    <w:pitch w:val="variable"/>
    <w:sig w:usb0="E00002FF" w:usb1="6AC7FDFB" w:usb2="08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AD16D4" w14:textId="77777777" w:rsidR="00B216CF" w:rsidRDefault="00B216CF" w:rsidP="00A0068E"/>
  </w:footnote>
  <w:footnote w:type="continuationSeparator" w:id="0">
    <w:p w14:paraId="5F7740B0" w14:textId="77777777" w:rsidR="00B216CF" w:rsidRDefault="00B216CF" w:rsidP="00A0068E">
      <w:r>
        <w:continuationSeparator/>
      </w:r>
    </w:p>
  </w:footnote>
  <w:footnote w:id="1">
    <w:p w14:paraId="3BB80BC9" w14:textId="3951A405" w:rsidR="009A1694" w:rsidRDefault="009A1694" w:rsidP="003652C3">
      <w:pPr>
        <w:pStyle w:val="FootnoteText"/>
        <w:ind w:firstLine="0"/>
      </w:pP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20A553" w14:textId="473B8F6D" w:rsidR="009A1694" w:rsidRDefault="009A1694" w:rsidP="00A0068E">
    <w:r>
      <w:fldChar w:fldCharType="begin"/>
    </w:r>
    <w:r>
      <w:instrText xml:space="preserve">PAGE  </w:instrText>
    </w:r>
    <w:r>
      <w:fldChar w:fldCharType="separate"/>
    </w:r>
    <w:r w:rsidR="005D6F6D">
      <w:rPr>
        <w:noProof/>
      </w:rPr>
      <w:t>6</w:t>
    </w:r>
    <w:r>
      <w:fldChar w:fldCharType="end"/>
    </w:r>
  </w:p>
  <w:p w14:paraId="2D5740AD" w14:textId="1686564A" w:rsidR="009A1694" w:rsidRDefault="009A1694" w:rsidP="00A0068E">
    <w:r w:rsidRPr="00D7699C">
      <w:t>T-ASL-05266-2015</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70E80134"/>
    <w:lvl w:ilvl="0">
      <w:start w:val="1"/>
      <w:numFmt w:val="decimal"/>
      <w:lvlText w:val="%1."/>
      <w:lvlJc w:val="left"/>
      <w:pPr>
        <w:tabs>
          <w:tab w:val="num" w:pos="1800"/>
        </w:tabs>
        <w:ind w:left="1800" w:hanging="360"/>
      </w:pPr>
    </w:lvl>
  </w:abstractNum>
  <w:abstractNum w:abstractNumId="1">
    <w:nsid w:val="FFFFFF7F"/>
    <w:multiLevelType w:val="singleLevel"/>
    <w:tmpl w:val="E4B4889E"/>
    <w:lvl w:ilvl="0">
      <w:start w:val="1"/>
      <w:numFmt w:val="decimal"/>
      <w:lvlText w:val="%1."/>
      <w:lvlJc w:val="left"/>
      <w:pPr>
        <w:tabs>
          <w:tab w:val="num" w:pos="720"/>
        </w:tabs>
        <w:ind w:left="720" w:hanging="360"/>
      </w:pPr>
    </w:lvl>
  </w:abstractNum>
  <w:abstractNum w:abstractNumId="2">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3">
    <w:nsid w:val="028427D6"/>
    <w:multiLevelType w:val="multilevel"/>
    <w:tmpl w:val="79DED1A2"/>
    <w:lvl w:ilvl="0">
      <w:start w:val="1"/>
      <w:numFmt w:val="upperRoman"/>
      <w:lvlText w:val="%1."/>
      <w:lvlJc w:val="left"/>
      <w:pPr>
        <w:ind w:left="720" w:hanging="360"/>
      </w:pPr>
      <w:rPr>
        <w:rFonts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4">
    <w:nsid w:val="11C869DB"/>
    <w:multiLevelType w:val="multilevel"/>
    <w:tmpl w:val="784454B2"/>
    <w:lvl w:ilvl="0">
      <w:start w:val="1"/>
      <w:numFmt w:val="upperRoman"/>
      <w:lvlText w:val="Table %1."/>
      <w:lvlJc w:val="right"/>
      <w:pPr>
        <w:ind w:left="1031" w:hanging="180"/>
      </w:pPr>
      <w:rPr>
        <w:rFonts w:ascii="Times New Roman" w:hAnsi="Times New Roman" w:hint="default"/>
        <w:b w:val="0"/>
        <w:bCs w:val="0"/>
        <w:i w:val="0"/>
        <w:iCs w:val="0"/>
        <w:strike w:val="0"/>
        <w:dstrike w:val="0"/>
        <w:vanish w:val="0"/>
        <w:color w:val="000000" w:themeColor="text1"/>
        <w:sz w:val="16"/>
        <w:szCs w:val="16"/>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14D31C78"/>
    <w:multiLevelType w:val="multilevel"/>
    <w:tmpl w:val="3BA69F28"/>
    <w:lvl w:ilvl="0">
      <w:start w:val="1"/>
      <w:numFmt w:val="upperRoman"/>
      <w:lvlText w:val="Table %1."/>
      <w:lvlJc w:val="right"/>
      <w:pPr>
        <w:ind w:left="1031" w:hanging="180"/>
      </w:pPr>
      <w:rPr>
        <w:rFonts w:hint="default"/>
        <w:b w:val="0"/>
        <w:bCs w:val="0"/>
        <w:i w:val="0"/>
        <w:iCs w:val="0"/>
        <w:color w:val="000000" w:themeColor="text1"/>
        <w:sz w:val="20"/>
        <w:szCs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EA00C52"/>
    <w:multiLevelType w:val="multilevel"/>
    <w:tmpl w:val="BAB65CA8"/>
    <w:lvl w:ilvl="0">
      <w:start w:val="1"/>
      <w:numFmt w:val="upperRoman"/>
      <w:lvlText w:val="%1."/>
      <w:lvlJc w:val="left"/>
      <w:pPr>
        <w:tabs>
          <w:tab w:val="num" w:pos="144"/>
        </w:tabs>
        <w:ind w:left="0" w:firstLine="360"/>
      </w:pPr>
      <w:rPr>
        <w:rFonts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7">
    <w:nsid w:val="2A3E3E56"/>
    <w:multiLevelType w:val="multilevel"/>
    <w:tmpl w:val="C212A4C4"/>
    <w:lvl w:ilvl="0">
      <w:start w:val="1"/>
      <w:numFmt w:val="upperRoman"/>
      <w:lvlText w:val="Table %1"/>
      <w:lvlJc w:val="center"/>
      <w:pPr>
        <w:ind w:left="0" w:firstLine="0"/>
      </w:pPr>
      <w:rPr>
        <w:rFonts w:ascii="Times New Roman" w:hAnsi="Times New Roman" w:hint="default"/>
        <w:b w:val="0"/>
        <w:bCs w:val="0"/>
        <w:i w:val="0"/>
        <w:iCs w:val="0"/>
        <w:caps/>
        <w:strike w:val="0"/>
        <w:dstrike w:val="0"/>
        <w:vanish w:val="0"/>
        <w:color w:val="000000" w:themeColor="text1"/>
        <w:sz w:val="16"/>
        <w:szCs w:val="16"/>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F8B23F8"/>
    <w:multiLevelType w:val="singleLevel"/>
    <w:tmpl w:val="12CEED98"/>
    <w:lvl w:ilvl="0">
      <w:start w:val="1"/>
      <w:numFmt w:val="decimal"/>
      <w:lvlText w:val="%1."/>
      <w:legacy w:legacy="1" w:legacySpace="0" w:legacyIndent="360"/>
      <w:lvlJc w:val="left"/>
      <w:pPr>
        <w:ind w:left="360" w:hanging="360"/>
      </w:pPr>
    </w:lvl>
  </w:abstractNum>
  <w:abstractNum w:abstractNumId="9">
    <w:nsid w:val="31C92828"/>
    <w:multiLevelType w:val="hybridMultilevel"/>
    <w:tmpl w:val="9DE604A0"/>
    <w:lvl w:ilvl="0" w:tplc="04090013">
      <w:start w:val="1"/>
      <w:numFmt w:val="upperRoman"/>
      <w:lvlText w:val="%1."/>
      <w:lvlJc w:val="right"/>
      <w:pPr>
        <w:ind w:left="720" w:hanging="18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660336"/>
    <w:multiLevelType w:val="hybridMultilevel"/>
    <w:tmpl w:val="754EAC84"/>
    <w:lvl w:ilvl="0" w:tplc="C46877EA">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1">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nsid w:val="468400E0"/>
    <w:multiLevelType w:val="multilevel"/>
    <w:tmpl w:val="9ED6EBDC"/>
    <w:lvl w:ilvl="0">
      <w:start w:val="1"/>
      <w:numFmt w:val="upperRoman"/>
      <w:lvlText w:val="Table %1"/>
      <w:lvlJc w:val="right"/>
      <w:pPr>
        <w:ind w:left="1031" w:hanging="180"/>
      </w:pPr>
      <w:rPr>
        <w:rFonts w:ascii="Times New Roman" w:hAnsi="Times New Roman" w:hint="default"/>
        <w:b w:val="0"/>
        <w:bCs w:val="0"/>
        <w:i w:val="0"/>
        <w:iCs w:val="0"/>
        <w:caps/>
        <w:strike w:val="0"/>
        <w:dstrike w:val="0"/>
        <w:vanish w:val="0"/>
        <w:color w:val="000000" w:themeColor="text1"/>
        <w:sz w:val="16"/>
        <w:szCs w:val="16"/>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nsid w:val="4B665E1F"/>
    <w:multiLevelType w:val="hybridMultilevel"/>
    <w:tmpl w:val="8700A8EC"/>
    <w:lvl w:ilvl="0" w:tplc="4C081F8C">
      <w:start w:val="1"/>
      <w:numFmt w:val="upperRoman"/>
      <w:pStyle w:val="Caption"/>
      <w:lvlText w:val="Table %1"/>
      <w:lvlJc w:val="left"/>
      <w:pPr>
        <w:ind w:left="0" w:firstLine="0"/>
      </w:pPr>
      <w:rPr>
        <w:rFonts w:ascii="Times New Roman" w:hAnsi="Times New Roman" w:hint="default"/>
        <w:b w:val="0"/>
        <w:bCs w:val="0"/>
        <w:i w:val="0"/>
        <w:iCs w:val="0"/>
        <w:caps/>
        <w:strike w:val="0"/>
        <w:dstrike w:val="0"/>
        <w:vanish w:val="0"/>
        <w:color w:val="000000" w:themeColor="text1"/>
        <w:sz w:val="16"/>
        <w:szCs w:val="16"/>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C4495B"/>
    <w:multiLevelType w:val="multilevel"/>
    <w:tmpl w:val="9DE604A0"/>
    <w:lvl w:ilvl="0">
      <w:start w:val="1"/>
      <w:numFmt w:val="upperRoman"/>
      <w:lvlText w:val="%1."/>
      <w:lvlJc w:val="right"/>
      <w:pPr>
        <w:ind w:left="720" w:hanging="18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60597964"/>
    <w:multiLevelType w:val="multilevel"/>
    <w:tmpl w:val="A21C8458"/>
    <w:lvl w:ilvl="0">
      <w:start w:val="1"/>
      <w:numFmt w:val="upperRoman"/>
      <w:lvlText w:val="Table %1"/>
      <w:lvlJc w:val="left"/>
      <w:pPr>
        <w:ind w:left="0" w:firstLine="0"/>
      </w:pPr>
      <w:rPr>
        <w:rFonts w:ascii="Times New Roman" w:hAnsi="Times New Roman" w:hint="default"/>
        <w:b w:val="0"/>
        <w:bCs w:val="0"/>
        <w:i w:val="0"/>
        <w:iCs w:val="0"/>
        <w:caps/>
        <w:strike w:val="0"/>
        <w:dstrike w:val="0"/>
        <w:vanish w:val="0"/>
        <w:color w:val="000000" w:themeColor="text1"/>
        <w:sz w:val="16"/>
        <w:szCs w:val="16"/>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6A59221A"/>
    <w:multiLevelType w:val="multilevel"/>
    <w:tmpl w:val="4496C450"/>
    <w:lvl w:ilvl="0">
      <w:start w:val="1"/>
      <w:numFmt w:val="upperRoman"/>
      <w:lvlText w:val="%1."/>
      <w:lvlJc w:val="left"/>
      <w:pPr>
        <w:tabs>
          <w:tab w:val="num" w:pos="360"/>
        </w:tabs>
        <w:ind w:left="0" w:firstLine="360"/>
      </w:pPr>
      <w:rPr>
        <w:rFonts w:hint="default"/>
        <w:b/>
        <w:bCs/>
        <w:i w:val="0"/>
        <w:iCs w:val="0"/>
        <w:sz w:val="24"/>
        <w:szCs w:val="24"/>
      </w:rPr>
    </w:lvl>
    <w:lvl w:ilvl="1">
      <w:start w:val="1"/>
      <w:numFmt w:val="decimal"/>
      <w:lvlText w:val="%1.%2."/>
      <w:lvlJc w:val="left"/>
      <w:pPr>
        <w:tabs>
          <w:tab w:val="num" w:pos="720"/>
        </w:tabs>
        <w:ind w:left="360" w:firstLine="0"/>
      </w:pPr>
      <w:rPr>
        <w:rFonts w:ascii="Times New Roman" w:hAnsi="Times New Roman" w:cs="Times New Roman" w:hint="default"/>
        <w:b/>
        <w:i w:val="0"/>
        <w:sz w:val="22"/>
      </w:rPr>
    </w:lvl>
    <w:lvl w:ilvl="2">
      <w:start w:val="1"/>
      <w:numFmt w:val="decimal"/>
      <w:lvlText w:val="%1.%2.%3."/>
      <w:lvlJc w:val="left"/>
      <w:pPr>
        <w:tabs>
          <w:tab w:val="num" w:pos="1080"/>
        </w:tabs>
        <w:ind w:left="360" w:firstLine="0"/>
      </w:pPr>
      <w:rPr>
        <w:rFonts w:ascii="Times New Roman" w:hAnsi="Times New Roman" w:cs="Times New Roman" w:hint="default"/>
        <w:b/>
        <w:i w:val="0"/>
        <w:sz w:val="22"/>
      </w:rPr>
    </w:lvl>
    <w:lvl w:ilvl="3">
      <w:start w:val="1"/>
      <w:numFmt w:val="decimal"/>
      <w:suff w:val="nothing"/>
      <w:lvlText w:val="%1.%2.%3.%4"/>
      <w:lvlJc w:val="left"/>
      <w:pPr>
        <w:ind w:left="4680" w:firstLine="0"/>
      </w:pPr>
      <w:rPr>
        <w:rFonts w:hint="default"/>
      </w:rPr>
    </w:lvl>
    <w:lvl w:ilvl="4">
      <w:start w:val="1"/>
      <w:numFmt w:val="decimal"/>
      <w:lvlText w:val="(%5)"/>
      <w:lvlJc w:val="left"/>
      <w:pPr>
        <w:tabs>
          <w:tab w:val="num" w:pos="5760"/>
        </w:tabs>
        <w:ind w:left="5400" w:firstLine="0"/>
      </w:pPr>
      <w:rPr>
        <w:rFonts w:hint="default"/>
      </w:rPr>
    </w:lvl>
    <w:lvl w:ilvl="5">
      <w:start w:val="1"/>
      <w:numFmt w:val="lowerLetter"/>
      <w:lvlText w:val="(%6)"/>
      <w:lvlJc w:val="left"/>
      <w:pPr>
        <w:tabs>
          <w:tab w:val="num" w:pos="6480"/>
        </w:tabs>
        <w:ind w:left="6120" w:firstLine="0"/>
      </w:pPr>
      <w:rPr>
        <w:rFonts w:hint="default"/>
      </w:rPr>
    </w:lvl>
    <w:lvl w:ilvl="6">
      <w:start w:val="1"/>
      <w:numFmt w:val="lowerRoman"/>
      <w:lvlText w:val="(%7)"/>
      <w:lvlJc w:val="left"/>
      <w:pPr>
        <w:tabs>
          <w:tab w:val="num" w:pos="7200"/>
        </w:tabs>
        <w:ind w:left="6840" w:firstLine="0"/>
      </w:pPr>
      <w:rPr>
        <w:rFonts w:hint="default"/>
      </w:rPr>
    </w:lvl>
    <w:lvl w:ilvl="7">
      <w:start w:val="1"/>
      <w:numFmt w:val="lowerLetter"/>
      <w:lvlText w:val="(%8)"/>
      <w:lvlJc w:val="left"/>
      <w:pPr>
        <w:tabs>
          <w:tab w:val="num" w:pos="7920"/>
        </w:tabs>
        <w:ind w:left="7560" w:firstLine="0"/>
      </w:pPr>
      <w:rPr>
        <w:rFonts w:hint="default"/>
      </w:rPr>
    </w:lvl>
    <w:lvl w:ilvl="8">
      <w:start w:val="1"/>
      <w:numFmt w:val="lowerRoman"/>
      <w:lvlText w:val="(%9)"/>
      <w:lvlJc w:val="left"/>
      <w:pPr>
        <w:tabs>
          <w:tab w:val="num" w:pos="8640"/>
        </w:tabs>
        <w:ind w:left="8280" w:firstLine="0"/>
      </w:pPr>
      <w:rPr>
        <w:rFonts w:hint="default"/>
      </w:rPr>
    </w:lvl>
  </w:abstractNum>
  <w:abstractNum w:abstractNumId="17">
    <w:nsid w:val="6AA348C0"/>
    <w:multiLevelType w:val="hybridMultilevel"/>
    <w:tmpl w:val="A43C1A8A"/>
    <w:lvl w:ilvl="0" w:tplc="B014A274">
      <w:start w:val="1"/>
      <w:numFmt w:val="upperLetter"/>
      <w:lvlText w:val="%1."/>
      <w:lvlJc w:val="left"/>
      <w:pPr>
        <w:ind w:left="562" w:hanging="360"/>
      </w:pPr>
      <w:rPr>
        <w:rFonts w:hint="default"/>
      </w:rPr>
    </w:lvl>
    <w:lvl w:ilvl="1" w:tplc="04090019" w:tentative="1">
      <w:start w:val="1"/>
      <w:numFmt w:val="lowerLetter"/>
      <w:lvlText w:val="%2."/>
      <w:lvlJc w:val="left"/>
      <w:pPr>
        <w:ind w:left="1282" w:hanging="360"/>
      </w:pPr>
    </w:lvl>
    <w:lvl w:ilvl="2" w:tplc="0409001B" w:tentative="1">
      <w:start w:val="1"/>
      <w:numFmt w:val="lowerRoman"/>
      <w:lvlText w:val="%3."/>
      <w:lvlJc w:val="right"/>
      <w:pPr>
        <w:ind w:left="2002" w:hanging="180"/>
      </w:pPr>
    </w:lvl>
    <w:lvl w:ilvl="3" w:tplc="0409000F" w:tentative="1">
      <w:start w:val="1"/>
      <w:numFmt w:val="decimal"/>
      <w:lvlText w:val="%4."/>
      <w:lvlJc w:val="left"/>
      <w:pPr>
        <w:ind w:left="2722" w:hanging="360"/>
      </w:pPr>
    </w:lvl>
    <w:lvl w:ilvl="4" w:tplc="04090019" w:tentative="1">
      <w:start w:val="1"/>
      <w:numFmt w:val="lowerLetter"/>
      <w:lvlText w:val="%5."/>
      <w:lvlJc w:val="left"/>
      <w:pPr>
        <w:ind w:left="3442" w:hanging="360"/>
      </w:pPr>
    </w:lvl>
    <w:lvl w:ilvl="5" w:tplc="0409001B" w:tentative="1">
      <w:start w:val="1"/>
      <w:numFmt w:val="lowerRoman"/>
      <w:lvlText w:val="%6."/>
      <w:lvlJc w:val="right"/>
      <w:pPr>
        <w:ind w:left="4162" w:hanging="180"/>
      </w:pPr>
    </w:lvl>
    <w:lvl w:ilvl="6" w:tplc="0409000F" w:tentative="1">
      <w:start w:val="1"/>
      <w:numFmt w:val="decimal"/>
      <w:lvlText w:val="%7."/>
      <w:lvlJc w:val="left"/>
      <w:pPr>
        <w:ind w:left="4882" w:hanging="360"/>
      </w:pPr>
    </w:lvl>
    <w:lvl w:ilvl="7" w:tplc="04090019" w:tentative="1">
      <w:start w:val="1"/>
      <w:numFmt w:val="lowerLetter"/>
      <w:lvlText w:val="%8."/>
      <w:lvlJc w:val="left"/>
      <w:pPr>
        <w:ind w:left="5602" w:hanging="360"/>
      </w:pPr>
    </w:lvl>
    <w:lvl w:ilvl="8" w:tplc="0409001B" w:tentative="1">
      <w:start w:val="1"/>
      <w:numFmt w:val="lowerRoman"/>
      <w:lvlText w:val="%9."/>
      <w:lvlJc w:val="right"/>
      <w:pPr>
        <w:ind w:left="6322" w:hanging="180"/>
      </w:pPr>
    </w:lvl>
  </w:abstractNum>
  <w:abstractNum w:abstractNumId="18">
    <w:nsid w:val="6BEB6075"/>
    <w:multiLevelType w:val="multilevel"/>
    <w:tmpl w:val="14DA2DA6"/>
    <w:lvl w:ilvl="0">
      <w:start w:val="1"/>
      <w:numFmt w:val="upperRoman"/>
      <w:lvlText w:val="Table %1"/>
      <w:lvlJc w:val="right"/>
      <w:pPr>
        <w:ind w:left="0" w:firstLine="851"/>
      </w:pPr>
      <w:rPr>
        <w:rFonts w:ascii="Times New Roman" w:hAnsi="Times New Roman" w:hint="default"/>
        <w:b w:val="0"/>
        <w:bCs w:val="0"/>
        <w:i w:val="0"/>
        <w:iCs w:val="0"/>
        <w:caps/>
        <w:strike w:val="0"/>
        <w:dstrike w:val="0"/>
        <w:vanish w:val="0"/>
        <w:color w:val="000000" w:themeColor="text1"/>
        <w:sz w:val="16"/>
        <w:szCs w:val="16"/>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6F2657EA"/>
    <w:multiLevelType w:val="hybridMultilevel"/>
    <w:tmpl w:val="9062931A"/>
    <w:lvl w:ilvl="0" w:tplc="0409000F">
      <w:start w:val="1"/>
      <w:numFmt w:val="decimal"/>
      <w:lvlText w:val="%1."/>
      <w:lvlJc w:val="left"/>
      <w:pPr>
        <w:ind w:left="720" w:hanging="360"/>
      </w:pPr>
    </w:lvl>
    <w:lvl w:ilvl="1" w:tplc="37B46094">
      <w:start w:val="1"/>
      <w:numFmt w:val="upp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6"/>
  </w:num>
  <w:num w:numId="4">
    <w:abstractNumId w:val="10"/>
  </w:num>
  <w:num w:numId="5">
    <w:abstractNumId w:val="19"/>
  </w:num>
  <w:num w:numId="6">
    <w:abstractNumId w:val="13"/>
  </w:num>
  <w:num w:numId="7">
    <w:abstractNumId w:val="3"/>
  </w:num>
  <w:num w:numId="8">
    <w:abstractNumId w:val="16"/>
  </w:num>
  <w:num w:numId="9">
    <w:abstractNumId w:val="2"/>
  </w:num>
  <w:num w:numId="10">
    <w:abstractNumId w:val="2"/>
  </w:num>
  <w:num w:numId="11">
    <w:abstractNumId w:val="2"/>
  </w:num>
  <w:num w:numId="12">
    <w:abstractNumId w:val="2"/>
  </w:num>
  <w:num w:numId="13">
    <w:abstractNumId w:val="2"/>
  </w:num>
  <w:num w:numId="14">
    <w:abstractNumId w:val="11"/>
  </w:num>
  <w:num w:numId="15">
    <w:abstractNumId w:val="11"/>
  </w:num>
  <w:num w:numId="16">
    <w:abstractNumId w:val="8"/>
  </w:num>
  <w:num w:numId="17">
    <w:abstractNumId w:val="11"/>
  </w:num>
  <w:num w:numId="18">
    <w:abstractNumId w:val="11"/>
  </w:num>
  <w:num w:numId="19">
    <w:abstractNumId w:val="1"/>
  </w:num>
  <w:num w:numId="20">
    <w:abstractNumId w:val="0"/>
  </w:num>
  <w:num w:numId="21">
    <w:abstractNumId w:val="9"/>
  </w:num>
  <w:num w:numId="22">
    <w:abstractNumId w:val="14"/>
  </w:num>
  <w:num w:numId="23">
    <w:abstractNumId w:val="5"/>
  </w:num>
  <w:num w:numId="24">
    <w:abstractNumId w:val="13"/>
    <w:lvlOverride w:ilvl="0">
      <w:startOverride w:val="1"/>
    </w:lvlOverride>
  </w:num>
  <w:num w:numId="25">
    <w:abstractNumId w:val="4"/>
  </w:num>
  <w:num w:numId="26">
    <w:abstractNumId w:val="12"/>
  </w:num>
  <w:num w:numId="27">
    <w:abstractNumId w:val="18"/>
  </w:num>
  <w:num w:numId="28">
    <w:abstractNumId w:val="15"/>
  </w:num>
  <w:num w:numId="29">
    <w:abstractNumId w:val="7"/>
  </w:num>
  <w:num w:numId="30">
    <w:abstractNumId w:val="2"/>
  </w:num>
  <w:num w:numId="31">
    <w:abstractNumId w:val="17"/>
  </w:num>
  <w:num w:numId="32">
    <w:abstractNumId w:val="11"/>
  </w:num>
  <w:num w:numId="33">
    <w:abstractNumId w:val="1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569A"/>
    <w:rsid w:val="000138AD"/>
    <w:rsid w:val="00030C23"/>
    <w:rsid w:val="00036AAF"/>
    <w:rsid w:val="00037E44"/>
    <w:rsid w:val="00042E13"/>
    <w:rsid w:val="000451E5"/>
    <w:rsid w:val="0005284B"/>
    <w:rsid w:val="0005514B"/>
    <w:rsid w:val="0005528D"/>
    <w:rsid w:val="00056AF7"/>
    <w:rsid w:val="00070DE2"/>
    <w:rsid w:val="0008056A"/>
    <w:rsid w:val="00082287"/>
    <w:rsid w:val="00083B76"/>
    <w:rsid w:val="000840CA"/>
    <w:rsid w:val="00092A64"/>
    <w:rsid w:val="00096F9B"/>
    <w:rsid w:val="000A168B"/>
    <w:rsid w:val="000A3180"/>
    <w:rsid w:val="000A4590"/>
    <w:rsid w:val="000A4FC5"/>
    <w:rsid w:val="000A54A0"/>
    <w:rsid w:val="000A776B"/>
    <w:rsid w:val="000C61C4"/>
    <w:rsid w:val="000D079E"/>
    <w:rsid w:val="000D1360"/>
    <w:rsid w:val="000D2BDE"/>
    <w:rsid w:val="000D6120"/>
    <w:rsid w:val="000F23F7"/>
    <w:rsid w:val="00104BB0"/>
    <w:rsid w:val="0010794E"/>
    <w:rsid w:val="00116FD6"/>
    <w:rsid w:val="001202A1"/>
    <w:rsid w:val="0012215E"/>
    <w:rsid w:val="0013150C"/>
    <w:rsid w:val="00131667"/>
    <w:rsid w:val="00132999"/>
    <w:rsid w:val="0013354F"/>
    <w:rsid w:val="001338C2"/>
    <w:rsid w:val="00143F2E"/>
    <w:rsid w:val="00144E72"/>
    <w:rsid w:val="0014600A"/>
    <w:rsid w:val="00150FB0"/>
    <w:rsid w:val="00151137"/>
    <w:rsid w:val="00157355"/>
    <w:rsid w:val="00157F8C"/>
    <w:rsid w:val="00163ABB"/>
    <w:rsid w:val="0016558A"/>
    <w:rsid w:val="00170409"/>
    <w:rsid w:val="001768FF"/>
    <w:rsid w:val="00181D17"/>
    <w:rsid w:val="00184732"/>
    <w:rsid w:val="0019542B"/>
    <w:rsid w:val="001A41C8"/>
    <w:rsid w:val="001A4375"/>
    <w:rsid w:val="001A60B1"/>
    <w:rsid w:val="001B36B1"/>
    <w:rsid w:val="001B482C"/>
    <w:rsid w:val="001C1F56"/>
    <w:rsid w:val="001C43EC"/>
    <w:rsid w:val="001D3C88"/>
    <w:rsid w:val="001E49D5"/>
    <w:rsid w:val="001E51F1"/>
    <w:rsid w:val="001E7B7A"/>
    <w:rsid w:val="001F4C5C"/>
    <w:rsid w:val="001F5633"/>
    <w:rsid w:val="00200B91"/>
    <w:rsid w:val="00201F8E"/>
    <w:rsid w:val="00204478"/>
    <w:rsid w:val="00207286"/>
    <w:rsid w:val="00211B79"/>
    <w:rsid w:val="00214E2E"/>
    <w:rsid w:val="00216141"/>
    <w:rsid w:val="00217186"/>
    <w:rsid w:val="00222D36"/>
    <w:rsid w:val="00223F02"/>
    <w:rsid w:val="00227BB0"/>
    <w:rsid w:val="002372FB"/>
    <w:rsid w:val="0023786C"/>
    <w:rsid w:val="002379B9"/>
    <w:rsid w:val="00237C48"/>
    <w:rsid w:val="002434A1"/>
    <w:rsid w:val="002437D2"/>
    <w:rsid w:val="002500C2"/>
    <w:rsid w:val="00263943"/>
    <w:rsid w:val="00267B35"/>
    <w:rsid w:val="0027596F"/>
    <w:rsid w:val="00290345"/>
    <w:rsid w:val="00293BFF"/>
    <w:rsid w:val="00294003"/>
    <w:rsid w:val="00294879"/>
    <w:rsid w:val="00294E7A"/>
    <w:rsid w:val="002A7A6F"/>
    <w:rsid w:val="002B0CA9"/>
    <w:rsid w:val="002D0535"/>
    <w:rsid w:val="002D1435"/>
    <w:rsid w:val="002E348C"/>
    <w:rsid w:val="002E78E1"/>
    <w:rsid w:val="002F7910"/>
    <w:rsid w:val="00314613"/>
    <w:rsid w:val="00317F04"/>
    <w:rsid w:val="00321CF8"/>
    <w:rsid w:val="003226D1"/>
    <w:rsid w:val="00330F65"/>
    <w:rsid w:val="003427CE"/>
    <w:rsid w:val="0035387C"/>
    <w:rsid w:val="00357D89"/>
    <w:rsid w:val="00360267"/>
    <w:rsid w:val="00360269"/>
    <w:rsid w:val="0036248A"/>
    <w:rsid w:val="003624C0"/>
    <w:rsid w:val="003630F0"/>
    <w:rsid w:val="003652C3"/>
    <w:rsid w:val="0037551B"/>
    <w:rsid w:val="00387946"/>
    <w:rsid w:val="00387E11"/>
    <w:rsid w:val="00390228"/>
    <w:rsid w:val="00392DBA"/>
    <w:rsid w:val="003B101D"/>
    <w:rsid w:val="003B1AAE"/>
    <w:rsid w:val="003B5AEC"/>
    <w:rsid w:val="003C3322"/>
    <w:rsid w:val="003C68C2"/>
    <w:rsid w:val="003D4CAE"/>
    <w:rsid w:val="003D63CD"/>
    <w:rsid w:val="003E2014"/>
    <w:rsid w:val="003E4E6A"/>
    <w:rsid w:val="003F26BD"/>
    <w:rsid w:val="003F52AD"/>
    <w:rsid w:val="003F6E7F"/>
    <w:rsid w:val="00400342"/>
    <w:rsid w:val="004078DF"/>
    <w:rsid w:val="00412306"/>
    <w:rsid w:val="00425FC2"/>
    <w:rsid w:val="0043144F"/>
    <w:rsid w:val="00431638"/>
    <w:rsid w:val="00431BFA"/>
    <w:rsid w:val="004353CF"/>
    <w:rsid w:val="0043580D"/>
    <w:rsid w:val="004413EA"/>
    <w:rsid w:val="00441E37"/>
    <w:rsid w:val="00446583"/>
    <w:rsid w:val="0045024B"/>
    <w:rsid w:val="00454D28"/>
    <w:rsid w:val="004613A5"/>
    <w:rsid w:val="004631BC"/>
    <w:rsid w:val="00467839"/>
    <w:rsid w:val="004731D3"/>
    <w:rsid w:val="00480FD1"/>
    <w:rsid w:val="00483353"/>
    <w:rsid w:val="00484761"/>
    <w:rsid w:val="00484DD5"/>
    <w:rsid w:val="00487939"/>
    <w:rsid w:val="004916D8"/>
    <w:rsid w:val="00491994"/>
    <w:rsid w:val="00492661"/>
    <w:rsid w:val="00493CB0"/>
    <w:rsid w:val="004A3DF9"/>
    <w:rsid w:val="004B0B57"/>
    <w:rsid w:val="004C1E16"/>
    <w:rsid w:val="004C2543"/>
    <w:rsid w:val="004D15CA"/>
    <w:rsid w:val="004D4B38"/>
    <w:rsid w:val="004E3E4C"/>
    <w:rsid w:val="004F23A0"/>
    <w:rsid w:val="004F296A"/>
    <w:rsid w:val="005003E3"/>
    <w:rsid w:val="005023E3"/>
    <w:rsid w:val="005052CD"/>
    <w:rsid w:val="00506488"/>
    <w:rsid w:val="0051211F"/>
    <w:rsid w:val="0052151C"/>
    <w:rsid w:val="00527E95"/>
    <w:rsid w:val="0053038E"/>
    <w:rsid w:val="0053446C"/>
    <w:rsid w:val="0053561F"/>
    <w:rsid w:val="00540720"/>
    <w:rsid w:val="00540975"/>
    <w:rsid w:val="005420F9"/>
    <w:rsid w:val="0055012C"/>
    <w:rsid w:val="00550A26"/>
    <w:rsid w:val="00550BF5"/>
    <w:rsid w:val="00560A79"/>
    <w:rsid w:val="00560FBB"/>
    <w:rsid w:val="00565EEF"/>
    <w:rsid w:val="00566F12"/>
    <w:rsid w:val="0056702A"/>
    <w:rsid w:val="00567A70"/>
    <w:rsid w:val="00572D4C"/>
    <w:rsid w:val="00575C51"/>
    <w:rsid w:val="00577678"/>
    <w:rsid w:val="005837D2"/>
    <w:rsid w:val="005956AD"/>
    <w:rsid w:val="005A2A15"/>
    <w:rsid w:val="005A3331"/>
    <w:rsid w:val="005A5351"/>
    <w:rsid w:val="005B47B2"/>
    <w:rsid w:val="005C25C5"/>
    <w:rsid w:val="005D1B15"/>
    <w:rsid w:val="005D2824"/>
    <w:rsid w:val="005D3E3A"/>
    <w:rsid w:val="005D4F1A"/>
    <w:rsid w:val="005D6F6D"/>
    <w:rsid w:val="005D72BB"/>
    <w:rsid w:val="005E1D0E"/>
    <w:rsid w:val="005E692F"/>
    <w:rsid w:val="005F1FB7"/>
    <w:rsid w:val="005F6909"/>
    <w:rsid w:val="0060294C"/>
    <w:rsid w:val="00611AEE"/>
    <w:rsid w:val="0062114B"/>
    <w:rsid w:val="00623698"/>
    <w:rsid w:val="00625E96"/>
    <w:rsid w:val="00647643"/>
    <w:rsid w:val="00647C09"/>
    <w:rsid w:val="00651F2C"/>
    <w:rsid w:val="00664CA0"/>
    <w:rsid w:val="00665F01"/>
    <w:rsid w:val="00673B8E"/>
    <w:rsid w:val="0069016D"/>
    <w:rsid w:val="00693D5D"/>
    <w:rsid w:val="00694E70"/>
    <w:rsid w:val="006A18C3"/>
    <w:rsid w:val="006A3A8C"/>
    <w:rsid w:val="006A62DA"/>
    <w:rsid w:val="006B6233"/>
    <w:rsid w:val="006B7F03"/>
    <w:rsid w:val="006C22D9"/>
    <w:rsid w:val="006E0C97"/>
    <w:rsid w:val="00716578"/>
    <w:rsid w:val="00724E12"/>
    <w:rsid w:val="00725A7C"/>
    <w:rsid w:val="00725B45"/>
    <w:rsid w:val="00732601"/>
    <w:rsid w:val="00750AC9"/>
    <w:rsid w:val="00753687"/>
    <w:rsid w:val="00756ECC"/>
    <w:rsid w:val="0077285C"/>
    <w:rsid w:val="00797E16"/>
    <w:rsid w:val="007A11A2"/>
    <w:rsid w:val="007B03B4"/>
    <w:rsid w:val="007C0D86"/>
    <w:rsid w:val="007C283D"/>
    <w:rsid w:val="007C34FC"/>
    <w:rsid w:val="007C4336"/>
    <w:rsid w:val="007C4670"/>
    <w:rsid w:val="007D1B45"/>
    <w:rsid w:val="007F7AA6"/>
    <w:rsid w:val="007F7ABF"/>
    <w:rsid w:val="00801EEE"/>
    <w:rsid w:val="00803589"/>
    <w:rsid w:val="008060C7"/>
    <w:rsid w:val="0081081F"/>
    <w:rsid w:val="00812CB3"/>
    <w:rsid w:val="00823624"/>
    <w:rsid w:val="008305E4"/>
    <w:rsid w:val="0083578B"/>
    <w:rsid w:val="00837E47"/>
    <w:rsid w:val="00841540"/>
    <w:rsid w:val="0084669D"/>
    <w:rsid w:val="008518FE"/>
    <w:rsid w:val="0085659C"/>
    <w:rsid w:val="00861CBD"/>
    <w:rsid w:val="00872026"/>
    <w:rsid w:val="00872CA6"/>
    <w:rsid w:val="0087792E"/>
    <w:rsid w:val="00877F64"/>
    <w:rsid w:val="00883EAF"/>
    <w:rsid w:val="00885258"/>
    <w:rsid w:val="00890D3F"/>
    <w:rsid w:val="008A30C3"/>
    <w:rsid w:val="008A37CA"/>
    <w:rsid w:val="008A3C23"/>
    <w:rsid w:val="008A3CA1"/>
    <w:rsid w:val="008A44A8"/>
    <w:rsid w:val="008B3A73"/>
    <w:rsid w:val="008B7B71"/>
    <w:rsid w:val="008C49CC"/>
    <w:rsid w:val="008D5021"/>
    <w:rsid w:val="008D507C"/>
    <w:rsid w:val="008D50F6"/>
    <w:rsid w:val="008D69E9"/>
    <w:rsid w:val="008E0645"/>
    <w:rsid w:val="008E4E9F"/>
    <w:rsid w:val="008F594A"/>
    <w:rsid w:val="0090285E"/>
    <w:rsid w:val="00904C7E"/>
    <w:rsid w:val="00905EE5"/>
    <w:rsid w:val="0091035B"/>
    <w:rsid w:val="0091334E"/>
    <w:rsid w:val="009207F0"/>
    <w:rsid w:val="00920FF7"/>
    <w:rsid w:val="009240E9"/>
    <w:rsid w:val="00932790"/>
    <w:rsid w:val="00940097"/>
    <w:rsid w:val="00964DD7"/>
    <w:rsid w:val="0097059B"/>
    <w:rsid w:val="00990A93"/>
    <w:rsid w:val="00990DC2"/>
    <w:rsid w:val="009911B2"/>
    <w:rsid w:val="009A08C0"/>
    <w:rsid w:val="009A1694"/>
    <w:rsid w:val="009A1B69"/>
    <w:rsid w:val="009A1F6E"/>
    <w:rsid w:val="009A4570"/>
    <w:rsid w:val="009C7D17"/>
    <w:rsid w:val="009E484E"/>
    <w:rsid w:val="009F1380"/>
    <w:rsid w:val="009F40FB"/>
    <w:rsid w:val="009F5D45"/>
    <w:rsid w:val="00A0068E"/>
    <w:rsid w:val="00A100C5"/>
    <w:rsid w:val="00A12D7C"/>
    <w:rsid w:val="00A22FCB"/>
    <w:rsid w:val="00A2301B"/>
    <w:rsid w:val="00A240DE"/>
    <w:rsid w:val="00A24F36"/>
    <w:rsid w:val="00A27C17"/>
    <w:rsid w:val="00A27EF6"/>
    <w:rsid w:val="00A472F1"/>
    <w:rsid w:val="00A5237D"/>
    <w:rsid w:val="00A554A3"/>
    <w:rsid w:val="00A61B6E"/>
    <w:rsid w:val="00A62CD7"/>
    <w:rsid w:val="00A64794"/>
    <w:rsid w:val="00A67B63"/>
    <w:rsid w:val="00A7060F"/>
    <w:rsid w:val="00A72252"/>
    <w:rsid w:val="00A740C5"/>
    <w:rsid w:val="00A758EA"/>
    <w:rsid w:val="00A75C11"/>
    <w:rsid w:val="00A92814"/>
    <w:rsid w:val="00A92C10"/>
    <w:rsid w:val="00A95C50"/>
    <w:rsid w:val="00A95EED"/>
    <w:rsid w:val="00AA7336"/>
    <w:rsid w:val="00AB79A6"/>
    <w:rsid w:val="00AC1646"/>
    <w:rsid w:val="00AC4850"/>
    <w:rsid w:val="00AD32E8"/>
    <w:rsid w:val="00AF3798"/>
    <w:rsid w:val="00B0386D"/>
    <w:rsid w:val="00B1489C"/>
    <w:rsid w:val="00B216CF"/>
    <w:rsid w:val="00B24EED"/>
    <w:rsid w:val="00B3395C"/>
    <w:rsid w:val="00B35A4E"/>
    <w:rsid w:val="00B45CE9"/>
    <w:rsid w:val="00B47B59"/>
    <w:rsid w:val="00B51889"/>
    <w:rsid w:val="00B53F81"/>
    <w:rsid w:val="00B56C2B"/>
    <w:rsid w:val="00B65BD3"/>
    <w:rsid w:val="00B70469"/>
    <w:rsid w:val="00B72DD8"/>
    <w:rsid w:val="00B72E09"/>
    <w:rsid w:val="00B80A84"/>
    <w:rsid w:val="00B82AD4"/>
    <w:rsid w:val="00B87A7E"/>
    <w:rsid w:val="00BA567F"/>
    <w:rsid w:val="00BC3DF1"/>
    <w:rsid w:val="00BF0BC7"/>
    <w:rsid w:val="00BF0C69"/>
    <w:rsid w:val="00BF38C9"/>
    <w:rsid w:val="00BF629B"/>
    <w:rsid w:val="00BF655C"/>
    <w:rsid w:val="00C03A3F"/>
    <w:rsid w:val="00C075EF"/>
    <w:rsid w:val="00C11E83"/>
    <w:rsid w:val="00C12AE7"/>
    <w:rsid w:val="00C22013"/>
    <w:rsid w:val="00C2378A"/>
    <w:rsid w:val="00C378A1"/>
    <w:rsid w:val="00C406A7"/>
    <w:rsid w:val="00C42A37"/>
    <w:rsid w:val="00C43E23"/>
    <w:rsid w:val="00C45A8C"/>
    <w:rsid w:val="00C621D6"/>
    <w:rsid w:val="00C678AF"/>
    <w:rsid w:val="00C75DBB"/>
    <w:rsid w:val="00C82D86"/>
    <w:rsid w:val="00C862E9"/>
    <w:rsid w:val="00C909E3"/>
    <w:rsid w:val="00C93CB4"/>
    <w:rsid w:val="00CA1B0E"/>
    <w:rsid w:val="00CB222D"/>
    <w:rsid w:val="00CB4B8D"/>
    <w:rsid w:val="00CC0DDA"/>
    <w:rsid w:val="00CC2A6A"/>
    <w:rsid w:val="00CD0778"/>
    <w:rsid w:val="00CD3BA1"/>
    <w:rsid w:val="00CD4384"/>
    <w:rsid w:val="00CD5743"/>
    <w:rsid w:val="00CD684F"/>
    <w:rsid w:val="00CE2EC6"/>
    <w:rsid w:val="00CE5E9F"/>
    <w:rsid w:val="00CE7E08"/>
    <w:rsid w:val="00CF0008"/>
    <w:rsid w:val="00D02E10"/>
    <w:rsid w:val="00D05BAD"/>
    <w:rsid w:val="00D06623"/>
    <w:rsid w:val="00D067C6"/>
    <w:rsid w:val="00D14C6B"/>
    <w:rsid w:val="00D208EA"/>
    <w:rsid w:val="00D53C4E"/>
    <w:rsid w:val="00D54682"/>
    <w:rsid w:val="00D5536F"/>
    <w:rsid w:val="00D56935"/>
    <w:rsid w:val="00D65E91"/>
    <w:rsid w:val="00D70417"/>
    <w:rsid w:val="00D758C6"/>
    <w:rsid w:val="00D7699C"/>
    <w:rsid w:val="00D76F77"/>
    <w:rsid w:val="00D82D72"/>
    <w:rsid w:val="00D849B2"/>
    <w:rsid w:val="00D85E90"/>
    <w:rsid w:val="00D903DF"/>
    <w:rsid w:val="00D90C10"/>
    <w:rsid w:val="00D9280B"/>
    <w:rsid w:val="00D9289C"/>
    <w:rsid w:val="00D92E96"/>
    <w:rsid w:val="00D9736C"/>
    <w:rsid w:val="00DA258C"/>
    <w:rsid w:val="00DA6687"/>
    <w:rsid w:val="00DD0CC0"/>
    <w:rsid w:val="00DD1445"/>
    <w:rsid w:val="00DD1798"/>
    <w:rsid w:val="00DD77C1"/>
    <w:rsid w:val="00DE07FA"/>
    <w:rsid w:val="00DE3F6E"/>
    <w:rsid w:val="00DF2DDE"/>
    <w:rsid w:val="00E01667"/>
    <w:rsid w:val="00E028DA"/>
    <w:rsid w:val="00E04737"/>
    <w:rsid w:val="00E058AE"/>
    <w:rsid w:val="00E20702"/>
    <w:rsid w:val="00E2231E"/>
    <w:rsid w:val="00E246D5"/>
    <w:rsid w:val="00E304F3"/>
    <w:rsid w:val="00E330D5"/>
    <w:rsid w:val="00E36209"/>
    <w:rsid w:val="00E37FCD"/>
    <w:rsid w:val="00E420BB"/>
    <w:rsid w:val="00E43A42"/>
    <w:rsid w:val="00E50DF6"/>
    <w:rsid w:val="00E65071"/>
    <w:rsid w:val="00E965C5"/>
    <w:rsid w:val="00E96A3A"/>
    <w:rsid w:val="00E97402"/>
    <w:rsid w:val="00E97B99"/>
    <w:rsid w:val="00EA3D1B"/>
    <w:rsid w:val="00EB2E9D"/>
    <w:rsid w:val="00EB445B"/>
    <w:rsid w:val="00EC5A46"/>
    <w:rsid w:val="00EC6D04"/>
    <w:rsid w:val="00EE3AC4"/>
    <w:rsid w:val="00EE6FFC"/>
    <w:rsid w:val="00EF10AC"/>
    <w:rsid w:val="00EF4701"/>
    <w:rsid w:val="00EF564E"/>
    <w:rsid w:val="00EF6BE1"/>
    <w:rsid w:val="00F019F2"/>
    <w:rsid w:val="00F050CB"/>
    <w:rsid w:val="00F12980"/>
    <w:rsid w:val="00F15FAF"/>
    <w:rsid w:val="00F22198"/>
    <w:rsid w:val="00F33D49"/>
    <w:rsid w:val="00F3481E"/>
    <w:rsid w:val="00F46FFC"/>
    <w:rsid w:val="00F54E1D"/>
    <w:rsid w:val="00F55567"/>
    <w:rsid w:val="00F577F6"/>
    <w:rsid w:val="00F65266"/>
    <w:rsid w:val="00F65479"/>
    <w:rsid w:val="00F73472"/>
    <w:rsid w:val="00F751E1"/>
    <w:rsid w:val="00F9485F"/>
    <w:rsid w:val="00F979AC"/>
    <w:rsid w:val="00FA160A"/>
    <w:rsid w:val="00FA693D"/>
    <w:rsid w:val="00FC0748"/>
    <w:rsid w:val="00FC4BC6"/>
    <w:rsid w:val="00FC7DF2"/>
    <w:rsid w:val="00FD347F"/>
    <w:rsid w:val="00FD508E"/>
    <w:rsid w:val="00FE0326"/>
    <w:rsid w:val="00FE43A1"/>
    <w:rsid w:val="00FE7F83"/>
    <w:rsid w:val="00FF0776"/>
    <w:rsid w:val="00FF164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68A189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80">
    <w:lsdException w:name="Normal" w:qFormat="1"/>
    <w:lsdException w:name="heading 1" w:uiPriority="9"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unhideWhenUsed="1" w:qFormat="1"/>
    <w:lsdException w:name="heading 8" w:uiPriority="9" w:unhideWhenUsed="1" w:qFormat="1"/>
    <w:lsdException w:name="heading 9" w:uiPriority="9" w:unhideWhenUsed="1" w:qFormat="1"/>
    <w:lsdException w:name="index 1" w:semiHidden="1" w:unhideWhenUsed="1"/>
    <w:lsdException w:name="index 2" w:unhideWhenUsed="1"/>
    <w:lsdException w:name="index 3" w:unhideWhenUsed="1"/>
    <w:lsdException w:name="index 4" w:unhideWhenUsed="1"/>
    <w:lsdException w:name="index 5" w:unhideWhenUsed="1"/>
    <w:lsdException w:name="index 6"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unhideWhenUsed="1"/>
    <w:lsdException w:name="List Number 3" w:semiHidden="1" w:unhideWhenUsed="1"/>
    <w:lsdException w:name="List Number 4" w:semiHidden="1" w:unhideWhenUsed="1"/>
    <w:lsdException w:name="List Number 5"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iPriority="99"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unhideWhenUsed="1"/>
    <w:lsdException w:name="Block Text" w:unhideWhenUsed="1"/>
    <w:lsdException w:name="Hyperlink" w:uiPriority="99" w:unhideWhenUsed="1"/>
    <w:lsdException w:name="FollowedHyperlink"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3CB0"/>
    <w:pPr>
      <w:spacing w:line="252" w:lineRule="auto"/>
      <w:ind w:firstLine="202"/>
      <w:jc w:val="both"/>
    </w:pPr>
    <w:rPr>
      <w:kern w:val="16"/>
      <w14:ligatures w14:val="standard"/>
    </w:rPr>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aliases w:val="SD H2"/>
    <w:basedOn w:val="Normal"/>
    <w:next w:val="Normal"/>
    <w:link w:val="Heading2Char"/>
    <w:qFormat/>
    <w:rsid w:val="00B1489C"/>
    <w:pPr>
      <w:keepNext/>
      <w:numPr>
        <w:ilvl w:val="1"/>
        <w:numId w:val="1"/>
      </w:numPr>
      <w:spacing w:before="120" w:after="60"/>
      <w:ind w:firstLine="0"/>
      <w:outlineLvl w:val="1"/>
    </w:pPr>
    <w:rPr>
      <w:i/>
      <w:iCs/>
    </w:rPr>
  </w:style>
  <w:style w:type="paragraph" w:styleId="Heading3">
    <w:name w:val="heading 3"/>
    <w:basedOn w:val="Normal"/>
    <w:next w:val="Normal"/>
    <w:link w:val="Heading3Char"/>
    <w:uiPriority w:val="9"/>
    <w:qFormat/>
    <w:rsid w:val="00527E95"/>
    <w:pPr>
      <w:keepNext/>
      <w:numPr>
        <w:ilvl w:val="2"/>
        <w:numId w:val="1"/>
      </w:numPr>
      <w:spacing w:before="120"/>
      <w:ind w:firstLine="0"/>
      <w:outlineLvl w:val="2"/>
    </w:pPr>
    <w:rPr>
      <w:i/>
      <w:iCs/>
    </w:rPr>
  </w:style>
  <w:style w:type="paragraph" w:styleId="Heading4">
    <w:name w:val="heading 4"/>
    <w:basedOn w:val="Normal"/>
    <w:next w:val="Normal"/>
    <w:link w:val="Heading4Char"/>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link w:val="Heading5Char"/>
    <w:uiPriority w:val="9"/>
    <w:qFormat/>
    <w:pPr>
      <w:numPr>
        <w:ilvl w:val="4"/>
        <w:numId w:val="1"/>
      </w:numPr>
      <w:spacing w:before="240" w:after="60"/>
      <w:outlineLvl w:val="4"/>
    </w:pPr>
    <w:rPr>
      <w:sz w:val="18"/>
      <w:szCs w:val="18"/>
    </w:rPr>
  </w:style>
  <w:style w:type="paragraph" w:styleId="Heading6">
    <w:name w:val="heading 6"/>
    <w:basedOn w:val="Normal"/>
    <w:next w:val="Normal"/>
    <w:link w:val="Heading6Char"/>
    <w:uiPriority w:val="9"/>
    <w:qFormat/>
    <w:pPr>
      <w:numPr>
        <w:ilvl w:val="5"/>
        <w:numId w:val="1"/>
      </w:numPr>
      <w:spacing w:before="240" w:after="60"/>
      <w:outlineLvl w:val="5"/>
    </w:pPr>
    <w:rPr>
      <w:i/>
      <w:iCs/>
      <w:sz w:val="16"/>
      <w:szCs w:val="16"/>
    </w:rPr>
  </w:style>
  <w:style w:type="paragraph" w:styleId="Heading7">
    <w:name w:val="heading 7"/>
    <w:basedOn w:val="Normal"/>
    <w:next w:val="Normal"/>
    <w:link w:val="Heading7Char"/>
    <w:uiPriority w:val="9"/>
    <w:qFormat/>
    <w:pPr>
      <w:numPr>
        <w:ilvl w:val="6"/>
        <w:numId w:val="1"/>
      </w:numPr>
      <w:spacing w:before="240" w:after="60"/>
      <w:outlineLvl w:val="6"/>
    </w:pPr>
    <w:rPr>
      <w:sz w:val="16"/>
      <w:szCs w:val="16"/>
    </w:rPr>
  </w:style>
  <w:style w:type="paragraph" w:styleId="Heading8">
    <w:name w:val="heading 8"/>
    <w:basedOn w:val="Normal"/>
    <w:next w:val="Normal"/>
    <w:link w:val="Heading8Char"/>
    <w:uiPriority w:val="9"/>
    <w:qFormat/>
    <w:pPr>
      <w:numPr>
        <w:ilvl w:val="7"/>
        <w:numId w:val="1"/>
      </w:numPr>
      <w:spacing w:before="240" w:after="60"/>
      <w:outlineLvl w:val="7"/>
    </w:pPr>
    <w:rPr>
      <w:i/>
      <w:iCs/>
      <w:sz w:val="16"/>
      <w:szCs w:val="16"/>
    </w:rPr>
  </w:style>
  <w:style w:type="paragraph" w:styleId="Heading9">
    <w:name w:val="heading 9"/>
    <w:basedOn w:val="Normal"/>
    <w:next w:val="Normal"/>
    <w:link w:val="Heading9Char"/>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link w:val="TitleChar"/>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rPr>
      <w:sz w:val="16"/>
      <w:szCs w:val="16"/>
    </w:rPr>
  </w:style>
  <w:style w:type="paragraph" w:customStyle="1" w:styleId="References">
    <w:name w:val="References"/>
    <w:basedOn w:val="Normal"/>
    <w:pPr>
      <w:numPr>
        <w:numId w:val="2"/>
      </w:numPr>
    </w:pPr>
    <w:rPr>
      <w:sz w:val="16"/>
      <w:szCs w:val="16"/>
    </w:rPr>
  </w:style>
  <w:style w:type="paragraph" w:customStyle="1" w:styleId="IndexTerms">
    <w:name w:val="IndexTerms"/>
    <w:basedOn w:val="Normal"/>
    <w:next w:val="Normal"/>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pPr>
  </w:style>
  <w:style w:type="paragraph" w:customStyle="1" w:styleId="FigureCaption">
    <w:name w:val="Figure Caption"/>
    <w:basedOn w:val="Normal"/>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link w:val="HeaderChar"/>
    <w:pPr>
      <w:tabs>
        <w:tab w:val="center" w:pos="4320"/>
        <w:tab w:val="right" w:pos="8640"/>
      </w:tabs>
    </w:pPr>
  </w:style>
  <w:style w:type="paragraph" w:customStyle="1" w:styleId="Equation">
    <w:name w:val="Equation"/>
    <w:basedOn w:val="Normal"/>
    <w:next w:val="Normal"/>
    <w:pPr>
      <w:widowControl w:val="0"/>
      <w:tabs>
        <w:tab w:val="right" w:pos="5040"/>
      </w:tabs>
    </w:pPr>
  </w:style>
  <w:style w:type="character" w:styleId="Hyperlink">
    <w:name w:val="Hyperlink"/>
    <w:basedOn w:val="DefaultParagraphFont"/>
    <w:uiPriority w:val="99"/>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link w:val="DocumentMapChar"/>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uiPriority w:val="9"/>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aliases w:val="SD H2 Char"/>
    <w:basedOn w:val="DefaultParagraphFont"/>
    <w:link w:val="Heading2"/>
    <w:rsid w:val="00B1489C"/>
    <w:rPr>
      <w:i/>
      <w:iCs/>
      <w:kern w:val="16"/>
      <w14:ligatures w14:val="standard"/>
    </w:rPr>
  </w:style>
  <w:style w:type="paragraph" w:customStyle="1" w:styleId="TextL-MAG">
    <w:name w:val="Text L-MAG"/>
    <w:basedOn w:val="Normal"/>
    <w:link w:val="TextL-MAGChar"/>
    <w:qFormat/>
    <w:rsid w:val="009C7D17"/>
    <w:pPr>
      <w:widowControl w:val="0"/>
      <w:tabs>
        <w:tab w:val="left" w:pos="360"/>
      </w:tabs>
      <w:spacing w:line="276" w:lineRule="auto"/>
      <w:ind w:firstLine="360"/>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styleId="Caption">
    <w:name w:val="caption"/>
    <w:basedOn w:val="Normal"/>
    <w:next w:val="Normal"/>
    <w:link w:val="CaptionChar"/>
    <w:uiPriority w:val="35"/>
    <w:qFormat/>
    <w:rsid w:val="00FE7F83"/>
    <w:pPr>
      <w:numPr>
        <w:numId w:val="6"/>
      </w:numPr>
      <w:spacing w:line="240" w:lineRule="auto"/>
      <w:jc w:val="center"/>
    </w:pPr>
    <w:rPr>
      <w:rFonts w:asciiTheme="minorHAnsi" w:eastAsiaTheme="minorEastAsia" w:hAnsiTheme="minorHAnsi" w:cstheme="minorBidi"/>
      <w:sz w:val="18"/>
      <w:szCs w:val="18"/>
    </w:rPr>
  </w:style>
  <w:style w:type="character" w:customStyle="1" w:styleId="CaptionChar">
    <w:name w:val="Caption Char"/>
    <w:basedOn w:val="DefaultParagraphFont"/>
    <w:link w:val="Caption"/>
    <w:uiPriority w:val="35"/>
    <w:rsid w:val="00FE7F83"/>
    <w:rPr>
      <w:rFonts w:asciiTheme="minorHAnsi" w:eastAsiaTheme="minorEastAsia" w:hAnsiTheme="minorHAnsi" w:cstheme="minorBidi"/>
      <w:kern w:val="16"/>
      <w:sz w:val="18"/>
      <w:szCs w:val="18"/>
      <w14:ligatures w14:val="standard"/>
    </w:rPr>
  </w:style>
  <w:style w:type="character" w:customStyle="1" w:styleId="Heading3Char">
    <w:name w:val="Heading 3 Char"/>
    <w:basedOn w:val="DefaultParagraphFont"/>
    <w:link w:val="Heading3"/>
    <w:uiPriority w:val="9"/>
    <w:rsid w:val="00527E95"/>
    <w:rPr>
      <w:i/>
      <w:iCs/>
      <w:kern w:val="16"/>
      <w14:ligatures w14:val="standard"/>
    </w:rPr>
  </w:style>
  <w:style w:type="character" w:customStyle="1" w:styleId="Heading4Char">
    <w:name w:val="Heading 4 Char"/>
    <w:basedOn w:val="DefaultParagraphFont"/>
    <w:link w:val="Heading4"/>
    <w:uiPriority w:val="9"/>
    <w:rsid w:val="00D65E91"/>
    <w:rPr>
      <w:i/>
      <w:iCs/>
      <w:sz w:val="18"/>
      <w:szCs w:val="18"/>
    </w:rPr>
  </w:style>
  <w:style w:type="character" w:customStyle="1" w:styleId="Heading5Char">
    <w:name w:val="Heading 5 Char"/>
    <w:basedOn w:val="DefaultParagraphFont"/>
    <w:link w:val="Heading5"/>
    <w:uiPriority w:val="9"/>
    <w:rsid w:val="00D65E91"/>
    <w:rPr>
      <w:sz w:val="18"/>
      <w:szCs w:val="18"/>
    </w:rPr>
  </w:style>
  <w:style w:type="character" w:customStyle="1" w:styleId="Heading6Char">
    <w:name w:val="Heading 6 Char"/>
    <w:basedOn w:val="DefaultParagraphFont"/>
    <w:link w:val="Heading6"/>
    <w:uiPriority w:val="9"/>
    <w:rsid w:val="00D65E91"/>
    <w:rPr>
      <w:i/>
      <w:iCs/>
      <w:sz w:val="16"/>
      <w:szCs w:val="16"/>
    </w:rPr>
  </w:style>
  <w:style w:type="character" w:customStyle="1" w:styleId="Heading7Char">
    <w:name w:val="Heading 7 Char"/>
    <w:basedOn w:val="DefaultParagraphFont"/>
    <w:link w:val="Heading7"/>
    <w:uiPriority w:val="9"/>
    <w:rsid w:val="00D65E91"/>
    <w:rPr>
      <w:sz w:val="16"/>
      <w:szCs w:val="16"/>
    </w:rPr>
  </w:style>
  <w:style w:type="character" w:customStyle="1" w:styleId="Heading8Char">
    <w:name w:val="Heading 8 Char"/>
    <w:basedOn w:val="DefaultParagraphFont"/>
    <w:link w:val="Heading8"/>
    <w:uiPriority w:val="9"/>
    <w:rsid w:val="00D65E91"/>
    <w:rPr>
      <w:i/>
      <w:iCs/>
      <w:sz w:val="16"/>
      <w:szCs w:val="16"/>
    </w:rPr>
  </w:style>
  <w:style w:type="character" w:customStyle="1" w:styleId="Heading9Char">
    <w:name w:val="Heading 9 Char"/>
    <w:basedOn w:val="DefaultParagraphFont"/>
    <w:link w:val="Heading9"/>
    <w:uiPriority w:val="9"/>
    <w:rsid w:val="00D65E91"/>
    <w:rPr>
      <w:sz w:val="16"/>
      <w:szCs w:val="16"/>
    </w:rPr>
  </w:style>
  <w:style w:type="character" w:customStyle="1" w:styleId="TitleChar">
    <w:name w:val="Title Char"/>
    <w:basedOn w:val="DefaultParagraphFont"/>
    <w:link w:val="Title"/>
    <w:rsid w:val="00D65E91"/>
    <w:rPr>
      <w:kern w:val="28"/>
      <w:sz w:val="48"/>
      <w:szCs w:val="48"/>
    </w:rPr>
  </w:style>
  <w:style w:type="character" w:customStyle="1" w:styleId="HeaderChar">
    <w:name w:val="Header Char"/>
    <w:basedOn w:val="DefaultParagraphFont"/>
    <w:link w:val="Header"/>
    <w:rsid w:val="00D65E91"/>
  </w:style>
  <w:style w:type="character" w:customStyle="1" w:styleId="DocumentMapChar">
    <w:name w:val="Document Map Char"/>
    <w:basedOn w:val="DefaultParagraphFont"/>
    <w:link w:val="DocumentMap"/>
    <w:semiHidden/>
    <w:rsid w:val="00D65E91"/>
    <w:rPr>
      <w:rFonts w:ascii="Tahoma" w:hAnsi="Tahoma" w:cs="Tahoma"/>
      <w:shd w:val="clear" w:color="auto" w:fill="000080"/>
    </w:rPr>
  </w:style>
  <w:style w:type="paragraph" w:customStyle="1" w:styleId="PARAGRAPHnoindent">
    <w:name w:val="PARAGRAPH (no indent)"/>
    <w:basedOn w:val="Normal"/>
    <w:next w:val="Normal"/>
    <w:link w:val="PARAGRAPHnoindentChar"/>
    <w:rsid w:val="00D65E91"/>
    <w:pPr>
      <w:widowControl w:val="0"/>
      <w:spacing w:line="230" w:lineRule="exact"/>
    </w:pPr>
    <w:rPr>
      <w:rFonts w:ascii="Palatino" w:hAnsi="Palatino"/>
      <w:sz w:val="19"/>
    </w:rPr>
  </w:style>
  <w:style w:type="character" w:customStyle="1" w:styleId="PARAGRAPHnoindentChar">
    <w:name w:val="PARAGRAPH (no indent) Char"/>
    <w:basedOn w:val="DefaultParagraphFont"/>
    <w:link w:val="PARAGRAPHnoindent"/>
    <w:rsid w:val="00D65E91"/>
    <w:rPr>
      <w:rFonts w:ascii="Palatino" w:hAnsi="Palatino"/>
      <w:kern w:val="16"/>
      <w:sz w:val="19"/>
    </w:rPr>
  </w:style>
  <w:style w:type="character" w:customStyle="1" w:styleId="MTEquationSection">
    <w:name w:val="MTEquationSection"/>
    <w:basedOn w:val="DefaultParagraphFont"/>
    <w:rsid w:val="00D65E91"/>
    <w:rPr>
      <w:rFonts w:ascii="Times New Roman" w:hAnsi="Times New Roman"/>
      <w:vanish/>
      <w:color w:val="FF0000"/>
      <w:sz w:val="18"/>
      <w:szCs w:val="18"/>
    </w:rPr>
  </w:style>
  <w:style w:type="paragraph" w:customStyle="1" w:styleId="MTDisplayEquation">
    <w:name w:val="MTDisplayEquation"/>
    <w:basedOn w:val="Text"/>
    <w:next w:val="Normal"/>
    <w:link w:val="MTDisplayEquationChar"/>
    <w:rsid w:val="00D65E91"/>
    <w:pPr>
      <w:tabs>
        <w:tab w:val="center" w:pos="4680"/>
        <w:tab w:val="right" w:pos="9360"/>
      </w:tabs>
      <w:spacing w:line="480" w:lineRule="auto"/>
    </w:pPr>
    <w:rPr>
      <w:sz w:val="24"/>
    </w:rPr>
  </w:style>
  <w:style w:type="character" w:customStyle="1" w:styleId="TextChar">
    <w:name w:val="Text Char"/>
    <w:basedOn w:val="DefaultParagraphFont"/>
    <w:link w:val="Text"/>
    <w:rsid w:val="00D65E91"/>
  </w:style>
  <w:style w:type="character" w:customStyle="1" w:styleId="MTDisplayEquationChar">
    <w:name w:val="MTDisplayEquation Char"/>
    <w:basedOn w:val="TextChar"/>
    <w:link w:val="MTDisplayEquation"/>
    <w:rsid w:val="00D65E91"/>
    <w:rPr>
      <w:sz w:val="24"/>
    </w:rPr>
  </w:style>
  <w:style w:type="paragraph" w:customStyle="1" w:styleId="PARAGRAPH">
    <w:name w:val="PARAGRAPH"/>
    <w:basedOn w:val="Normal"/>
    <w:link w:val="PARAGRAPHChar"/>
    <w:rsid w:val="00D65E91"/>
    <w:pPr>
      <w:widowControl w:val="0"/>
      <w:spacing w:line="230" w:lineRule="exact"/>
      <w:ind w:firstLine="240"/>
    </w:pPr>
    <w:rPr>
      <w:rFonts w:ascii="Palatino" w:hAnsi="Palatino"/>
      <w:sz w:val="19"/>
    </w:rPr>
  </w:style>
  <w:style w:type="character" w:customStyle="1" w:styleId="PARAGRAPHChar">
    <w:name w:val="PARAGRAPH Char"/>
    <w:basedOn w:val="DefaultParagraphFont"/>
    <w:link w:val="PARAGRAPH"/>
    <w:rsid w:val="00D65E91"/>
    <w:rPr>
      <w:rFonts w:ascii="Palatino" w:hAnsi="Palatino"/>
      <w:kern w:val="16"/>
      <w:sz w:val="19"/>
    </w:rPr>
  </w:style>
  <w:style w:type="paragraph" w:customStyle="1" w:styleId="FIGURECAPTION0">
    <w:name w:val="FIGURE CAPTION"/>
    <w:basedOn w:val="PARAGRAPHnoindent"/>
    <w:rsid w:val="00D65E91"/>
    <w:pPr>
      <w:spacing w:after="320" w:line="180" w:lineRule="exact"/>
    </w:pPr>
    <w:rPr>
      <w:rFonts w:ascii="Helvetica" w:hAnsi="Helvetica"/>
      <w:sz w:val="16"/>
    </w:rPr>
  </w:style>
  <w:style w:type="paragraph" w:customStyle="1" w:styleId="bulletlist">
    <w:name w:val="bullet list"/>
    <w:basedOn w:val="BodyText"/>
    <w:rsid w:val="00D65E91"/>
    <w:pPr>
      <w:numPr>
        <w:numId w:val="4"/>
      </w:numPr>
      <w:tabs>
        <w:tab w:val="clear" w:pos="648"/>
        <w:tab w:val="left" w:pos="288"/>
      </w:tabs>
      <w:spacing w:line="228" w:lineRule="auto"/>
      <w:ind w:left="576" w:hanging="288"/>
    </w:pPr>
    <w:rPr>
      <w:rFonts w:eastAsia="SimSun"/>
      <w:spacing w:val="-1"/>
      <w:lang w:val="x-none" w:eastAsia="x-none"/>
    </w:rPr>
  </w:style>
  <w:style w:type="paragraph" w:styleId="BodyText">
    <w:name w:val="Body Text"/>
    <w:basedOn w:val="Normal"/>
    <w:link w:val="BodyTextChar"/>
    <w:rsid w:val="00D65E91"/>
    <w:pPr>
      <w:spacing w:after="120"/>
    </w:pPr>
  </w:style>
  <w:style w:type="character" w:customStyle="1" w:styleId="BodyTextChar">
    <w:name w:val="Body Text Char"/>
    <w:basedOn w:val="DefaultParagraphFont"/>
    <w:link w:val="BodyText"/>
    <w:rsid w:val="00D65E91"/>
  </w:style>
  <w:style w:type="paragraph" w:styleId="Quote">
    <w:name w:val="Quote"/>
    <w:basedOn w:val="Normal"/>
    <w:next w:val="Normal"/>
    <w:link w:val="QuoteChar"/>
    <w:uiPriority w:val="29"/>
    <w:qFormat/>
    <w:rsid w:val="00D65E91"/>
    <w:pPr>
      <w:spacing w:after="200" w:line="276" w:lineRule="auto"/>
    </w:pPr>
    <w:rPr>
      <w:rFonts w:asciiTheme="minorHAnsi" w:eastAsiaTheme="minorEastAsia" w:hAnsiTheme="minorHAnsi" w:cstheme="minorBidi"/>
      <w:i/>
      <w:iCs/>
      <w:color w:val="000000" w:themeColor="text1"/>
      <w:sz w:val="22"/>
      <w:szCs w:val="22"/>
      <w:lang w:eastAsia="ja-JP"/>
    </w:rPr>
  </w:style>
  <w:style w:type="character" w:customStyle="1" w:styleId="QuoteChar">
    <w:name w:val="Quote Char"/>
    <w:basedOn w:val="DefaultParagraphFont"/>
    <w:link w:val="Quote"/>
    <w:uiPriority w:val="29"/>
    <w:rsid w:val="00D65E91"/>
    <w:rPr>
      <w:rFonts w:asciiTheme="minorHAnsi" w:eastAsiaTheme="minorEastAsia" w:hAnsiTheme="minorHAnsi" w:cstheme="minorBidi"/>
      <w:i/>
      <w:iCs/>
      <w:color w:val="000000" w:themeColor="text1"/>
      <w:sz w:val="22"/>
      <w:szCs w:val="22"/>
      <w:lang w:eastAsia="ja-JP"/>
    </w:rPr>
  </w:style>
  <w:style w:type="paragraph" w:styleId="ListParagraph">
    <w:name w:val="List Paragraph"/>
    <w:basedOn w:val="Normal"/>
    <w:uiPriority w:val="34"/>
    <w:qFormat/>
    <w:rsid w:val="00D65E91"/>
    <w:pPr>
      <w:spacing w:after="200" w:line="276" w:lineRule="auto"/>
      <w:ind w:left="720"/>
      <w:contextualSpacing/>
    </w:pPr>
    <w:rPr>
      <w:rFonts w:asciiTheme="minorHAnsi" w:eastAsiaTheme="minorHAnsi" w:hAnsiTheme="minorHAnsi" w:cstheme="minorBidi"/>
      <w:sz w:val="22"/>
      <w:szCs w:val="22"/>
    </w:rPr>
  </w:style>
  <w:style w:type="character" w:styleId="CommentReference">
    <w:name w:val="annotation reference"/>
    <w:basedOn w:val="DefaultParagraphFont"/>
    <w:rsid w:val="00D65E91"/>
    <w:rPr>
      <w:sz w:val="18"/>
      <w:szCs w:val="18"/>
    </w:rPr>
  </w:style>
  <w:style w:type="paragraph" w:styleId="CommentText">
    <w:name w:val="annotation text"/>
    <w:basedOn w:val="Normal"/>
    <w:link w:val="CommentTextChar"/>
    <w:rsid w:val="00D65E91"/>
    <w:rPr>
      <w:sz w:val="24"/>
      <w:szCs w:val="24"/>
    </w:rPr>
  </w:style>
  <w:style w:type="character" w:customStyle="1" w:styleId="CommentTextChar">
    <w:name w:val="Comment Text Char"/>
    <w:basedOn w:val="DefaultParagraphFont"/>
    <w:link w:val="CommentText"/>
    <w:rsid w:val="00D65E91"/>
    <w:rPr>
      <w:sz w:val="24"/>
      <w:szCs w:val="24"/>
    </w:rPr>
  </w:style>
  <w:style w:type="paragraph" w:styleId="CommentSubject">
    <w:name w:val="annotation subject"/>
    <w:basedOn w:val="CommentText"/>
    <w:next w:val="CommentText"/>
    <w:link w:val="CommentSubjectChar"/>
    <w:rsid w:val="00D65E91"/>
    <w:rPr>
      <w:b/>
      <w:bCs/>
      <w:sz w:val="20"/>
      <w:szCs w:val="20"/>
    </w:rPr>
  </w:style>
  <w:style w:type="character" w:customStyle="1" w:styleId="CommentSubjectChar">
    <w:name w:val="Comment Subject Char"/>
    <w:basedOn w:val="CommentTextChar"/>
    <w:link w:val="CommentSubject"/>
    <w:rsid w:val="00D65E91"/>
    <w:rPr>
      <w:b/>
      <w:bCs/>
      <w:sz w:val="24"/>
      <w:szCs w:val="24"/>
    </w:rPr>
  </w:style>
  <w:style w:type="paragraph" w:customStyle="1" w:styleId="Dissertationbody">
    <w:name w:val="Dissertation body"/>
    <w:basedOn w:val="BodyTextFirstIndent"/>
    <w:uiPriority w:val="99"/>
    <w:qFormat/>
    <w:rsid w:val="00D65E91"/>
    <w:pPr>
      <w:spacing w:line="480" w:lineRule="auto"/>
    </w:pPr>
    <w:rPr>
      <w:rFonts w:eastAsia="MS Mincho"/>
      <w:sz w:val="22"/>
      <w:szCs w:val="24"/>
      <w:lang w:eastAsia="en-US"/>
    </w:rPr>
  </w:style>
  <w:style w:type="paragraph" w:styleId="BodyTextFirstIndent">
    <w:name w:val="Body Text First Indent"/>
    <w:basedOn w:val="BodyText"/>
    <w:link w:val="BodyTextFirstIndentChar"/>
    <w:uiPriority w:val="99"/>
    <w:semiHidden/>
    <w:unhideWhenUsed/>
    <w:rsid w:val="00D65E91"/>
    <w:pPr>
      <w:spacing w:after="0"/>
      <w:ind w:firstLine="360"/>
    </w:pPr>
    <w:rPr>
      <w:lang w:eastAsia="ja-JP"/>
    </w:rPr>
  </w:style>
  <w:style w:type="character" w:customStyle="1" w:styleId="BodyTextFirstIndentChar">
    <w:name w:val="Body Text First Indent Char"/>
    <w:basedOn w:val="BodyTextChar"/>
    <w:link w:val="BodyTextFirstIndent"/>
    <w:uiPriority w:val="99"/>
    <w:semiHidden/>
    <w:rsid w:val="00D65E91"/>
    <w:rPr>
      <w:lang w:eastAsia="ja-JP"/>
    </w:rPr>
  </w:style>
  <w:style w:type="character" w:customStyle="1" w:styleId="apple-converted-space">
    <w:name w:val="apple-converted-space"/>
    <w:basedOn w:val="DefaultParagraphFont"/>
    <w:rsid w:val="00527E95"/>
  </w:style>
  <w:style w:type="character" w:styleId="Strong">
    <w:name w:val="Strong"/>
    <w:basedOn w:val="DefaultParagraphFont"/>
    <w:uiPriority w:val="22"/>
    <w:qFormat/>
    <w:rsid w:val="00527E95"/>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66721">
      <w:bodyDiv w:val="1"/>
      <w:marLeft w:val="0"/>
      <w:marRight w:val="0"/>
      <w:marTop w:val="0"/>
      <w:marBottom w:val="0"/>
      <w:divBdr>
        <w:top w:val="none" w:sz="0" w:space="0" w:color="auto"/>
        <w:left w:val="none" w:sz="0" w:space="0" w:color="auto"/>
        <w:bottom w:val="none" w:sz="0" w:space="0" w:color="auto"/>
        <w:right w:val="none" w:sz="0" w:space="0" w:color="auto"/>
      </w:divBdr>
    </w:div>
    <w:div w:id="251861464">
      <w:bodyDiv w:val="1"/>
      <w:marLeft w:val="0"/>
      <w:marRight w:val="0"/>
      <w:marTop w:val="0"/>
      <w:marBottom w:val="0"/>
      <w:divBdr>
        <w:top w:val="none" w:sz="0" w:space="0" w:color="auto"/>
        <w:left w:val="none" w:sz="0" w:space="0" w:color="auto"/>
        <w:bottom w:val="none" w:sz="0" w:space="0" w:color="auto"/>
        <w:right w:val="none" w:sz="0" w:space="0" w:color="auto"/>
      </w:divBdr>
    </w:div>
    <w:div w:id="339940339">
      <w:bodyDiv w:val="1"/>
      <w:marLeft w:val="0"/>
      <w:marRight w:val="0"/>
      <w:marTop w:val="0"/>
      <w:marBottom w:val="0"/>
      <w:divBdr>
        <w:top w:val="none" w:sz="0" w:space="0" w:color="auto"/>
        <w:left w:val="none" w:sz="0" w:space="0" w:color="auto"/>
        <w:bottom w:val="none" w:sz="0" w:space="0" w:color="auto"/>
        <w:right w:val="none" w:sz="0" w:space="0" w:color="auto"/>
      </w:divBdr>
    </w:div>
    <w:div w:id="547230166">
      <w:bodyDiv w:val="1"/>
      <w:marLeft w:val="0"/>
      <w:marRight w:val="0"/>
      <w:marTop w:val="0"/>
      <w:marBottom w:val="0"/>
      <w:divBdr>
        <w:top w:val="none" w:sz="0" w:space="0" w:color="auto"/>
        <w:left w:val="none" w:sz="0" w:space="0" w:color="auto"/>
        <w:bottom w:val="none" w:sz="0" w:space="0" w:color="auto"/>
        <w:right w:val="none" w:sz="0" w:space="0" w:color="auto"/>
      </w:divBdr>
    </w:div>
    <w:div w:id="648553398">
      <w:bodyDiv w:val="1"/>
      <w:marLeft w:val="0"/>
      <w:marRight w:val="0"/>
      <w:marTop w:val="0"/>
      <w:marBottom w:val="0"/>
      <w:divBdr>
        <w:top w:val="none" w:sz="0" w:space="0" w:color="auto"/>
        <w:left w:val="none" w:sz="0" w:space="0" w:color="auto"/>
        <w:bottom w:val="none" w:sz="0" w:space="0" w:color="auto"/>
        <w:right w:val="none" w:sz="0" w:space="0" w:color="auto"/>
      </w:divBdr>
    </w:div>
    <w:div w:id="878780912">
      <w:bodyDiv w:val="1"/>
      <w:marLeft w:val="0"/>
      <w:marRight w:val="0"/>
      <w:marTop w:val="0"/>
      <w:marBottom w:val="0"/>
      <w:divBdr>
        <w:top w:val="none" w:sz="0" w:space="0" w:color="auto"/>
        <w:left w:val="none" w:sz="0" w:space="0" w:color="auto"/>
        <w:bottom w:val="none" w:sz="0" w:space="0" w:color="auto"/>
        <w:right w:val="none" w:sz="0" w:space="0" w:color="auto"/>
      </w:divBdr>
    </w:div>
    <w:div w:id="1427144107">
      <w:bodyDiv w:val="1"/>
      <w:marLeft w:val="0"/>
      <w:marRight w:val="0"/>
      <w:marTop w:val="0"/>
      <w:marBottom w:val="0"/>
      <w:divBdr>
        <w:top w:val="none" w:sz="0" w:space="0" w:color="auto"/>
        <w:left w:val="none" w:sz="0" w:space="0" w:color="auto"/>
        <w:bottom w:val="none" w:sz="0" w:space="0" w:color="auto"/>
        <w:right w:val="none" w:sz="0" w:space="0" w:color="auto"/>
      </w:divBdr>
    </w:div>
    <w:div w:id="1562444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image" Target="media/image48.wmf"/><Relationship Id="rId102" Type="http://schemas.openxmlformats.org/officeDocument/2006/relationships/oleObject" Target="embeddings/oleObject42.bin"/><Relationship Id="rId103" Type="http://schemas.openxmlformats.org/officeDocument/2006/relationships/image" Target="media/image49.jpg"/><Relationship Id="rId104" Type="http://schemas.openxmlformats.org/officeDocument/2006/relationships/image" Target="media/image490.jpg"/><Relationship Id="rId105" Type="http://schemas.openxmlformats.org/officeDocument/2006/relationships/image" Target="media/image50.jpg"/><Relationship Id="rId106" Type="http://schemas.openxmlformats.org/officeDocument/2006/relationships/image" Target="media/image500.jpg"/><Relationship Id="rId107" Type="http://schemas.openxmlformats.org/officeDocument/2006/relationships/image" Target="media/image51.jp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8" Type="http://schemas.openxmlformats.org/officeDocument/2006/relationships/image" Target="media/image510.jpg"/><Relationship Id="rId109" Type="http://schemas.openxmlformats.org/officeDocument/2006/relationships/header" Target="header1.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wmf"/><Relationship Id="rId17" Type="http://schemas.openxmlformats.org/officeDocument/2006/relationships/oleObject" Target="embeddings/oleObject5.bin"/><Relationship Id="rId18" Type="http://schemas.openxmlformats.org/officeDocument/2006/relationships/image" Target="media/image6.wmf"/><Relationship Id="rId19" Type="http://schemas.openxmlformats.org/officeDocument/2006/relationships/oleObject" Target="embeddings/oleObject6.bin"/><Relationship Id="rId30" Type="http://schemas.openxmlformats.org/officeDocument/2006/relationships/image" Target="media/image12.wmf"/><Relationship Id="rId31" Type="http://schemas.openxmlformats.org/officeDocument/2006/relationships/oleObject" Target="embeddings/oleObject12.bin"/><Relationship Id="rId32" Type="http://schemas.openxmlformats.org/officeDocument/2006/relationships/image" Target="media/image13.wmf"/><Relationship Id="rId33" Type="http://schemas.openxmlformats.org/officeDocument/2006/relationships/oleObject" Target="embeddings/oleObject13.bin"/><Relationship Id="rId34" Type="http://schemas.openxmlformats.org/officeDocument/2006/relationships/image" Target="media/image14.wmf"/><Relationship Id="rId35" Type="http://schemas.openxmlformats.org/officeDocument/2006/relationships/oleObject" Target="embeddings/oleObject14.bin"/><Relationship Id="rId36" Type="http://schemas.openxmlformats.org/officeDocument/2006/relationships/image" Target="media/image15.wmf"/><Relationship Id="rId37" Type="http://schemas.openxmlformats.org/officeDocument/2006/relationships/oleObject" Target="embeddings/oleObject15.bin"/><Relationship Id="rId38" Type="http://schemas.openxmlformats.org/officeDocument/2006/relationships/image" Target="media/image16.wmf"/><Relationship Id="rId39" Type="http://schemas.openxmlformats.org/officeDocument/2006/relationships/oleObject" Target="embeddings/oleObject16.bin"/><Relationship Id="rId50" Type="http://schemas.openxmlformats.org/officeDocument/2006/relationships/image" Target="media/image22.wmf"/><Relationship Id="rId51" Type="http://schemas.openxmlformats.org/officeDocument/2006/relationships/oleObject" Target="embeddings/oleObject22.bin"/><Relationship Id="rId52" Type="http://schemas.openxmlformats.org/officeDocument/2006/relationships/image" Target="media/image23.wmf"/><Relationship Id="rId53" Type="http://schemas.openxmlformats.org/officeDocument/2006/relationships/oleObject" Target="embeddings/oleObject23.bin"/><Relationship Id="rId54" Type="http://schemas.openxmlformats.org/officeDocument/2006/relationships/image" Target="media/image24.wmf"/><Relationship Id="rId55" Type="http://schemas.openxmlformats.org/officeDocument/2006/relationships/oleObject" Target="embeddings/oleObject24.bin"/><Relationship Id="rId56" Type="http://schemas.openxmlformats.org/officeDocument/2006/relationships/image" Target="media/image25.wmf"/><Relationship Id="rId57" Type="http://schemas.openxmlformats.org/officeDocument/2006/relationships/oleObject" Target="embeddings/oleObject25.bin"/><Relationship Id="rId58" Type="http://schemas.openxmlformats.org/officeDocument/2006/relationships/image" Target="media/image26.wmf"/><Relationship Id="rId59" Type="http://schemas.openxmlformats.org/officeDocument/2006/relationships/oleObject" Target="embeddings/oleObject26.bin"/><Relationship Id="rId70" Type="http://schemas.openxmlformats.org/officeDocument/2006/relationships/image" Target="media/image32.wmf"/><Relationship Id="rId71" Type="http://schemas.openxmlformats.org/officeDocument/2006/relationships/oleObject" Target="embeddings/oleObject31.bin"/><Relationship Id="rId72" Type="http://schemas.openxmlformats.org/officeDocument/2006/relationships/image" Target="media/image33.wmf"/><Relationship Id="rId73" Type="http://schemas.openxmlformats.org/officeDocument/2006/relationships/oleObject" Target="embeddings/oleObject32.bin"/><Relationship Id="rId74" Type="http://schemas.openxmlformats.org/officeDocument/2006/relationships/image" Target="media/image34.wmf"/><Relationship Id="rId75" Type="http://schemas.openxmlformats.org/officeDocument/2006/relationships/oleObject" Target="embeddings/oleObject33.bin"/><Relationship Id="rId76" Type="http://schemas.openxmlformats.org/officeDocument/2006/relationships/image" Target="media/image35.wmf"/><Relationship Id="rId77" Type="http://schemas.openxmlformats.org/officeDocument/2006/relationships/oleObject" Target="embeddings/oleObject34.bin"/><Relationship Id="rId78" Type="http://schemas.openxmlformats.org/officeDocument/2006/relationships/image" Target="media/image36.wmf"/><Relationship Id="rId79" Type="http://schemas.openxmlformats.org/officeDocument/2006/relationships/oleObject" Target="embeddings/oleObject35.bin"/><Relationship Id="rId110" Type="http://schemas.openxmlformats.org/officeDocument/2006/relationships/fontTable" Target="fontTable.xml"/><Relationship Id="rId90" Type="http://schemas.openxmlformats.org/officeDocument/2006/relationships/oleObject" Target="embeddings/oleObject39.bin"/><Relationship Id="rId91" Type="http://schemas.openxmlformats.org/officeDocument/2006/relationships/image" Target="media/image43.wmf"/><Relationship Id="rId92" Type="http://schemas.openxmlformats.org/officeDocument/2006/relationships/oleObject" Target="embeddings/oleObject40.bin"/><Relationship Id="rId93" Type="http://schemas.openxmlformats.org/officeDocument/2006/relationships/image" Target="media/image44.wmf"/><Relationship Id="rId94" Type="http://schemas.openxmlformats.org/officeDocument/2006/relationships/oleObject" Target="embeddings/oleObject41.bin"/><Relationship Id="rId95" Type="http://schemas.openxmlformats.org/officeDocument/2006/relationships/image" Target="media/image45.jpg"/><Relationship Id="rId96" Type="http://schemas.openxmlformats.org/officeDocument/2006/relationships/image" Target="media/image450.jpg"/><Relationship Id="rId97" Type="http://schemas.openxmlformats.org/officeDocument/2006/relationships/image" Target="media/image46.jpg"/><Relationship Id="rId98" Type="http://schemas.openxmlformats.org/officeDocument/2006/relationships/image" Target="media/image460.jpg"/><Relationship Id="rId99" Type="http://schemas.openxmlformats.org/officeDocument/2006/relationships/image" Target="media/image47.jpg"/><Relationship Id="rId111" Type="http://schemas.openxmlformats.org/officeDocument/2006/relationships/theme" Target="theme/theme1.xml"/><Relationship Id="rId20" Type="http://schemas.openxmlformats.org/officeDocument/2006/relationships/image" Target="media/image7.wmf"/><Relationship Id="rId21" Type="http://schemas.openxmlformats.org/officeDocument/2006/relationships/oleObject" Target="embeddings/oleObject7.bin"/><Relationship Id="rId22" Type="http://schemas.openxmlformats.org/officeDocument/2006/relationships/image" Target="media/image8.wmf"/><Relationship Id="rId23" Type="http://schemas.openxmlformats.org/officeDocument/2006/relationships/oleObject" Target="embeddings/oleObject8.bin"/><Relationship Id="rId24" Type="http://schemas.openxmlformats.org/officeDocument/2006/relationships/image" Target="media/image9.wmf"/><Relationship Id="rId25" Type="http://schemas.openxmlformats.org/officeDocument/2006/relationships/oleObject" Target="embeddings/oleObject9.bin"/><Relationship Id="rId26" Type="http://schemas.openxmlformats.org/officeDocument/2006/relationships/image" Target="media/image10.wmf"/><Relationship Id="rId27" Type="http://schemas.openxmlformats.org/officeDocument/2006/relationships/oleObject" Target="embeddings/oleObject10.bin"/><Relationship Id="rId28" Type="http://schemas.openxmlformats.org/officeDocument/2006/relationships/image" Target="media/image11.wmf"/><Relationship Id="rId29" Type="http://schemas.openxmlformats.org/officeDocument/2006/relationships/oleObject" Target="embeddings/oleObject11.bin"/><Relationship Id="rId40" Type="http://schemas.openxmlformats.org/officeDocument/2006/relationships/image" Target="media/image17.wmf"/><Relationship Id="rId41" Type="http://schemas.openxmlformats.org/officeDocument/2006/relationships/oleObject" Target="embeddings/oleObject17.bin"/><Relationship Id="rId42" Type="http://schemas.openxmlformats.org/officeDocument/2006/relationships/image" Target="media/image18.wmf"/><Relationship Id="rId43" Type="http://schemas.openxmlformats.org/officeDocument/2006/relationships/oleObject" Target="embeddings/oleObject18.bin"/><Relationship Id="rId44" Type="http://schemas.openxmlformats.org/officeDocument/2006/relationships/image" Target="media/image19.wmf"/><Relationship Id="rId45" Type="http://schemas.openxmlformats.org/officeDocument/2006/relationships/oleObject" Target="embeddings/oleObject19.bin"/><Relationship Id="rId46" Type="http://schemas.openxmlformats.org/officeDocument/2006/relationships/image" Target="media/image20.wmf"/><Relationship Id="rId47" Type="http://schemas.openxmlformats.org/officeDocument/2006/relationships/oleObject" Target="embeddings/oleObject20.bin"/><Relationship Id="rId48" Type="http://schemas.openxmlformats.org/officeDocument/2006/relationships/image" Target="media/image21.wmf"/><Relationship Id="rId49" Type="http://schemas.openxmlformats.org/officeDocument/2006/relationships/oleObject" Target="embeddings/oleObject21.bin"/><Relationship Id="rId60" Type="http://schemas.openxmlformats.org/officeDocument/2006/relationships/image" Target="media/image27.jpg"/><Relationship Id="rId61" Type="http://schemas.openxmlformats.org/officeDocument/2006/relationships/image" Target="media/image270.jpg"/><Relationship Id="rId62" Type="http://schemas.openxmlformats.org/officeDocument/2006/relationships/image" Target="media/image28.wmf"/><Relationship Id="rId63" Type="http://schemas.openxmlformats.org/officeDocument/2006/relationships/oleObject" Target="embeddings/oleObject27.bin"/><Relationship Id="rId64" Type="http://schemas.openxmlformats.org/officeDocument/2006/relationships/image" Target="media/image29.wmf"/><Relationship Id="rId65" Type="http://schemas.openxmlformats.org/officeDocument/2006/relationships/oleObject" Target="embeddings/oleObject28.bin"/><Relationship Id="rId66" Type="http://schemas.openxmlformats.org/officeDocument/2006/relationships/image" Target="media/image30.wmf"/><Relationship Id="rId67" Type="http://schemas.openxmlformats.org/officeDocument/2006/relationships/oleObject" Target="embeddings/oleObject29.bin"/><Relationship Id="rId68" Type="http://schemas.openxmlformats.org/officeDocument/2006/relationships/image" Target="media/image31.wmf"/><Relationship Id="rId69" Type="http://schemas.openxmlformats.org/officeDocument/2006/relationships/oleObject" Target="embeddings/oleObject30.bin"/><Relationship Id="rId100" Type="http://schemas.openxmlformats.org/officeDocument/2006/relationships/image" Target="media/image470.jpg"/><Relationship Id="rId80" Type="http://schemas.openxmlformats.org/officeDocument/2006/relationships/image" Target="media/image37.wmf"/><Relationship Id="rId81" Type="http://schemas.openxmlformats.org/officeDocument/2006/relationships/oleObject" Target="embeddings/oleObject36.bin"/><Relationship Id="rId82" Type="http://schemas.openxmlformats.org/officeDocument/2006/relationships/image" Target="media/image38.jpg"/><Relationship Id="rId83" Type="http://schemas.openxmlformats.org/officeDocument/2006/relationships/image" Target="media/image380.jpg"/><Relationship Id="rId84" Type="http://schemas.openxmlformats.org/officeDocument/2006/relationships/image" Target="media/image39.wmf"/><Relationship Id="rId85" Type="http://schemas.openxmlformats.org/officeDocument/2006/relationships/oleObject" Target="embeddings/oleObject37.bin"/><Relationship Id="rId86" Type="http://schemas.openxmlformats.org/officeDocument/2006/relationships/image" Target="media/image40.wmf"/><Relationship Id="rId87" Type="http://schemas.openxmlformats.org/officeDocument/2006/relationships/oleObject" Target="embeddings/oleObject38.bin"/><Relationship Id="rId88" Type="http://schemas.openxmlformats.org/officeDocument/2006/relationships/image" Target="media/image41.jpg"/><Relationship Id="rId89"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a:noFill/>
        </a:ln>
        <a:effectLst/>
        <a:extLst>
          <a:ext uri="{C572A759-6A51-4108-AA02-DFA0A04FC94B}">
            <ma14:wrappingTextBoxFlag xmlns:ma14="http://schemas.microsoft.com/office/mac/drawingml/2011/main"/>
          </a:ext>
        </a:extLst>
      </a:spPr>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66BB34-E836-7447-B718-68ED568B89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TotalTime>
  <Pages>11</Pages>
  <Words>8050</Words>
  <Characters>45891</Characters>
  <Application>Microsoft Macintosh Word</Application>
  <DocSecurity>0</DocSecurity>
  <Lines>382</Lines>
  <Paragraphs>10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53834</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Amir H Harati Nejad Torbati</cp:lastModifiedBy>
  <cp:revision>7</cp:revision>
  <cp:lastPrinted>2015-11-10T08:11:00Z</cp:lastPrinted>
  <dcterms:created xsi:type="dcterms:W3CDTF">2015-11-10T07:50:00Z</dcterms:created>
  <dcterms:modified xsi:type="dcterms:W3CDTF">2015-11-12T04: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Euclid_x000d_
Function=Euclid_x000d_
Variable=Euclid,I_x000d_
LCGreek=Euclid Symbol,I_x000d_
UCGreek=Euclid Symbol_x000d_
Symbol=Euclid Symbol_x000d_
Vector=Euclid,B_x000d_
Number=Euclid_x000d_
User1=Courier New_x000d_
User2=Times New Roman_x000d_
MTExtra=Euclid Extra_x000d_
_x000d_
[Sizes]_x000d_
Full=10 pt_x000d_
Script=</vt:lpwstr>
  </property>
  <property fmtid="{D5CDD505-2E9C-101B-9397-08002B2CF9AE}" pid="3" name="MTPreferences 1">
    <vt:lpwstr>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vt:lpwstr>
  </property>
  <property fmtid="{D5CDD505-2E9C-101B-9397-08002B2CF9AE}" pid="4" name="MTPreferences 2">
    <vt:lpwstr>%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17 %_x000d_
Hor</vt:lpwstr>
  </property>
  <property fmtid="{D5CDD505-2E9C-101B-9397-08002B2CF9AE}" pid="5" name="MTPreferences 3">
    <vt:lpwst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Euclid 10.eqp</vt:lpwstr>
  </property>
  <property fmtid="{D5CDD505-2E9C-101B-9397-08002B2CF9AE}" pid="7" name="MTWinEqns">
    <vt:bool>true</vt:bool>
  </property>
  <property fmtid="{D5CDD505-2E9C-101B-9397-08002B2CF9AE}" pid="8" name="_DocHome">
    <vt:i4>1357026257</vt:i4>
  </property>
  <property fmtid="{D5CDD505-2E9C-101B-9397-08002B2CF9AE}" pid="9" name="MTEquationSection">
    <vt:lpwstr>1</vt:lpwstr>
  </property>
  <property fmtid="{D5CDD505-2E9C-101B-9397-08002B2CF9AE}" pid="10" name="MTEquationNumber2">
    <vt:lpwstr>(#E1)</vt:lpwstr>
  </property>
  <property fmtid="{D5CDD505-2E9C-101B-9397-08002B2CF9AE}" pid="11" name="MTCustomEquationNumber">
    <vt:lpwstr>1</vt:lpwstr>
  </property>
</Properties>
</file>